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400A" w:rsidRPr="00A4400A" w:rsidRDefault="00A4400A" w:rsidP="00A4400A">
      <w:pPr>
        <w:framePr w:w="9005" w:h="4273" w:hRule="exact" w:wrap="around" w:vAnchor="page" w:hAnchor="page" w:x="1651" w:y="1621"/>
        <w:spacing w:after="623" w:line="210" w:lineRule="exact"/>
        <w:ind w:left="1200"/>
        <w:jc w:val="center"/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</w:pPr>
      <w:r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>ст.  Селивановская Милютинский район</w:t>
      </w:r>
    </w:p>
    <w:p w:rsidR="00A4400A" w:rsidRPr="00A4400A" w:rsidRDefault="00A4400A" w:rsidP="00A4400A">
      <w:pPr>
        <w:framePr w:w="9005" w:h="4273" w:hRule="exact" w:wrap="around" w:vAnchor="page" w:hAnchor="page" w:x="1651" w:y="1621"/>
        <w:spacing w:after="266" w:line="210" w:lineRule="exact"/>
        <w:ind w:left="560"/>
        <w:jc w:val="center"/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</w:pPr>
      <w:r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>Муниципальное бюджетное общеобразовательное учреждение</w:t>
      </w:r>
    </w:p>
    <w:p w:rsidR="00A4400A" w:rsidRPr="00A4400A" w:rsidRDefault="00A4400A" w:rsidP="00A4400A">
      <w:pPr>
        <w:framePr w:w="9005" w:h="4273" w:hRule="exact" w:wrap="around" w:vAnchor="page" w:hAnchor="page" w:x="1651" w:y="1621"/>
        <w:spacing w:after="266" w:line="210" w:lineRule="exact"/>
        <w:ind w:left="560"/>
        <w:jc w:val="center"/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</w:pPr>
      <w:r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>Селивановская средняя общеобразовательная школа</w:t>
      </w:r>
    </w:p>
    <w:p w:rsidR="00A4400A" w:rsidRPr="00A4400A" w:rsidRDefault="00A4400A" w:rsidP="00A4400A">
      <w:pPr>
        <w:framePr w:w="9005" w:h="4273" w:hRule="exact" w:wrap="around" w:vAnchor="page" w:hAnchor="page" w:x="1651" w:y="1621"/>
        <w:tabs>
          <w:tab w:val="left" w:leader="underscore" w:pos="8126"/>
        </w:tabs>
        <w:spacing w:after="287" w:line="269" w:lineRule="exact"/>
        <w:ind w:left="4560" w:right="820" w:firstLine="1520"/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</w:pPr>
      <w:r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>«Утверждаю»</w:t>
      </w:r>
      <w:r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br/>
        <w:t>Директор МБОУ Селивановской СОШ</w:t>
      </w:r>
    </w:p>
    <w:p w:rsidR="00A4400A" w:rsidRPr="00A4400A" w:rsidRDefault="00670174" w:rsidP="00A4400A">
      <w:pPr>
        <w:framePr w:w="9005" w:h="4273" w:hRule="exact" w:wrap="around" w:vAnchor="page" w:hAnchor="page" w:x="1651" w:y="1621"/>
        <w:tabs>
          <w:tab w:val="left" w:leader="underscore" w:pos="7080"/>
          <w:tab w:val="left" w:leader="underscore" w:pos="8093"/>
        </w:tabs>
        <w:spacing w:after="318" w:line="210" w:lineRule="exact"/>
        <w:ind w:left="4560"/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</w:pP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 xml:space="preserve">Приказ от 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u w:val="single"/>
          <w:lang w:eastAsia="ru-RU"/>
        </w:rPr>
        <w:t xml:space="preserve">30.08.2014 года </w:t>
      </w:r>
      <w:r w:rsidR="00A4400A"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 xml:space="preserve"> №</w:t>
      </w:r>
      <w:r w:rsidR="00A4400A"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ab/>
      </w:r>
    </w:p>
    <w:p w:rsidR="00F15B1F" w:rsidRDefault="00A4400A" w:rsidP="00A4400A">
      <w:pPr>
        <w:framePr w:w="9005" w:h="4273" w:hRule="exact" w:wrap="around" w:vAnchor="page" w:hAnchor="page" w:x="1651" w:y="1621"/>
        <w:tabs>
          <w:tab w:val="left" w:leader="underscore" w:pos="8050"/>
        </w:tabs>
        <w:spacing w:after="13" w:line="210" w:lineRule="exact"/>
        <w:ind w:left="4560"/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</w:pPr>
      <w:r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>Подпись руководителя_____________</w:t>
      </w:r>
    </w:p>
    <w:p w:rsidR="00A4400A" w:rsidRPr="00A4400A" w:rsidRDefault="00F15B1F" w:rsidP="00A4400A">
      <w:pPr>
        <w:framePr w:w="9005" w:h="4273" w:hRule="exact" w:wrap="around" w:vAnchor="page" w:hAnchor="page" w:x="1651" w:y="1621"/>
        <w:tabs>
          <w:tab w:val="left" w:leader="underscore" w:pos="8050"/>
        </w:tabs>
        <w:spacing w:after="13" w:line="210" w:lineRule="exact"/>
        <w:ind w:left="45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pacing w:val="2"/>
          <w:sz w:val="21"/>
          <w:szCs w:val="21"/>
          <w:u w:val="single"/>
          <w:lang w:eastAsia="ru-RU"/>
        </w:rPr>
        <w:t xml:space="preserve">/Олейник Ольга Александровна/ </w:t>
      </w:r>
      <w:r w:rsidR="00A4400A"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 xml:space="preserve"> ФИО</w:t>
      </w:r>
    </w:p>
    <w:p w:rsidR="00A4400A" w:rsidRPr="00A4400A" w:rsidRDefault="00A4400A" w:rsidP="00A4400A">
      <w:pPr>
        <w:framePr w:w="9005" w:h="4273" w:hRule="exact" w:wrap="around" w:vAnchor="page" w:hAnchor="page" w:x="1651" w:y="1621"/>
        <w:spacing w:after="0" w:line="210" w:lineRule="exact"/>
        <w:ind w:left="4560"/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</w:pPr>
    </w:p>
    <w:p w:rsidR="00A4400A" w:rsidRPr="00A4400A" w:rsidRDefault="00A4400A" w:rsidP="00A4400A">
      <w:pPr>
        <w:framePr w:w="9005" w:h="4273" w:hRule="exact" w:wrap="around" w:vAnchor="page" w:hAnchor="page" w:x="1651" w:y="1621"/>
        <w:spacing w:after="0" w:line="210" w:lineRule="exact"/>
        <w:ind w:left="45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400A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>Печать</w:t>
      </w:r>
    </w:p>
    <w:p w:rsidR="00A4400A" w:rsidRPr="00A4400A" w:rsidRDefault="00A4400A" w:rsidP="00A4400A">
      <w:pPr>
        <w:framePr w:w="9005" w:h="4273" w:hRule="exact" w:wrap="around" w:vAnchor="page" w:hAnchor="page" w:x="1651" w:y="1621"/>
        <w:spacing w:after="0" w:line="210" w:lineRule="exact"/>
        <w:ind w:left="45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00A" w:rsidRPr="00A4400A" w:rsidRDefault="00A4400A" w:rsidP="00A4400A">
      <w:pPr>
        <w:spacing w:after="233" w:line="317" w:lineRule="exact"/>
        <w:ind w:left="20" w:right="20"/>
        <w:jc w:val="both"/>
        <w:rPr>
          <w:spacing w:val="2"/>
          <w:sz w:val="24"/>
          <w:szCs w:val="24"/>
        </w:rPr>
      </w:pPr>
    </w:p>
    <w:p w:rsidR="00135A79" w:rsidRDefault="001A614B" w:rsidP="001A614B">
      <w:pPr>
        <w:framePr w:w="9196" w:h="9151" w:hRule="exact" w:wrap="around" w:vAnchor="page" w:hAnchor="page" w:x="1766" w:y="5798"/>
        <w:spacing w:after="216" w:line="370" w:lineRule="exact"/>
        <w:ind w:left="2240"/>
        <w:outlineLvl w:val="0"/>
        <w:rPr>
          <w:b/>
          <w:spacing w:val="1"/>
          <w:sz w:val="24"/>
          <w:szCs w:val="24"/>
        </w:rPr>
      </w:pPr>
      <w:r w:rsidRPr="00A4400A">
        <w:rPr>
          <w:b/>
          <w:spacing w:val="1"/>
          <w:sz w:val="24"/>
          <w:szCs w:val="24"/>
        </w:rPr>
        <w:t xml:space="preserve">               </w:t>
      </w:r>
    </w:p>
    <w:p w:rsidR="00135A79" w:rsidRDefault="00135A79" w:rsidP="001A614B">
      <w:pPr>
        <w:framePr w:w="9196" w:h="9151" w:hRule="exact" w:wrap="around" w:vAnchor="page" w:hAnchor="page" w:x="1766" w:y="5798"/>
        <w:spacing w:after="216" w:line="370" w:lineRule="exact"/>
        <w:ind w:left="2240"/>
        <w:outlineLvl w:val="0"/>
        <w:rPr>
          <w:b/>
          <w:spacing w:val="1"/>
          <w:sz w:val="24"/>
          <w:szCs w:val="24"/>
        </w:rPr>
      </w:pPr>
    </w:p>
    <w:p w:rsidR="00924699" w:rsidRDefault="001A614B" w:rsidP="001A614B">
      <w:pPr>
        <w:framePr w:w="9196" w:h="9151" w:hRule="exact" w:wrap="around" w:vAnchor="page" w:hAnchor="page" w:x="1766" w:y="5798"/>
        <w:spacing w:after="216" w:line="370" w:lineRule="exact"/>
        <w:ind w:left="2240"/>
        <w:outlineLvl w:val="0"/>
        <w:rPr>
          <w:b/>
          <w:spacing w:val="1"/>
          <w:sz w:val="24"/>
          <w:szCs w:val="24"/>
        </w:rPr>
      </w:pPr>
      <w:r w:rsidRPr="00A4400A">
        <w:rPr>
          <w:b/>
          <w:spacing w:val="1"/>
          <w:sz w:val="24"/>
          <w:szCs w:val="24"/>
        </w:rPr>
        <w:t xml:space="preserve"> </w:t>
      </w:r>
    </w:p>
    <w:p w:rsidR="001A614B" w:rsidRPr="00A4400A" w:rsidRDefault="00924699" w:rsidP="00924699">
      <w:pPr>
        <w:framePr w:w="9196" w:h="9151" w:hRule="exact" w:wrap="around" w:vAnchor="page" w:hAnchor="page" w:x="1766" w:y="5798"/>
        <w:spacing w:after="216" w:line="370" w:lineRule="exact"/>
        <w:ind w:left="2240"/>
        <w:outlineLvl w:val="0"/>
        <w:rPr>
          <w:b/>
          <w:spacing w:val="1"/>
          <w:sz w:val="24"/>
          <w:szCs w:val="24"/>
        </w:rPr>
      </w:pPr>
      <w:r>
        <w:rPr>
          <w:b/>
          <w:spacing w:val="1"/>
          <w:sz w:val="24"/>
          <w:szCs w:val="24"/>
        </w:rPr>
        <w:t xml:space="preserve">              </w:t>
      </w:r>
      <w:r w:rsidR="001A614B" w:rsidRPr="00A4400A">
        <w:rPr>
          <w:b/>
          <w:spacing w:val="1"/>
          <w:sz w:val="24"/>
          <w:szCs w:val="24"/>
        </w:rPr>
        <w:t>РАБОЧАЯ ПРОГРАММА</w:t>
      </w:r>
    </w:p>
    <w:p w:rsidR="001A614B" w:rsidRPr="00A4400A" w:rsidRDefault="001A614B" w:rsidP="001A614B">
      <w:pPr>
        <w:framePr w:w="9196" w:h="9151" w:hRule="exact" w:wrap="around" w:vAnchor="page" w:hAnchor="page" w:x="1766" w:y="5798"/>
        <w:spacing w:after="18" w:line="250" w:lineRule="exact"/>
        <w:ind w:left="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bookmark2"/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по</w:t>
      </w:r>
      <w:bookmarkEnd w:id="0"/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u w:val="single"/>
          <w:lang w:eastAsia="ru-RU"/>
        </w:rPr>
        <w:t xml:space="preserve">         </w:t>
      </w:r>
      <w:r>
        <w:rPr>
          <w:rFonts w:ascii="Times New Roman" w:eastAsia="Times New Roman" w:hAnsi="Times New Roman" w:cs="Times New Roman"/>
          <w:spacing w:val="3"/>
          <w:sz w:val="24"/>
          <w:szCs w:val="24"/>
          <w:u w:val="single"/>
          <w:lang w:eastAsia="ru-RU"/>
        </w:rPr>
        <w:t xml:space="preserve">                                        </w:t>
      </w:r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u w:val="single"/>
          <w:lang w:eastAsia="ru-RU"/>
        </w:rPr>
        <w:t xml:space="preserve">      математике</w:t>
      </w:r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__________________</w:t>
      </w:r>
      <w:r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______________</w:t>
      </w:r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u w:val="single"/>
          <w:lang w:eastAsia="ru-RU"/>
        </w:rPr>
        <w:t xml:space="preserve">                                                                                                  </w:t>
      </w:r>
    </w:p>
    <w:p w:rsidR="001A614B" w:rsidRPr="006A4AC6" w:rsidRDefault="001A614B" w:rsidP="001A614B">
      <w:pPr>
        <w:pStyle w:val="50"/>
        <w:framePr w:w="9196" w:h="9151" w:hRule="exact" w:wrap="around" w:vAnchor="page" w:hAnchor="page" w:x="1766" w:y="5798"/>
        <w:shd w:val="clear" w:color="auto" w:fill="auto"/>
        <w:spacing w:before="0" w:after="203" w:line="170" w:lineRule="exact"/>
        <w:ind w:left="3280"/>
        <w:rPr>
          <w:sz w:val="20"/>
          <w:szCs w:val="20"/>
        </w:rPr>
      </w:pPr>
      <w:bookmarkStart w:id="1" w:name="bookmark3"/>
      <w:r w:rsidRPr="006A4AC6">
        <w:rPr>
          <w:sz w:val="20"/>
          <w:szCs w:val="20"/>
        </w:rPr>
        <w:t>(указать учебный предмет, курс)</w:t>
      </w:r>
    </w:p>
    <w:p w:rsidR="001A614B" w:rsidRPr="00A4400A" w:rsidRDefault="001A614B" w:rsidP="001A614B">
      <w:pPr>
        <w:framePr w:w="9196" w:h="9151" w:hRule="exact" w:wrap="around" w:vAnchor="page" w:hAnchor="page" w:x="1766" w:y="5798"/>
        <w:spacing w:after="313" w:line="250" w:lineRule="exact"/>
        <w:ind w:left="40"/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</w:pPr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Уровень общего образования (класс)</w:t>
      </w:r>
      <w:bookmarkEnd w:id="1"/>
    </w:p>
    <w:p w:rsidR="001A614B" w:rsidRPr="00A4400A" w:rsidRDefault="001A614B" w:rsidP="001A614B">
      <w:pPr>
        <w:framePr w:w="9196" w:h="9151" w:hRule="exact" w:wrap="around" w:vAnchor="page" w:hAnchor="page" w:x="1766" w:y="5798"/>
        <w:spacing w:after="313" w:line="250" w:lineRule="exact"/>
        <w:ind w:left="4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                                     </w:t>
      </w:r>
      <w:r w:rsidRPr="00A4400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сновное общее  образование           5 класс</w:t>
      </w:r>
      <w:r w:rsidRPr="00A4400A">
        <w:rPr>
          <w:rFonts w:ascii="Times New Roman" w:eastAsia="Times New Roman" w:hAnsi="Times New Roman" w:cs="Times New Roman"/>
          <w:sz w:val="24"/>
          <w:szCs w:val="24"/>
          <w:lang w:eastAsia="ru-RU"/>
        </w:rPr>
        <w:t>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</w:t>
      </w:r>
    </w:p>
    <w:p w:rsidR="001A614B" w:rsidRPr="006A4AC6" w:rsidRDefault="001A614B" w:rsidP="006A4AC6">
      <w:pPr>
        <w:pStyle w:val="50"/>
        <w:framePr w:w="9196" w:h="9151" w:hRule="exact" w:wrap="around" w:vAnchor="page" w:hAnchor="page" w:x="1766" w:y="5798"/>
        <w:shd w:val="clear" w:color="auto" w:fill="auto"/>
        <w:spacing w:before="0" w:after="318" w:line="170" w:lineRule="exact"/>
        <w:contextualSpacing/>
        <w:rPr>
          <w:sz w:val="22"/>
          <w:szCs w:val="22"/>
        </w:rPr>
      </w:pPr>
      <w:bookmarkStart w:id="2" w:name="bookmark4"/>
      <w:r w:rsidRPr="006A4AC6">
        <w:rPr>
          <w:sz w:val="22"/>
          <w:szCs w:val="22"/>
        </w:rPr>
        <w:t>(начальное общее, основное общее, среднее общее образование с указанием класса)</w:t>
      </w:r>
    </w:p>
    <w:p w:rsidR="001A614B" w:rsidRPr="00A4400A" w:rsidRDefault="001A614B" w:rsidP="001A614B">
      <w:pPr>
        <w:framePr w:w="9196" w:h="9151" w:hRule="exact" w:wrap="around" w:vAnchor="page" w:hAnchor="page" w:x="1766" w:y="5798"/>
        <w:tabs>
          <w:tab w:val="left" w:leader="underscore" w:pos="3501"/>
        </w:tabs>
        <w:spacing w:after="297" w:line="250" w:lineRule="exact"/>
        <w:ind w:left="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Количество час</w:t>
      </w:r>
      <w:bookmarkEnd w:id="2"/>
      <w:r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ов_____</w:t>
      </w:r>
      <w:r>
        <w:rPr>
          <w:rFonts w:ascii="Times New Roman" w:eastAsia="Times New Roman" w:hAnsi="Times New Roman" w:cs="Times New Roman"/>
          <w:spacing w:val="3"/>
          <w:sz w:val="24"/>
          <w:szCs w:val="24"/>
          <w:u w:val="single"/>
          <w:lang w:eastAsia="ru-RU"/>
        </w:rPr>
        <w:t>210</w:t>
      </w:r>
      <w:r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___</w:t>
      </w:r>
    </w:p>
    <w:p w:rsidR="001A614B" w:rsidRPr="00A4400A" w:rsidRDefault="001A614B" w:rsidP="001A614B">
      <w:pPr>
        <w:framePr w:w="9196" w:h="9151" w:hRule="exact" w:wrap="around" w:vAnchor="page" w:hAnchor="page" w:x="1766" w:y="5798"/>
        <w:tabs>
          <w:tab w:val="left" w:leader="underscore" w:pos="8594"/>
        </w:tabs>
        <w:spacing w:after="15" w:line="250" w:lineRule="exact"/>
        <w:ind w:left="40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bookmarkStart w:id="3" w:name="bookmark5"/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Учитель</w:t>
      </w:r>
      <w:bookmarkEnd w:id="3"/>
      <w:r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____</w:t>
      </w:r>
      <w:r>
        <w:rPr>
          <w:rFonts w:ascii="Times New Roman" w:eastAsia="Times New Roman" w:hAnsi="Times New Roman" w:cs="Times New Roman"/>
          <w:spacing w:val="3"/>
          <w:sz w:val="24"/>
          <w:szCs w:val="24"/>
          <w:u w:val="single"/>
          <w:lang w:eastAsia="ru-RU"/>
        </w:rPr>
        <w:t>Калитвянская Нина Викторовна__________________________________</w:t>
      </w:r>
    </w:p>
    <w:p w:rsidR="001A614B" w:rsidRPr="006A4AC6" w:rsidRDefault="006A4AC6" w:rsidP="001A614B">
      <w:pPr>
        <w:pStyle w:val="60"/>
        <w:framePr w:w="9196" w:h="9151" w:hRule="exact" w:wrap="around" w:vAnchor="page" w:hAnchor="page" w:x="1766" w:y="5798"/>
        <w:shd w:val="clear" w:color="auto" w:fill="auto"/>
        <w:spacing w:before="0" w:after="21" w:line="180" w:lineRule="exact"/>
        <w:ind w:left="1200"/>
        <w:rPr>
          <w:sz w:val="20"/>
          <w:szCs w:val="20"/>
        </w:rPr>
      </w:pPr>
      <w:r>
        <w:rPr>
          <w:sz w:val="20"/>
          <w:szCs w:val="20"/>
        </w:rPr>
        <w:t xml:space="preserve">                           </w:t>
      </w:r>
      <w:r w:rsidR="001A614B" w:rsidRPr="006A4AC6">
        <w:rPr>
          <w:sz w:val="20"/>
          <w:szCs w:val="20"/>
        </w:rPr>
        <w:t>(ФИО)</w:t>
      </w:r>
      <w:bookmarkStart w:id="4" w:name="bookmark6"/>
    </w:p>
    <w:p w:rsidR="001A614B" w:rsidRPr="001A614B" w:rsidRDefault="001A614B" w:rsidP="001A614B">
      <w:pPr>
        <w:pStyle w:val="60"/>
        <w:framePr w:w="9196" w:h="9151" w:hRule="exact" w:wrap="around" w:vAnchor="page" w:hAnchor="page" w:x="1766" w:y="5798"/>
        <w:shd w:val="clear" w:color="auto" w:fill="auto"/>
        <w:spacing w:before="0" w:after="21" w:line="180" w:lineRule="exact"/>
        <w:ind w:left="1200"/>
        <w:rPr>
          <w:sz w:val="24"/>
          <w:szCs w:val="24"/>
        </w:rPr>
      </w:pPr>
    </w:p>
    <w:p w:rsidR="001A614B" w:rsidRDefault="001A614B" w:rsidP="001A614B">
      <w:pPr>
        <w:framePr w:w="9196" w:h="9151" w:hRule="exact" w:wrap="around" w:vAnchor="page" w:hAnchor="page" w:x="1766" w:y="5798"/>
        <w:spacing w:after="632" w:line="250" w:lineRule="exact"/>
        <w:ind w:left="40"/>
        <w:contextualSpacing/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</w:pPr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>Программа разработана на основе</w:t>
      </w:r>
      <w:bookmarkEnd w:id="4"/>
      <w:r w:rsidRPr="00A4400A">
        <w:rPr>
          <w:rFonts w:ascii="Times New Roman" w:eastAsia="Times New Roman" w:hAnsi="Times New Roman" w:cs="Times New Roman"/>
          <w:spacing w:val="3"/>
          <w:sz w:val="24"/>
          <w:szCs w:val="24"/>
          <w:lang w:eastAsia="ru-RU"/>
        </w:rPr>
        <w:t xml:space="preserve"> </w:t>
      </w:r>
    </w:p>
    <w:p w:rsidR="001A614B" w:rsidRPr="001A614B" w:rsidRDefault="001A614B" w:rsidP="001A614B">
      <w:pPr>
        <w:pStyle w:val="a3"/>
        <w:framePr w:w="9196" w:h="9151" w:hRule="exact" w:wrap="around" w:vAnchor="page" w:hAnchor="page" w:x="1766" w:y="5798"/>
        <w:numPr>
          <w:ilvl w:val="0"/>
          <w:numId w:val="1"/>
        </w:numPr>
        <w:spacing w:before="100" w:beforeAutospacing="1" w:after="100" w:afterAutospacing="1"/>
        <w:ind w:right="264"/>
        <w:jc w:val="both"/>
        <w:rPr>
          <w:u w:val="single"/>
        </w:rPr>
      </w:pPr>
      <w:r w:rsidRPr="001A614B">
        <w:rPr>
          <w:bCs/>
          <w:u w:val="single"/>
        </w:rPr>
        <w:t>Примерные программы по учебным предметам (Математика. 5-9 классы: проект. – 3-е изд. Перераб. -  М.: Просвещение, 2011. (Стандарты второго поколения);</w:t>
      </w:r>
      <w:r>
        <w:rPr>
          <w:bCs/>
          <w:u w:val="single"/>
        </w:rPr>
        <w:t>__________________________________________________________</w:t>
      </w:r>
    </w:p>
    <w:p w:rsidR="001A614B" w:rsidRPr="001A614B" w:rsidRDefault="001A614B" w:rsidP="001A614B">
      <w:pPr>
        <w:framePr w:w="9196" w:h="9151" w:hRule="exact" w:wrap="around" w:vAnchor="page" w:hAnchor="page" w:x="1766" w:y="5798"/>
        <w:numPr>
          <w:ilvl w:val="0"/>
          <w:numId w:val="1"/>
        </w:numPr>
        <w:spacing w:before="100" w:beforeAutospacing="1" w:after="100" w:afterAutospacing="1" w:line="240" w:lineRule="auto"/>
        <w:ind w:right="26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1A614B"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Сборник рабочих программ по математике. 5-6 классы: пособие для учителей общеобразовательных организаций /сост. Т.А. Бурмистрова. – 3-е изд. -  М.: Просвещение, 2014</w:t>
      </w:r>
      <w:r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___________________________________________________</w:t>
      </w:r>
    </w:p>
    <w:p w:rsidR="001A614B" w:rsidRPr="006A4AC6" w:rsidRDefault="001A614B" w:rsidP="001A614B">
      <w:pPr>
        <w:framePr w:w="9196" w:h="9151" w:hRule="exact" w:wrap="around" w:vAnchor="page" w:hAnchor="page" w:x="1766" w:y="5798"/>
        <w:spacing w:after="0" w:line="170" w:lineRule="exact"/>
        <w:ind w:left="1200"/>
        <w:rPr>
          <w:spacing w:val="4"/>
          <w:sz w:val="20"/>
          <w:szCs w:val="20"/>
        </w:rPr>
      </w:pPr>
      <w:r w:rsidRPr="006A4AC6">
        <w:rPr>
          <w:spacing w:val="4"/>
          <w:sz w:val="20"/>
          <w:szCs w:val="20"/>
        </w:rPr>
        <w:t>(указать примерную программу/программы, издательство, год издания при наличии)</w:t>
      </w:r>
    </w:p>
    <w:p w:rsidR="001A614B" w:rsidRPr="00A4400A" w:rsidRDefault="001A614B" w:rsidP="001A614B">
      <w:pPr>
        <w:framePr w:w="9196" w:h="9151" w:hRule="exact" w:wrap="around" w:vAnchor="page" w:hAnchor="page" w:x="1766" w:y="5798"/>
        <w:spacing w:after="0" w:line="170" w:lineRule="exact"/>
        <w:ind w:left="1200"/>
        <w:rPr>
          <w:spacing w:val="4"/>
          <w:sz w:val="24"/>
          <w:szCs w:val="24"/>
        </w:rPr>
      </w:pPr>
    </w:p>
    <w:p w:rsidR="00A4400A" w:rsidRPr="00A4400A" w:rsidRDefault="00A4400A" w:rsidP="00A4400A">
      <w:pPr>
        <w:spacing w:after="233" w:line="317" w:lineRule="exact"/>
        <w:ind w:left="20" w:right="20"/>
        <w:jc w:val="both"/>
        <w:rPr>
          <w:spacing w:val="2"/>
          <w:sz w:val="24"/>
          <w:szCs w:val="24"/>
        </w:rPr>
      </w:pPr>
    </w:p>
    <w:p w:rsidR="00A4400A" w:rsidRDefault="00A4400A" w:rsidP="00AC60D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</w:pPr>
    </w:p>
    <w:p w:rsidR="00AC60D1" w:rsidRPr="00AC60D1" w:rsidRDefault="00AC60D1" w:rsidP="00AC60D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AC60D1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lastRenderedPageBreak/>
        <w:t>Рабочая программа</w:t>
      </w:r>
    </w:p>
    <w:p w:rsidR="00AC60D1" w:rsidRPr="00AC60D1" w:rsidRDefault="00AC60D1" w:rsidP="00AC60D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AC60D1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по математике</w:t>
      </w:r>
    </w:p>
    <w:p w:rsidR="00AC60D1" w:rsidRPr="00AC60D1" w:rsidRDefault="00AC60D1" w:rsidP="00AC60D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AC60D1">
        <w:rPr>
          <w:rFonts w:ascii="Times New Roman" w:eastAsia="Times New Roman" w:hAnsi="Times New Roman" w:cs="Times New Roman"/>
          <w:b/>
          <w:bCs/>
          <w:i/>
          <w:iCs/>
          <w:sz w:val="32"/>
          <w:szCs w:val="32"/>
          <w:lang w:eastAsia="ru-RU"/>
        </w:rPr>
        <w:t>(5 класс)</w:t>
      </w:r>
    </w:p>
    <w:p w:rsidR="00AC60D1" w:rsidRPr="00436BAE" w:rsidRDefault="00AC60D1" w:rsidP="00AC60D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36BAE">
        <w:rPr>
          <w:rFonts w:ascii="Times New Roman" w:eastAsia="Times New Roman" w:hAnsi="Times New Roman" w:cs="Times New Roman"/>
          <w:sz w:val="24"/>
          <w:szCs w:val="24"/>
          <w:lang w:eastAsia="ru-RU"/>
        </w:rPr>
        <w:t>( на основе ФГОС ООО)</w:t>
      </w:r>
    </w:p>
    <w:p w:rsidR="00AC60D1" w:rsidRPr="00436BAE" w:rsidRDefault="00E157E3" w:rsidP="00AC60D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014-2015</w:t>
      </w:r>
      <w:r w:rsidR="00AC60D1" w:rsidRPr="00436B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.год</w:t>
      </w:r>
    </w:p>
    <w:p w:rsidR="00AC60D1" w:rsidRPr="00436BAE" w:rsidRDefault="00AC60D1" w:rsidP="00AC60D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36BA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у составила: </w:t>
      </w:r>
    </w:p>
    <w:p w:rsidR="00AC60D1" w:rsidRPr="00436BAE" w:rsidRDefault="00AC60D1" w:rsidP="00AC60D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36BAE">
        <w:rPr>
          <w:rFonts w:ascii="Times New Roman" w:eastAsia="Times New Roman" w:hAnsi="Times New Roman" w:cs="Times New Roman"/>
          <w:sz w:val="24"/>
          <w:szCs w:val="24"/>
          <w:lang w:eastAsia="ru-RU"/>
        </w:rPr>
        <w:t>учитель математики первой категории</w:t>
      </w:r>
    </w:p>
    <w:p w:rsidR="00AC60D1" w:rsidRDefault="00AC60D1" w:rsidP="00AC60D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алитвянская Нина Викторовна</w:t>
      </w:r>
    </w:p>
    <w:p w:rsidR="00AC60D1" w:rsidRPr="00436BAE" w:rsidRDefault="00AC60D1" w:rsidP="00AC60D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157E3" w:rsidRPr="00E157E3" w:rsidRDefault="00AC60D1" w:rsidP="00AC60D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157E3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Структура программы</w:t>
      </w:r>
    </w:p>
    <w:p w:rsidR="00AC60D1" w:rsidRPr="00E157E3" w:rsidRDefault="00AC60D1" w:rsidP="00AC60D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157E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ограмма содержит следующие разделы:</w:t>
      </w:r>
    </w:p>
    <w:p w:rsidR="008D633A" w:rsidRDefault="008D633A" w:rsidP="00051F05">
      <w:pPr>
        <w:pStyle w:val="a3"/>
        <w:numPr>
          <w:ilvl w:val="0"/>
          <w:numId w:val="39"/>
        </w:numPr>
        <w:spacing w:before="240" w:after="100" w:afterAutospacing="1"/>
        <w:ind w:left="714" w:hanging="357"/>
        <w:contextualSpacing w:val="0"/>
      </w:pPr>
      <w:r>
        <w:t>П</w:t>
      </w:r>
      <w:r w:rsidR="00AC60D1" w:rsidRPr="008D633A">
        <w:t>ояснительная записка, в которой конкретизируются общие цели основного общего образования с уче</w:t>
      </w:r>
      <w:r>
        <w:t xml:space="preserve">том специфики учебного предмета. </w:t>
      </w:r>
    </w:p>
    <w:p w:rsidR="008D633A" w:rsidRDefault="008D633A" w:rsidP="00051F05">
      <w:pPr>
        <w:pStyle w:val="a3"/>
        <w:numPr>
          <w:ilvl w:val="0"/>
          <w:numId w:val="39"/>
        </w:numPr>
        <w:spacing w:before="240" w:after="100" w:afterAutospacing="1"/>
        <w:ind w:left="714" w:hanging="357"/>
        <w:contextualSpacing w:val="0"/>
      </w:pPr>
      <w:r>
        <w:t>О</w:t>
      </w:r>
      <w:r w:rsidR="00AC60D1" w:rsidRPr="008D633A">
        <w:t>бщая ха</w:t>
      </w:r>
      <w:r>
        <w:t>рактеристика учебного предмета.</w:t>
      </w:r>
    </w:p>
    <w:p w:rsidR="008D633A" w:rsidRDefault="008D633A" w:rsidP="00051F05">
      <w:pPr>
        <w:pStyle w:val="a3"/>
        <w:numPr>
          <w:ilvl w:val="0"/>
          <w:numId w:val="39"/>
        </w:numPr>
        <w:spacing w:before="240" w:after="100" w:afterAutospacing="1"/>
        <w:ind w:left="714" w:hanging="357"/>
        <w:contextualSpacing w:val="0"/>
      </w:pPr>
      <w:r>
        <w:t>М</w:t>
      </w:r>
      <w:r w:rsidR="00AC60D1" w:rsidRPr="008D633A">
        <w:t>есто уче</w:t>
      </w:r>
      <w:r>
        <w:t>бного предмета в учебном плане.</w:t>
      </w:r>
    </w:p>
    <w:p w:rsidR="008D633A" w:rsidRDefault="008D633A" w:rsidP="00051F05">
      <w:pPr>
        <w:pStyle w:val="a3"/>
        <w:numPr>
          <w:ilvl w:val="0"/>
          <w:numId w:val="39"/>
        </w:numPr>
        <w:spacing w:before="240" w:after="100" w:afterAutospacing="1"/>
        <w:ind w:left="714" w:hanging="357"/>
        <w:contextualSpacing w:val="0"/>
      </w:pPr>
      <w:r>
        <w:t xml:space="preserve">Содержание учебного предмета. </w:t>
      </w:r>
    </w:p>
    <w:p w:rsidR="008D633A" w:rsidRDefault="008D633A" w:rsidP="00051F05">
      <w:pPr>
        <w:pStyle w:val="a3"/>
        <w:numPr>
          <w:ilvl w:val="0"/>
          <w:numId w:val="39"/>
        </w:numPr>
        <w:spacing w:before="240" w:after="100" w:afterAutospacing="1"/>
        <w:ind w:left="714" w:hanging="357"/>
        <w:contextualSpacing w:val="0"/>
      </w:pPr>
      <w:r w:rsidRPr="008D633A">
        <w:t>Т</w:t>
      </w:r>
      <w:r w:rsidR="00AC60D1" w:rsidRPr="008D633A">
        <w:t>ематиче</w:t>
      </w:r>
      <w:r w:rsidR="00A026BE">
        <w:t>ское планирование</w:t>
      </w:r>
      <w:r>
        <w:t>.</w:t>
      </w:r>
    </w:p>
    <w:p w:rsidR="008D633A" w:rsidRDefault="008D633A" w:rsidP="00051F05">
      <w:pPr>
        <w:pStyle w:val="a3"/>
        <w:numPr>
          <w:ilvl w:val="0"/>
          <w:numId w:val="39"/>
        </w:numPr>
        <w:spacing w:before="240" w:after="100" w:afterAutospacing="1"/>
        <w:ind w:left="714" w:hanging="357"/>
        <w:contextualSpacing w:val="0"/>
      </w:pPr>
      <w:r>
        <w:t>К</w:t>
      </w:r>
      <w:r w:rsidRPr="008D633A">
        <w:t>алендарно-тематическое планирование</w:t>
      </w:r>
      <w:r>
        <w:t>.</w:t>
      </w:r>
    </w:p>
    <w:p w:rsidR="008D633A" w:rsidRDefault="00F15B1F" w:rsidP="00051F05">
      <w:pPr>
        <w:pStyle w:val="a3"/>
        <w:numPr>
          <w:ilvl w:val="0"/>
          <w:numId w:val="39"/>
        </w:numPr>
        <w:spacing w:before="240" w:after="100" w:afterAutospacing="1"/>
        <w:ind w:left="714" w:hanging="357"/>
        <w:contextualSpacing w:val="0"/>
      </w:pPr>
      <w:r>
        <w:t>Учебно-методическое и материально-техническое</w:t>
      </w:r>
      <w:r w:rsidR="008D633A" w:rsidRPr="008D633A">
        <w:t xml:space="preserve"> обеспе</w:t>
      </w:r>
      <w:r>
        <w:t>чение</w:t>
      </w:r>
      <w:r w:rsidR="008D633A">
        <w:t xml:space="preserve"> образовательного процесса.</w:t>
      </w:r>
    </w:p>
    <w:p w:rsidR="005E30D2" w:rsidRPr="008D633A" w:rsidRDefault="00A026BE" w:rsidP="00051F05">
      <w:pPr>
        <w:pStyle w:val="a3"/>
        <w:numPr>
          <w:ilvl w:val="0"/>
          <w:numId w:val="39"/>
        </w:numPr>
        <w:spacing w:before="240" w:after="100" w:afterAutospacing="1"/>
        <w:ind w:left="714" w:hanging="357"/>
        <w:contextualSpacing w:val="0"/>
      </w:pPr>
      <w:r>
        <w:t>Р</w:t>
      </w:r>
      <w:r w:rsidR="008D633A" w:rsidRPr="008D633A">
        <w:t>езульта</w:t>
      </w:r>
      <w:r w:rsidR="008D633A">
        <w:t>ты освоения учебного предмета и система их оценки.</w:t>
      </w:r>
    </w:p>
    <w:p w:rsidR="00AC60D1" w:rsidRDefault="00AC60D1"/>
    <w:p w:rsidR="00AC60D1" w:rsidRDefault="00AC60D1"/>
    <w:p w:rsidR="00AC60D1" w:rsidRDefault="00AC60D1"/>
    <w:p w:rsidR="00AC60D1" w:rsidRDefault="00AC60D1"/>
    <w:p w:rsidR="00AC60D1" w:rsidRDefault="00AC60D1"/>
    <w:p w:rsidR="008D633A" w:rsidRDefault="008D633A"/>
    <w:p w:rsidR="008D633A" w:rsidRDefault="008D633A"/>
    <w:p w:rsidR="00AC60D1" w:rsidRDefault="00AC60D1"/>
    <w:p w:rsidR="00A026BE" w:rsidRDefault="00A026BE"/>
    <w:p w:rsidR="00AC60D1" w:rsidRPr="0068512E" w:rsidRDefault="00AC60D1" w:rsidP="00051F05">
      <w:pPr>
        <w:pStyle w:val="a3"/>
        <w:numPr>
          <w:ilvl w:val="0"/>
          <w:numId w:val="38"/>
        </w:numPr>
        <w:spacing w:after="240"/>
        <w:jc w:val="center"/>
        <w:rPr>
          <w:b/>
          <w:sz w:val="28"/>
          <w:szCs w:val="28"/>
        </w:rPr>
      </w:pPr>
      <w:r w:rsidRPr="0068512E">
        <w:rPr>
          <w:b/>
          <w:sz w:val="28"/>
          <w:szCs w:val="28"/>
        </w:rPr>
        <w:lastRenderedPageBreak/>
        <w:t>Пояснительная записка</w:t>
      </w:r>
    </w:p>
    <w:p w:rsidR="00D90886" w:rsidRPr="008D633A" w:rsidRDefault="00AC60D1" w:rsidP="00D90886">
      <w:pPr>
        <w:spacing w:after="24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чая программа по математик</w:t>
      </w:r>
      <w:r w:rsidRPr="008D633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е</w:t>
      </w:r>
      <w:r w:rsidRPr="008D63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5 класса разработана на основе примерной программы по математике</w:t>
      </w:r>
      <w:r w:rsidR="00D90886" w:rsidRPr="008D63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новного  общего образования, </w:t>
      </w:r>
      <w:r w:rsidR="00D90886"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ориентирована на использование учебника Н.Я. </w:t>
      </w:r>
      <w:proofErr w:type="spellStart"/>
      <w:r w:rsidR="00D90886"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Виленкина</w:t>
      </w:r>
      <w:proofErr w:type="spellEnd"/>
      <w:r w:rsidR="00D90886"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, В.И. Жохова и др. (М.: Мнемозина). </w:t>
      </w:r>
    </w:p>
    <w:p w:rsidR="00AC60D1" w:rsidRPr="008D633A" w:rsidRDefault="00AC60D1" w:rsidP="00AC60D1">
      <w:pPr>
        <w:spacing w:after="0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абочей программе учтены идеи и положения Концепции духовно-нравственного развития и воспитания личности гражданина России, программы развития и формирования универсальных учебных действий, которые обеспечивают формирование российской гражданской идентичности, овладение ключевыми компетенциями, составляющими основу для саморазвития обучающихся, коммуникативных качеств личности.</w:t>
      </w:r>
    </w:p>
    <w:p w:rsidR="00AC60D1" w:rsidRPr="008D633A" w:rsidRDefault="00AC60D1" w:rsidP="00AC60D1">
      <w:pPr>
        <w:spacing w:before="100" w:beforeAutospacing="1" w:after="100" w:afterAutospacing="1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D633A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 xml:space="preserve">Нормативными документами для составления рабочей программы </w:t>
      </w:r>
      <w:r w:rsidRPr="008D633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являются</w:t>
      </w:r>
      <w:r w:rsidRPr="008D633A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B74A4E" w:rsidRDefault="0007630B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 w:rsidRPr="004150F3">
        <w:t>Федеральный Закон «Об образовании в Российской Федерации» (от 29.12.2012 №273-ФЗ).</w:t>
      </w:r>
    </w:p>
    <w:p w:rsidR="00B74A4E" w:rsidRPr="00B74A4E" w:rsidRDefault="00AC60D1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 w:rsidRPr="00B74A4E">
        <w:rPr>
          <w:bCs/>
        </w:rPr>
        <w:t>Федеральный государственный образовательный стандарт</w:t>
      </w:r>
      <w:r w:rsidR="00834B2F" w:rsidRPr="00B74A4E">
        <w:rPr>
          <w:bCs/>
        </w:rPr>
        <w:t xml:space="preserve"> основного общего образования,  утвержденного приказом Министерства образования и науки РФ от 17 декабря 2010 года № 1897</w:t>
      </w:r>
      <w:r w:rsidR="00B74A4E">
        <w:rPr>
          <w:bCs/>
        </w:rPr>
        <w:t>;</w:t>
      </w:r>
    </w:p>
    <w:p w:rsidR="00B74A4E" w:rsidRDefault="00B74A4E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>
        <w:t>Концепция долгосрочного социально-экономического развития  Российской  Федерации на период до 2020 года. Распоряжение Правительства Российской Федерации от 17.11.2008 №1662-р.</w:t>
      </w:r>
    </w:p>
    <w:p w:rsidR="00B74A4E" w:rsidRDefault="00B74A4E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>
        <w:t>Постановление Главного государственного санитарного врача РФ от 29.12.2010 №189 «Об утверждении СанПиН 2.4.2.2821-10 «Санитарно-эпидемиологические требования к  условиям и организации обучения в общеобразовательных учреждениях».</w:t>
      </w:r>
    </w:p>
    <w:p w:rsidR="00B74A4E" w:rsidRDefault="00B74A4E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>
        <w:t>Приказ Минобразования России от 05.03.2004 №1089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.</w:t>
      </w:r>
    </w:p>
    <w:p w:rsidR="00B74A4E" w:rsidRDefault="00B74A4E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>
        <w:t>Приказ Минобразования России от 09.03.2004 №1312 «Об утверждении федерального базисного учебного плана и примерных учебных планов для образовательных учреждений Российской Федерации, реализующих программы общего образования».</w:t>
      </w:r>
    </w:p>
    <w:p w:rsidR="00B74A4E" w:rsidRDefault="00B74A4E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>
        <w:t>Приказ Минобрнауки России от 31.03.2014 г №253 «Об утверждении федеральных перечней учебников, рекомендова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.</w:t>
      </w:r>
    </w:p>
    <w:p w:rsidR="00B74A4E" w:rsidRDefault="00B74A4E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>
        <w:t>Приказ Министерства общего и профессионального образования РО от 30.04.2014 г №263 «Об утверждении примерного учебного плана для образовательных учреждений Ростовской области на 2014-2015 учебный год».</w:t>
      </w:r>
    </w:p>
    <w:p w:rsidR="00B74A4E" w:rsidRPr="00B74A4E" w:rsidRDefault="00B74A4E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>
        <w:t xml:space="preserve">Учебный план МБОУ Селивановской СОШ на 2014-2015 учебный год. </w:t>
      </w:r>
    </w:p>
    <w:p w:rsidR="00B74A4E" w:rsidRPr="00B74A4E" w:rsidRDefault="00AC60D1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 w:rsidRPr="00B74A4E">
        <w:rPr>
          <w:bCs/>
        </w:rPr>
        <w:t>Примерные программы</w:t>
      </w:r>
      <w:r w:rsidR="00C42260" w:rsidRPr="00B74A4E">
        <w:rPr>
          <w:bCs/>
        </w:rPr>
        <w:t xml:space="preserve"> по учебным предметам (Математика</w:t>
      </w:r>
      <w:r w:rsidR="00834B2F" w:rsidRPr="00B74A4E">
        <w:rPr>
          <w:bCs/>
        </w:rPr>
        <w:t>.</w:t>
      </w:r>
      <w:r w:rsidR="00C42260" w:rsidRPr="00B74A4E">
        <w:rPr>
          <w:bCs/>
        </w:rPr>
        <w:t xml:space="preserve"> 5-9 классы: проект. – 3-е изд. Перераб. - </w:t>
      </w:r>
      <w:r w:rsidR="00834B2F" w:rsidRPr="00B74A4E">
        <w:rPr>
          <w:bCs/>
        </w:rPr>
        <w:t xml:space="preserve"> М.: Просвещение</w:t>
      </w:r>
      <w:r w:rsidRPr="00B74A4E">
        <w:rPr>
          <w:bCs/>
        </w:rPr>
        <w:t>,</w:t>
      </w:r>
      <w:r w:rsidR="00834B2F" w:rsidRPr="00B74A4E">
        <w:rPr>
          <w:bCs/>
        </w:rPr>
        <w:t xml:space="preserve"> 2011</w:t>
      </w:r>
      <w:r w:rsidR="00C42260" w:rsidRPr="00B74A4E">
        <w:rPr>
          <w:bCs/>
        </w:rPr>
        <w:t>. (Стандарты второго поколения)</w:t>
      </w:r>
      <w:r w:rsidRPr="00B74A4E">
        <w:rPr>
          <w:bCs/>
        </w:rPr>
        <w:t>;</w:t>
      </w:r>
    </w:p>
    <w:p w:rsidR="00B74A4E" w:rsidRPr="00B74A4E" w:rsidRDefault="00FD427D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 w:rsidRPr="00B74A4E">
        <w:rPr>
          <w:bCs/>
        </w:rPr>
        <w:t>Сборник рабочих про</w:t>
      </w:r>
      <w:r w:rsidR="00E157E3" w:rsidRPr="00B74A4E">
        <w:rPr>
          <w:bCs/>
        </w:rPr>
        <w:t>грамм по математике. 5-6 классы</w:t>
      </w:r>
      <w:r w:rsidRPr="00B74A4E">
        <w:rPr>
          <w:bCs/>
        </w:rPr>
        <w:t>: пособие для учителей общеобразовательных организаций</w:t>
      </w:r>
      <w:r w:rsidR="00C42260" w:rsidRPr="00B74A4E">
        <w:rPr>
          <w:bCs/>
        </w:rPr>
        <w:t xml:space="preserve"> /сост. Т.А. Бурмистрова. – 3-е изд. - </w:t>
      </w:r>
      <w:r w:rsidRPr="00B74A4E">
        <w:rPr>
          <w:bCs/>
        </w:rPr>
        <w:t xml:space="preserve"> М.: Просвещение, 2014.</w:t>
      </w:r>
    </w:p>
    <w:p w:rsidR="00B74A4E" w:rsidRPr="00B74A4E" w:rsidRDefault="00AC60D1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 w:rsidRPr="00B74A4E">
        <w:rPr>
          <w:bCs/>
        </w:rPr>
        <w:t>Программы формирования универсальных учебных действий;</w:t>
      </w:r>
    </w:p>
    <w:p w:rsidR="00B74A4E" w:rsidRPr="00B74A4E" w:rsidRDefault="00AC60D1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 w:rsidRPr="00B74A4E">
        <w:rPr>
          <w:bCs/>
        </w:rPr>
        <w:t>Список учебников ОУ, соответствующий Федеральному перечню учебников, утвержденных, рекомендованных (допущенных) к использованию в образовательном процессе в обр</w:t>
      </w:r>
      <w:r w:rsidR="00C42260" w:rsidRPr="00B74A4E">
        <w:rPr>
          <w:bCs/>
        </w:rPr>
        <w:t>азовательных учреждениях на 2014-2015</w:t>
      </w:r>
      <w:r w:rsidRPr="00B74A4E">
        <w:rPr>
          <w:bCs/>
        </w:rPr>
        <w:t xml:space="preserve"> уч. год, реализующих программы общего образования.</w:t>
      </w:r>
    </w:p>
    <w:p w:rsidR="00B74A4E" w:rsidRDefault="00AC60D1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 w:rsidRPr="00B74A4E">
        <w:t>Рекомендации по оснащению общеобразовательных учреждений учебным и учебно-лабораторным оборудованием, необходимым для реализации ФГОС основного общего образования, организации проектной деятельности, моделирования и технического творчества обучающихся (Рекомендации Министерства образования и науки РФ от 24.11.2011.  № МД-1552/03)</w:t>
      </w:r>
    </w:p>
    <w:p w:rsidR="00F15B1F" w:rsidRDefault="00F15B1F" w:rsidP="00B74A4E">
      <w:pPr>
        <w:pStyle w:val="a3"/>
        <w:numPr>
          <w:ilvl w:val="0"/>
          <w:numId w:val="71"/>
        </w:numPr>
        <w:shd w:val="clear" w:color="auto" w:fill="FFFFFF"/>
        <w:ind w:left="709" w:hanging="425"/>
      </w:pPr>
      <w:r w:rsidRPr="00B74A4E">
        <w:t>Локальный акт МБОУ Селивановская СОШ о рабочей программе.</w:t>
      </w:r>
    </w:p>
    <w:p w:rsidR="00B74A4E" w:rsidRPr="00B74A4E" w:rsidRDefault="00B74A4E" w:rsidP="00B74A4E">
      <w:pPr>
        <w:pStyle w:val="a3"/>
        <w:shd w:val="clear" w:color="auto" w:fill="FFFFFF"/>
        <w:ind w:left="709"/>
      </w:pPr>
    </w:p>
    <w:p w:rsidR="00B74A4E" w:rsidRDefault="00B74A4E" w:rsidP="00B74A4E">
      <w:pPr>
        <w:tabs>
          <w:tab w:val="left" w:pos="1620"/>
        </w:tabs>
        <w:rPr>
          <w:rFonts w:ascii="Times New Roman" w:hAnsi="Times New Roman" w:cs="Times New Roman"/>
          <w:sz w:val="24"/>
          <w:szCs w:val="24"/>
        </w:rPr>
      </w:pPr>
    </w:p>
    <w:p w:rsidR="00F31A50" w:rsidRPr="008D633A" w:rsidRDefault="00F31A50" w:rsidP="00F31A50">
      <w:pPr>
        <w:tabs>
          <w:tab w:val="left" w:pos="1620"/>
        </w:tabs>
        <w:ind w:firstLine="709"/>
        <w:rPr>
          <w:rFonts w:ascii="Times New Roman" w:hAnsi="Times New Roman" w:cs="Times New Roman"/>
          <w:sz w:val="24"/>
          <w:szCs w:val="24"/>
        </w:rPr>
      </w:pPr>
      <w:r w:rsidRPr="008D633A">
        <w:rPr>
          <w:rFonts w:ascii="Times New Roman" w:hAnsi="Times New Roman" w:cs="Times New Roman"/>
          <w:sz w:val="24"/>
          <w:szCs w:val="24"/>
        </w:rPr>
        <w:lastRenderedPageBreak/>
        <w:t xml:space="preserve">Содержание образование по математике в 5 классах определяет следующие </w:t>
      </w:r>
      <w:r w:rsidRPr="008D633A">
        <w:rPr>
          <w:rFonts w:ascii="Times New Roman" w:hAnsi="Times New Roman" w:cs="Times New Roman"/>
          <w:b/>
          <w:sz w:val="24"/>
          <w:szCs w:val="24"/>
          <w:u w:val="single"/>
        </w:rPr>
        <w:t>задачи:</w:t>
      </w:r>
    </w:p>
    <w:p w:rsidR="00F31A50" w:rsidRPr="008D633A" w:rsidRDefault="00F31A50" w:rsidP="00051F05">
      <w:pPr>
        <w:numPr>
          <w:ilvl w:val="0"/>
          <w:numId w:val="36"/>
        </w:numPr>
        <w:tabs>
          <w:tab w:val="clear" w:pos="1380"/>
          <w:tab w:val="num" w:pos="284"/>
          <w:tab w:val="left" w:pos="1620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8D633A">
        <w:rPr>
          <w:rFonts w:ascii="Times New Roman" w:hAnsi="Times New Roman" w:cs="Times New Roman"/>
          <w:sz w:val="24"/>
          <w:szCs w:val="24"/>
        </w:rPr>
        <w:t>развить представления о натуральном числе, десятичной и обыкновенной дроби и роли вычислений в человеческой практике;</w:t>
      </w:r>
    </w:p>
    <w:p w:rsidR="00F31A50" w:rsidRPr="008D633A" w:rsidRDefault="00F31A50" w:rsidP="00051F05">
      <w:pPr>
        <w:numPr>
          <w:ilvl w:val="0"/>
          <w:numId w:val="36"/>
        </w:numPr>
        <w:tabs>
          <w:tab w:val="clear" w:pos="1380"/>
          <w:tab w:val="num" w:pos="284"/>
          <w:tab w:val="left" w:pos="1620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8D633A">
        <w:rPr>
          <w:rFonts w:ascii="Times New Roman" w:hAnsi="Times New Roman" w:cs="Times New Roman"/>
          <w:sz w:val="24"/>
          <w:szCs w:val="24"/>
        </w:rPr>
        <w:t>сформировать практические навыки выполнения устных, письменных вычислений, развить вычислительную культуру;</w:t>
      </w:r>
    </w:p>
    <w:p w:rsidR="00F31A50" w:rsidRPr="008D633A" w:rsidRDefault="00F31A50" w:rsidP="00051F05">
      <w:pPr>
        <w:numPr>
          <w:ilvl w:val="0"/>
          <w:numId w:val="36"/>
        </w:numPr>
        <w:tabs>
          <w:tab w:val="clear" w:pos="1380"/>
          <w:tab w:val="num" w:pos="284"/>
          <w:tab w:val="left" w:pos="16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D633A">
        <w:rPr>
          <w:rFonts w:ascii="Times New Roman" w:hAnsi="Times New Roman" w:cs="Times New Roman"/>
          <w:sz w:val="24"/>
          <w:szCs w:val="24"/>
        </w:rPr>
        <w:t>развить представления об изучаемых понятиях: уравнение, координаты и координатная прямая, процент, упрощение буквенных выражений, угол и треугольник, формула и методах решения текстовых задач как важнейших средствах математического моделирования реальных процессов и явлений;</w:t>
      </w:r>
    </w:p>
    <w:p w:rsidR="00F31A50" w:rsidRPr="008D633A" w:rsidRDefault="00F31A50" w:rsidP="00051F05">
      <w:pPr>
        <w:numPr>
          <w:ilvl w:val="0"/>
          <w:numId w:val="36"/>
        </w:numPr>
        <w:tabs>
          <w:tab w:val="clear" w:pos="1380"/>
          <w:tab w:val="num" w:pos="426"/>
          <w:tab w:val="left" w:pos="16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D633A">
        <w:rPr>
          <w:rFonts w:ascii="Times New Roman" w:hAnsi="Times New Roman" w:cs="Times New Roman"/>
          <w:sz w:val="24"/>
          <w:szCs w:val="24"/>
        </w:rPr>
        <w:t>получить представление о статистических закономерностях и  о различных способах их изучения, об особенностях прогнозов , носящих вероятностный характер;</w:t>
      </w:r>
    </w:p>
    <w:p w:rsidR="00F31A50" w:rsidRPr="008D633A" w:rsidRDefault="00F31A50" w:rsidP="00051F05">
      <w:pPr>
        <w:numPr>
          <w:ilvl w:val="0"/>
          <w:numId w:val="36"/>
        </w:numPr>
        <w:tabs>
          <w:tab w:val="clear" w:pos="1380"/>
          <w:tab w:val="num" w:pos="284"/>
          <w:tab w:val="left" w:pos="162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D633A">
        <w:rPr>
          <w:rFonts w:ascii="Times New Roman" w:hAnsi="Times New Roman" w:cs="Times New Roman"/>
          <w:sz w:val="24"/>
          <w:szCs w:val="24"/>
        </w:rPr>
        <w:t xml:space="preserve">развить логическое мышление и речь-умение логически обосновывать суждения, проводить несложные систематизации, проводить примеры, использовать словесный и символический языки математики для иллюстрации, аргументации и доказательства;  </w:t>
      </w:r>
    </w:p>
    <w:p w:rsidR="00F31A50" w:rsidRPr="008D633A" w:rsidRDefault="00F31A50" w:rsidP="00F31A50">
      <w:pPr>
        <w:tabs>
          <w:tab w:val="left" w:pos="1620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4658AA" w:rsidRPr="008D633A" w:rsidRDefault="004658AA" w:rsidP="004658AA">
      <w:pPr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  <w:t>Цели изучения математики</w:t>
      </w:r>
    </w:p>
    <w:p w:rsidR="004658AA" w:rsidRPr="008D633A" w:rsidRDefault="004658AA" w:rsidP="004658AA">
      <w:pPr>
        <w:suppressAutoHyphens/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zh-CN"/>
        </w:rPr>
      </w:pPr>
    </w:p>
    <w:p w:rsidR="004658AA" w:rsidRPr="008D633A" w:rsidRDefault="004658AA" w:rsidP="004658AA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>Изучение математики в основной школе  направлено на достижение следующих целей:</w:t>
      </w:r>
    </w:p>
    <w:p w:rsidR="004658AA" w:rsidRPr="008D633A" w:rsidRDefault="004658AA" w:rsidP="00051F05">
      <w:pPr>
        <w:numPr>
          <w:ilvl w:val="0"/>
          <w:numId w:val="3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8D633A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в направлении личностного развития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  <w:t>развитие логического и критического мышления, культуры речи, способности к умственному эксперименту;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before="60"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  <w:t>формирование качеств мышления, необходимых для адаптации в современном информационном обществе;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bCs/>
          <w:sz w:val="24"/>
          <w:szCs w:val="24"/>
          <w:lang w:eastAsia="zh-CN"/>
        </w:rPr>
        <w:t>развитие интереса к математическому творчеству и математических способностей;</w:t>
      </w:r>
    </w:p>
    <w:p w:rsidR="004658AA" w:rsidRPr="008D633A" w:rsidRDefault="004658AA" w:rsidP="00051F05">
      <w:pPr>
        <w:numPr>
          <w:ilvl w:val="0"/>
          <w:numId w:val="3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D633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метапредметном направлении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4658AA" w:rsidRPr="008D633A" w:rsidRDefault="004658AA" w:rsidP="00051F05">
      <w:pPr>
        <w:numPr>
          <w:ilvl w:val="0"/>
          <w:numId w:val="32"/>
        </w:numPr>
        <w:tabs>
          <w:tab w:val="left" w:pos="1134"/>
        </w:tabs>
        <w:suppressAutoHyphens/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D633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 предметном направлении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4658AA" w:rsidRPr="008D633A" w:rsidRDefault="004658AA" w:rsidP="00051F05">
      <w:pPr>
        <w:numPr>
          <w:ilvl w:val="0"/>
          <w:numId w:val="3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4658AA" w:rsidRPr="008D633A" w:rsidRDefault="004658AA" w:rsidP="004658AA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4658AA" w:rsidRPr="008D633A" w:rsidRDefault="004658AA" w:rsidP="004658AA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Целью изучения курса математики в 5 классе является систематическое развитие понятие числа, выработка умений выполнять устно и письменно арифметические действия над числами, переводить практические задачи на язык математики, подготовка учащихся к изучению систематических курсов алгебры и геометрии.</w:t>
      </w:r>
    </w:p>
    <w:p w:rsidR="004658AA" w:rsidRPr="008D633A" w:rsidRDefault="004658AA" w:rsidP="004658AA">
      <w:pPr>
        <w:tabs>
          <w:tab w:val="left" w:pos="1134"/>
          <w:tab w:val="left" w:pos="4301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На каждом уроке математики выделяется 8-10 минут для развития и совершенствования вычислительных навыков. </w:t>
      </w:r>
    </w:p>
    <w:p w:rsidR="004658AA" w:rsidRPr="008D633A" w:rsidRDefault="004658AA" w:rsidP="004658AA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изучения курса учащиеся развивают навыки вычислений с натуральными числами, овладевают навыками действий с обыкновенными и десятичными дробями, получают начальные представления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</w:t>
      </w:r>
      <w:r w:rsidRPr="008D633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построения геометрических фигур и измерения геометрических величин. </w:t>
      </w:r>
    </w:p>
    <w:p w:rsidR="004658AA" w:rsidRPr="008D633A" w:rsidRDefault="004658AA" w:rsidP="004658AA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менты логики, комбинаторики, статистики и теории вероятностей вводятся в 3-ем триместре. Примеры решения простейших  комбинаторных задач: перебор вариантов, правило умножения. Представление данных в виде таблиц, диаграмм. Понятие и примеры случайных событий.</w:t>
      </w:r>
    </w:p>
    <w:p w:rsidR="004658AA" w:rsidRPr="008D633A" w:rsidRDefault="004658AA" w:rsidP="004658AA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>Основная цель обучения</w:t>
      </w: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математики в 5 классе:</w:t>
      </w:r>
    </w:p>
    <w:p w:rsidR="004658AA" w:rsidRPr="008D633A" w:rsidRDefault="004658AA" w:rsidP="00051F05">
      <w:pPr>
        <w:numPr>
          <w:ilvl w:val="0"/>
          <w:numId w:val="34"/>
        </w:numPr>
        <w:tabs>
          <w:tab w:val="left" w:pos="1134"/>
          <w:tab w:val="num" w:pos="1440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выявить и развить математические и творческие способности учащихся;</w:t>
      </w:r>
    </w:p>
    <w:p w:rsidR="004658AA" w:rsidRPr="008D633A" w:rsidRDefault="004658AA" w:rsidP="00051F05">
      <w:pPr>
        <w:numPr>
          <w:ilvl w:val="0"/>
          <w:numId w:val="34"/>
        </w:numPr>
        <w:tabs>
          <w:tab w:val="left" w:pos="1134"/>
          <w:tab w:val="num" w:pos="1440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обеспечить прочное и сознательное овладение учащимися системой математических знаний и умений;</w:t>
      </w:r>
    </w:p>
    <w:p w:rsidR="004658AA" w:rsidRPr="008D633A" w:rsidRDefault="004658AA" w:rsidP="00051F05">
      <w:pPr>
        <w:numPr>
          <w:ilvl w:val="0"/>
          <w:numId w:val="34"/>
        </w:numPr>
        <w:tabs>
          <w:tab w:val="left" w:pos="1134"/>
          <w:tab w:val="num" w:pos="1440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обеспечить базу математических знаний, достаточную для изучения смежных дисциплин и продолжения образования;</w:t>
      </w:r>
    </w:p>
    <w:p w:rsidR="004658AA" w:rsidRPr="008D633A" w:rsidRDefault="004658AA" w:rsidP="00051F05">
      <w:pPr>
        <w:numPr>
          <w:ilvl w:val="0"/>
          <w:numId w:val="34"/>
        </w:numPr>
        <w:tabs>
          <w:tab w:val="left" w:pos="1134"/>
          <w:tab w:val="num" w:pos="1440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сформировать устойчивый интерес учащихся к предмету.</w:t>
      </w:r>
    </w:p>
    <w:p w:rsidR="004658AA" w:rsidRPr="008D633A" w:rsidRDefault="004658AA" w:rsidP="004658AA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Повторение на уроках проводится в следующих видах и формах:</w:t>
      </w:r>
    </w:p>
    <w:p w:rsidR="004658AA" w:rsidRPr="008D633A" w:rsidRDefault="004658AA" w:rsidP="00051F05">
      <w:pPr>
        <w:numPr>
          <w:ilvl w:val="1"/>
          <w:numId w:val="3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повторение и контроль теоретического материала;</w:t>
      </w:r>
    </w:p>
    <w:p w:rsidR="004658AA" w:rsidRPr="008D633A" w:rsidRDefault="004658AA" w:rsidP="00051F05">
      <w:pPr>
        <w:numPr>
          <w:ilvl w:val="1"/>
          <w:numId w:val="3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разбор и  анализ домашнего задания;</w:t>
      </w:r>
    </w:p>
    <w:p w:rsidR="004658AA" w:rsidRPr="008D633A" w:rsidRDefault="004658AA" w:rsidP="00051F05">
      <w:pPr>
        <w:numPr>
          <w:ilvl w:val="1"/>
          <w:numId w:val="3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устный счет;</w:t>
      </w:r>
    </w:p>
    <w:p w:rsidR="004658AA" w:rsidRPr="008D633A" w:rsidRDefault="004658AA" w:rsidP="00051F05">
      <w:pPr>
        <w:numPr>
          <w:ilvl w:val="1"/>
          <w:numId w:val="3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математический диктант;</w:t>
      </w:r>
    </w:p>
    <w:p w:rsidR="004658AA" w:rsidRPr="008D633A" w:rsidRDefault="004658AA" w:rsidP="00051F05">
      <w:pPr>
        <w:numPr>
          <w:ilvl w:val="1"/>
          <w:numId w:val="3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самостоятельная работа;</w:t>
      </w:r>
    </w:p>
    <w:p w:rsidR="004658AA" w:rsidRPr="008D633A" w:rsidRDefault="004658AA" w:rsidP="00051F05">
      <w:pPr>
        <w:numPr>
          <w:ilvl w:val="1"/>
          <w:numId w:val="35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>контрольные срезы.</w:t>
      </w:r>
    </w:p>
    <w:p w:rsidR="00E157E3" w:rsidRDefault="004658AA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8D633A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Особое внимание уделяется повторению при проведении самостоятельных и контрольных работ. </w:t>
      </w: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2536C4" w:rsidRPr="0068512E" w:rsidRDefault="002536C4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zh-CN"/>
        </w:rPr>
      </w:pPr>
    </w:p>
    <w:p w:rsidR="00AC60D1" w:rsidRPr="00305AE3" w:rsidRDefault="00AC60D1" w:rsidP="00051F05">
      <w:pPr>
        <w:pStyle w:val="a3"/>
        <w:numPr>
          <w:ilvl w:val="0"/>
          <w:numId w:val="35"/>
        </w:numPr>
        <w:spacing w:before="240" w:after="240"/>
        <w:jc w:val="center"/>
        <w:rPr>
          <w:b/>
          <w:sz w:val="28"/>
          <w:szCs w:val="28"/>
        </w:rPr>
      </w:pPr>
      <w:r w:rsidRPr="00305AE3">
        <w:rPr>
          <w:b/>
          <w:sz w:val="28"/>
          <w:szCs w:val="28"/>
        </w:rPr>
        <w:lastRenderedPageBreak/>
        <w:t>Общая характеристика учебного предмета</w:t>
      </w:r>
    </w:p>
    <w:p w:rsidR="00C42260" w:rsidRPr="0068512E" w:rsidRDefault="00C42260" w:rsidP="00261F62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51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Математика играет важную роль в формировании у школьников умения учиться.</w:t>
      </w:r>
    </w:p>
    <w:p w:rsidR="00E157E3" w:rsidRDefault="00261F62" w:rsidP="00261F62">
      <w:pPr>
        <w:spacing w:before="100" w:beforeAutospacing="1" w:after="100" w:afterAutospacing="1" w:line="240" w:lineRule="auto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68512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Настоящая программа по математике для 5 класса является логическим продолжением программы для начальной школы. </w:t>
      </w:r>
      <w:r w:rsidR="00AC60D1" w:rsidRPr="0068512E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В ходе  освоения содержания </w:t>
      </w:r>
      <w:r w:rsidR="00AC60D1" w:rsidRPr="0068512E">
        <w:rPr>
          <w:rFonts w:ascii="Times New Roman" w:hAnsi="Times New Roman" w:cs="Times New Roman"/>
          <w:sz w:val="24"/>
          <w:szCs w:val="24"/>
        </w:rPr>
        <w:t xml:space="preserve">курса математики в 5 классе учащиеся получают возможность 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. </w:t>
      </w:r>
      <w:r w:rsidRPr="0068512E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Предлагаемый курс позволяет обеспечить формирование как предметных умений, так и универсальных учебных действий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DF3702" w:rsidRPr="0068512E" w:rsidRDefault="00DF3702" w:rsidP="00261F62">
      <w:pPr>
        <w:spacing w:before="100" w:beforeAutospacing="1" w:after="100" w:afterAutospacing="1" w:line="240" w:lineRule="auto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</w:p>
    <w:p w:rsidR="00AC60D1" w:rsidRPr="0068512E" w:rsidRDefault="00AC60D1" w:rsidP="00AC60D1">
      <w:pPr>
        <w:tabs>
          <w:tab w:val="left" w:pos="750"/>
        </w:tabs>
        <w:spacing w:before="240" w:after="245"/>
        <w:ind w:left="580" w:right="4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68512E">
        <w:rPr>
          <w:rFonts w:ascii="Times New Roman" w:hAnsi="Times New Roman" w:cs="Times New Roman"/>
          <w:b/>
          <w:sz w:val="24"/>
          <w:szCs w:val="24"/>
        </w:rPr>
        <w:t>Ценностные ориенти</w:t>
      </w:r>
      <w:r w:rsidR="004057A3">
        <w:rPr>
          <w:rFonts w:ascii="Times New Roman" w:hAnsi="Times New Roman" w:cs="Times New Roman"/>
          <w:b/>
          <w:sz w:val="24"/>
          <w:szCs w:val="24"/>
        </w:rPr>
        <w:t>ры содержания учебного предмета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Исторически сложилось две стороны назначения математического образования: практическая, связанная с созданием и применением инструментария, необходимого человеку в его продуктивной деятельности, и духовная, связанная с мышлением человека, с овладением определенным методом познания и преобразования мира математическим методом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Без базовой математической подготовки невозможна постановка образования современного человека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В школе математика служит опорным предметом для изучения смежных дисциплин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Практическая полезность математики обусловлена тем, что ее предметом являются фундаментальные структуры реального мира: пространственные формы и количественные отношения — от простейших, усваиваемых в непосредственном опыте, до достаточно сложных, необходимых для развития научных и технологически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полнять достаточно сложные расчеты, находить в справочниках нужные формулы и применять их, владеть практическими приемами геометрических измерений и построений, читать информацию, представленную в виду таблиц, диаграмм, графиков, понимать вероятностный характер случайных событий, составлять несложные алгоритмы и др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В послешкольной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И наконец, все больше специально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логия, психология и др.). Таким образом, расширяется круг школьников, для которых математика становится значимым предметом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ля жизни в современном обществе важным является формирование математического стиля мышления, проявляющегося в определенных умственных навыках. В процессе математической деятельности в арсенал прие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ний, вырабатывают умения формулировать, обосновывать и доказывать суждения, тем самым развивают логическое мышление. 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. В ходе решения задач — основной учебной деятельности на уроках математики — развиваются творческая и прикладная стороны мышления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Обучение математике дает возможность развивать у учащихся точную, экономную и информативную речь, умение отбирать наиболее подходящие языковые (в частности, символические, графические) средства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Математическое образование вносит свой вклад в формирование общей культуры человека. Необходимым компонентом общей культуры в современном толковании является об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lastRenderedPageBreak/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</w:p>
    <w:p w:rsidR="00E157E3" w:rsidRPr="004057A3" w:rsidRDefault="004057A3" w:rsidP="004057A3">
      <w:pPr>
        <w:spacing w:before="100" w:beforeAutospacing="1" w:after="100" w:afterAutospacing="1" w:line="240" w:lineRule="auto"/>
        <w:ind w:firstLine="567"/>
        <w:contextualSpacing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История развития математического знания дает возможность пополнить запас историко-научных знаний школьников, сформировать у них представления о математике как части общечеловеческой культуры. Знакомство с основными историческими вехами возникновения и развития математической науки, с историей великих открытий, именами людей, творивших науку, должно войти в интеллектуальный багаж каждого культурного человека.</w:t>
      </w:r>
    </w:p>
    <w:p w:rsidR="00261F62" w:rsidRPr="00305AE3" w:rsidRDefault="00261F62" w:rsidP="00051F05">
      <w:pPr>
        <w:pStyle w:val="a3"/>
        <w:numPr>
          <w:ilvl w:val="0"/>
          <w:numId w:val="35"/>
        </w:numPr>
        <w:spacing w:before="240" w:after="240"/>
        <w:jc w:val="center"/>
        <w:rPr>
          <w:b/>
          <w:sz w:val="28"/>
          <w:szCs w:val="28"/>
        </w:rPr>
      </w:pPr>
      <w:r w:rsidRPr="00305AE3">
        <w:rPr>
          <w:b/>
          <w:sz w:val="28"/>
          <w:szCs w:val="28"/>
        </w:rPr>
        <w:t>Место учебного предмета «Математика» в учебном плане</w:t>
      </w:r>
    </w:p>
    <w:p w:rsidR="00C0515F" w:rsidRPr="0068512E" w:rsidRDefault="00C0515F" w:rsidP="00F31A50">
      <w:pPr>
        <w:spacing w:after="240"/>
        <w:ind w:firstLine="72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51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чая программа рассчитана на 210 часов (6 часов в неделю). </w:t>
      </w:r>
    </w:p>
    <w:p w:rsidR="00E157E3" w:rsidRDefault="00C0515F" w:rsidP="004057A3">
      <w:pPr>
        <w:spacing w:before="100" w:beforeAutospacing="1" w:after="100" w:afterAutospacing="1" w:line="240" w:lineRule="auto"/>
        <w:ind w:firstLine="709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8512E">
        <w:rPr>
          <w:rFonts w:ascii="Times New Roman" w:eastAsia="Times New Roman" w:hAnsi="Times New Roman" w:cs="Times New Roman"/>
          <w:sz w:val="24"/>
          <w:szCs w:val="24"/>
          <w:lang w:eastAsia="ru-RU"/>
        </w:rPr>
        <w:t>Базисный учебный (образовательный) план на изучение математики в 5 классе основной школы отводит 5 учебных часов в неделю в течени</w:t>
      </w:r>
      <w:r w:rsidR="008F1197" w:rsidRPr="0068512E">
        <w:rPr>
          <w:rFonts w:ascii="Times New Roman" w:eastAsia="Times New Roman" w:hAnsi="Times New Roman" w:cs="Times New Roman"/>
          <w:sz w:val="24"/>
          <w:szCs w:val="24"/>
          <w:lang w:eastAsia="ru-RU"/>
        </w:rPr>
        <w:t>е всего года обучения, всего 175</w:t>
      </w:r>
      <w:r w:rsidRPr="006851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оков. Из школьного компонента образовательного учреждения выделяется 1 час в неделю на изучение математики в 5 классе, таким образом, количество часов в неделю увеличено до 6, значит всего 210 уроков. </w:t>
      </w:r>
      <w:r w:rsidR="00D90886" w:rsidRPr="0068512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м числе 15 контрольных работ, включая диагностическую и итоговую контрольные работы. Уровень обучения – базовый.</w:t>
      </w:r>
    </w:p>
    <w:p w:rsidR="004057A3" w:rsidRPr="004057A3" w:rsidRDefault="004057A3" w:rsidP="004057A3">
      <w:pPr>
        <w:spacing w:before="100" w:beforeAutospacing="1" w:after="100" w:afterAutospacing="1" w:line="240" w:lineRule="auto"/>
        <w:ind w:firstLine="851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Согласно Базисного учебного (образовательного) плана в 5 классе изучается предмет «Математика» (интегрированный предмет), который включает арифметический материал, элементы алгебры и геометрии, а также элементы вероятностно-статистической линии.</w:t>
      </w:r>
    </w:p>
    <w:p w:rsidR="00D90886" w:rsidRPr="0068512E" w:rsidRDefault="00D90886" w:rsidP="00D9088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8512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личество часов по разделам:</w:t>
      </w:r>
    </w:p>
    <w:p w:rsidR="00D90886" w:rsidRPr="0068512E" w:rsidRDefault="00D90886" w:rsidP="00D908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4838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88"/>
        <w:gridCol w:w="2626"/>
        <w:gridCol w:w="2618"/>
      </w:tblGrid>
      <w:tr w:rsidR="00D90886" w:rsidRPr="0068512E" w:rsidTr="00F31A50"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D90886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дел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D90886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ичество часов в рабочей программе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D90886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ые работы</w:t>
            </w:r>
          </w:p>
        </w:tc>
      </w:tr>
      <w:tr w:rsidR="00D90886" w:rsidRPr="0068512E" w:rsidTr="00F31A50">
        <w:trPr>
          <w:trHeight w:val="371"/>
        </w:trPr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D90886" w:rsidP="00D90886">
            <w:pPr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1.</w:t>
            </w:r>
            <w:r w:rsidRPr="0068512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Вводное повторение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иагностическая контрольная работа</w:t>
            </w:r>
          </w:p>
        </w:tc>
      </w:tr>
      <w:tr w:rsidR="00D90886" w:rsidRPr="0068512E" w:rsidTr="00F31A50">
        <w:trPr>
          <w:trHeight w:val="371"/>
        </w:trPr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157E3" w:rsidRPr="0068512E" w:rsidRDefault="008F1197" w:rsidP="00D9088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 Натуральные числа и шкалы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D90886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1</w:t>
            </w:r>
          </w:p>
        </w:tc>
      </w:tr>
      <w:tr w:rsidR="00D90886" w:rsidRPr="0068512E" w:rsidTr="00F31A50"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57E3" w:rsidRPr="0068512E" w:rsidRDefault="008F1197" w:rsidP="00D9088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3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 Сложение и вычитание натуральных чисел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2, №3</w:t>
            </w:r>
          </w:p>
        </w:tc>
      </w:tr>
      <w:tr w:rsidR="00D90886" w:rsidRPr="0068512E" w:rsidTr="00F31A50"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57E3" w:rsidRPr="0068512E" w:rsidRDefault="008F1197" w:rsidP="00D9088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4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 Умножение и деление натуральных чисел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4, №5</w:t>
            </w:r>
          </w:p>
        </w:tc>
      </w:tr>
      <w:tr w:rsidR="00D90886" w:rsidRPr="0068512E" w:rsidTr="00F31A50">
        <w:trPr>
          <w:trHeight w:val="477"/>
        </w:trPr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57E3" w:rsidRPr="0068512E" w:rsidRDefault="008F1197" w:rsidP="00D9088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5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 Площади и объемы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6</w:t>
            </w:r>
          </w:p>
        </w:tc>
      </w:tr>
      <w:tr w:rsidR="00D90886" w:rsidRPr="0068512E" w:rsidTr="00F31A50">
        <w:trPr>
          <w:trHeight w:val="361"/>
        </w:trPr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57E3" w:rsidRPr="0068512E" w:rsidRDefault="008F1197" w:rsidP="00D9088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6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  Обыкновенные дроби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7, №8</w:t>
            </w:r>
          </w:p>
        </w:tc>
      </w:tr>
      <w:tr w:rsidR="00D90886" w:rsidRPr="0068512E" w:rsidTr="00F31A50"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57E3" w:rsidRPr="0068512E" w:rsidRDefault="008F1197" w:rsidP="00D9088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7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  <w:r w:rsidR="00D90886"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Десятичные дроби. Сложение и вычитание десятичных дробей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9</w:t>
            </w:r>
          </w:p>
        </w:tc>
      </w:tr>
      <w:tr w:rsidR="00D90886" w:rsidRPr="0068512E" w:rsidTr="00F31A50"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57E3" w:rsidRPr="0068512E" w:rsidRDefault="008F1197" w:rsidP="00D9088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8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  <w:r w:rsidR="00D90886"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множение и деление десятичных дробей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10, №11</w:t>
            </w:r>
          </w:p>
        </w:tc>
      </w:tr>
      <w:tr w:rsidR="00D90886" w:rsidRPr="0068512E" w:rsidTr="00F31A50">
        <w:trPr>
          <w:trHeight w:val="468"/>
        </w:trPr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157E3" w:rsidRPr="0068512E" w:rsidRDefault="008F1197" w:rsidP="00D9088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  <w:r w:rsidR="00D90886"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D90886"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Инструменты для вычислений и измерений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12, №13</w:t>
            </w:r>
          </w:p>
        </w:tc>
      </w:tr>
      <w:tr w:rsidR="00D90886" w:rsidRPr="0068512E" w:rsidTr="00F31A50">
        <w:trPr>
          <w:trHeight w:val="352"/>
        </w:trPr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BC0E85" w:rsidRDefault="008F1197" w:rsidP="00BC0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  <w:r w:rsidRPr="00BC0E85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10. </w:t>
            </w:r>
            <w:r w:rsidR="00BC0E85" w:rsidRPr="00BC0E8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Итоговое повторение курса математики 5 класса. 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0886" w:rsidRPr="0068512E" w:rsidRDefault="00D90886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  <w:p w:rsidR="00E157E3" w:rsidRPr="0068512E" w:rsidRDefault="00E157E3" w:rsidP="00F31A5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0886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14</w:t>
            </w:r>
          </w:p>
        </w:tc>
      </w:tr>
      <w:tr w:rsidR="008F1197" w:rsidRPr="0068512E" w:rsidTr="00F31A50">
        <w:trPr>
          <w:trHeight w:val="352"/>
        </w:trPr>
        <w:tc>
          <w:tcPr>
            <w:tcW w:w="25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F1197" w:rsidRPr="0068512E" w:rsidRDefault="008F1197" w:rsidP="00D90886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Итого 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57E3" w:rsidRPr="0068512E" w:rsidRDefault="008F1197" w:rsidP="00F31A5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0</w:t>
            </w:r>
          </w:p>
        </w:tc>
        <w:tc>
          <w:tcPr>
            <w:tcW w:w="1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1197" w:rsidRPr="0068512E" w:rsidRDefault="008F1197" w:rsidP="00D908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8512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</w:tr>
    </w:tbl>
    <w:p w:rsidR="004057A3" w:rsidRDefault="004057A3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DF3702" w:rsidRDefault="00DF3702" w:rsidP="004057A3">
      <w:pPr>
        <w:pStyle w:val="a3"/>
        <w:spacing w:before="240" w:after="240"/>
        <w:rPr>
          <w:b/>
          <w:sz w:val="28"/>
          <w:szCs w:val="28"/>
        </w:rPr>
      </w:pPr>
    </w:p>
    <w:p w:rsidR="00245583" w:rsidRDefault="00245583" w:rsidP="004057A3">
      <w:pPr>
        <w:pStyle w:val="a3"/>
        <w:spacing w:before="240" w:after="240"/>
        <w:rPr>
          <w:b/>
          <w:sz w:val="28"/>
          <w:szCs w:val="28"/>
        </w:rPr>
      </w:pPr>
    </w:p>
    <w:p w:rsidR="00FE1222" w:rsidRPr="00305AE3" w:rsidRDefault="00A026BE" w:rsidP="00051F05">
      <w:pPr>
        <w:pStyle w:val="a3"/>
        <w:numPr>
          <w:ilvl w:val="0"/>
          <w:numId w:val="35"/>
        </w:numPr>
        <w:spacing w:before="240" w:after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Содержание учебного предмета</w:t>
      </w:r>
    </w:p>
    <w:p w:rsidR="00FE1222" w:rsidRPr="00FE1222" w:rsidRDefault="00FE1222" w:rsidP="00FE1222">
      <w:pPr>
        <w:spacing w:before="60" w:after="0"/>
        <w:ind w:left="20" w:firstLine="54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bookmarkStart w:id="5" w:name="bookmark20"/>
      <w:r w:rsidRPr="00FE1222">
        <w:rPr>
          <w:rFonts w:ascii="Times New Roman" w:hAnsi="Times New Roman" w:cs="Times New Roman"/>
          <w:b/>
          <w:bCs/>
          <w:i/>
          <w:iCs/>
          <w:sz w:val="24"/>
          <w:szCs w:val="24"/>
        </w:rPr>
        <w:t>Числа и их вычисления.</w:t>
      </w:r>
      <w:bookmarkEnd w:id="5"/>
    </w:p>
    <w:p w:rsidR="00FE1222" w:rsidRPr="00FE1222" w:rsidRDefault="00FE1222" w:rsidP="00FE1222">
      <w:pPr>
        <w:spacing w:before="60" w:after="0"/>
        <w:ind w:left="560" w:right="2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Натуральные числа. Десятичная система счисления. Арифметические действия с нату</w:t>
      </w:r>
      <w:r w:rsidRPr="00FE1222">
        <w:rPr>
          <w:rFonts w:ascii="Times New Roman" w:hAnsi="Times New Roman" w:cs="Times New Roman"/>
          <w:sz w:val="24"/>
          <w:szCs w:val="24"/>
        </w:rPr>
        <w:softHyphen/>
        <w:t>ральными числами. Свойства арифметических действий.</w:t>
      </w:r>
    </w:p>
    <w:p w:rsidR="00FE1222" w:rsidRPr="00FE1222" w:rsidRDefault="00FE1222" w:rsidP="00FE1222">
      <w:pPr>
        <w:spacing w:after="0"/>
        <w:ind w:left="560" w:right="2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Обыкновенные дроби. Сравнение дробей. Арифметические действия с обыкновенными дробями.</w:t>
      </w:r>
    </w:p>
    <w:p w:rsidR="00FE1222" w:rsidRPr="00FE1222" w:rsidRDefault="00FE1222" w:rsidP="00FE1222">
      <w:pPr>
        <w:spacing w:after="0"/>
        <w:ind w:left="560" w:right="2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Десятичные дроби. Сравнение десятичных дробей. Арифметические действия с деся</w:t>
      </w:r>
      <w:r w:rsidRPr="00FE1222">
        <w:rPr>
          <w:rFonts w:ascii="Times New Roman" w:hAnsi="Times New Roman" w:cs="Times New Roman"/>
          <w:sz w:val="24"/>
          <w:szCs w:val="24"/>
        </w:rPr>
        <w:softHyphen/>
        <w:t>тичными дробями. Представление обыкновенных дробей десятичными.</w:t>
      </w:r>
    </w:p>
    <w:p w:rsidR="00FE1222" w:rsidRPr="00FE1222" w:rsidRDefault="00FE1222" w:rsidP="00FE1222">
      <w:pPr>
        <w:spacing w:after="119"/>
        <w:ind w:left="560" w:right="2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Проценты. Основные задачи на проценты. Решение текстовых задач арифметическими приемами.</w:t>
      </w:r>
    </w:p>
    <w:p w:rsidR="00FE1222" w:rsidRPr="00FE1222" w:rsidRDefault="00FE1222" w:rsidP="00FE1222">
      <w:pPr>
        <w:spacing w:before="60" w:after="0"/>
        <w:ind w:left="20" w:firstLine="54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E1222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ыражения и их преобразование.</w:t>
      </w:r>
    </w:p>
    <w:p w:rsidR="00FE1222" w:rsidRPr="00FE1222" w:rsidRDefault="00FE1222" w:rsidP="00FE1222">
      <w:pPr>
        <w:spacing w:after="122"/>
        <w:ind w:left="560" w:right="2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Буквенные выражения. Числовые подстановки в буквенное выражение. Вычисления по формулам. Буквенная запись свойств арифметических действий.</w:t>
      </w:r>
    </w:p>
    <w:p w:rsidR="00FE1222" w:rsidRPr="00FE1222" w:rsidRDefault="00FE1222" w:rsidP="00FE1222">
      <w:pPr>
        <w:spacing w:before="60" w:after="60"/>
        <w:ind w:left="20" w:firstLine="54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E1222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равнения и неравенства.</w:t>
      </w:r>
    </w:p>
    <w:p w:rsidR="00FE1222" w:rsidRPr="00FE1222" w:rsidRDefault="00FE1222" w:rsidP="00FE1222">
      <w:pPr>
        <w:spacing w:after="2"/>
        <w:ind w:left="20" w:firstLine="688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Уравнение с одной переменной. Корни уравнения.</w:t>
      </w:r>
    </w:p>
    <w:p w:rsidR="00FE1222" w:rsidRPr="00FE1222" w:rsidRDefault="00FE1222" w:rsidP="00FE1222">
      <w:pPr>
        <w:spacing w:after="0"/>
        <w:ind w:left="20" w:firstLine="54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FE1222">
        <w:rPr>
          <w:rFonts w:ascii="Times New Roman" w:hAnsi="Times New Roman" w:cs="Times New Roman"/>
          <w:b/>
          <w:bCs/>
          <w:i/>
          <w:iCs/>
          <w:sz w:val="24"/>
          <w:szCs w:val="24"/>
        </w:rPr>
        <w:t>Геометрические фигуры и их свойства. Измерение геометрических величин.</w:t>
      </w:r>
    </w:p>
    <w:p w:rsidR="00FE1222" w:rsidRPr="00FE1222" w:rsidRDefault="00FE1222" w:rsidP="00FE1222">
      <w:pPr>
        <w:spacing w:after="0"/>
        <w:ind w:left="560" w:right="2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Представление о начальных понятиях геометрии и геометрических фигурах. Равенство фигур.</w:t>
      </w:r>
    </w:p>
    <w:p w:rsidR="00FE1222" w:rsidRPr="00FE1222" w:rsidRDefault="00FE1222" w:rsidP="00FE1222">
      <w:pPr>
        <w:spacing w:after="0"/>
        <w:ind w:left="56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Отрезок. Длина отрезка.</w:t>
      </w:r>
    </w:p>
    <w:p w:rsidR="00FE1222" w:rsidRPr="00FE1222" w:rsidRDefault="00FE1222" w:rsidP="00FE1222">
      <w:pPr>
        <w:spacing w:after="0"/>
        <w:ind w:left="56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Угол. Виды углов. Градусная мера угла.</w:t>
      </w:r>
    </w:p>
    <w:p w:rsidR="00FE1222" w:rsidRPr="00FE1222" w:rsidRDefault="00FE1222" w:rsidP="00FE1222">
      <w:pPr>
        <w:spacing w:before="240"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b/>
          <w:bCs/>
          <w:i/>
          <w:sz w:val="24"/>
          <w:szCs w:val="24"/>
          <w:shd w:val="clear" w:color="auto" w:fill="FFFFFF"/>
        </w:rPr>
        <w:t>Математика в историческом развитии</w:t>
      </w:r>
      <w:r w:rsidRPr="00FE1222">
        <w:rPr>
          <w:rFonts w:ascii="Times New Roman" w:hAnsi="Times New Roman" w:cs="Times New Roman"/>
          <w:b/>
          <w:bCs/>
          <w:sz w:val="24"/>
          <w:szCs w:val="24"/>
          <w:shd w:val="clear" w:color="auto" w:fill="FFFFFF"/>
        </w:rPr>
        <w:t>.</w:t>
      </w:r>
      <w:r w:rsidRPr="00FE12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E1222" w:rsidRPr="00FE1222" w:rsidRDefault="00FE1222" w:rsidP="00FE1222">
      <w:pPr>
        <w:spacing w:before="240" w:after="0"/>
        <w:ind w:left="454" w:firstLine="454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 xml:space="preserve">История формирования понятия числа: натуральные числа, дроби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</w:t>
      </w:r>
    </w:p>
    <w:p w:rsidR="00FE1222" w:rsidRPr="00FE1222" w:rsidRDefault="00FE1222" w:rsidP="00FE1222">
      <w:pPr>
        <w:spacing w:after="0"/>
        <w:ind w:left="454" w:firstLine="454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 xml:space="preserve">Задача Леонардо Пизанского (Фибоначчи) о кроликах, числа Фибоначчи. </w:t>
      </w:r>
    </w:p>
    <w:p w:rsidR="00FE1222" w:rsidRPr="00FE1222" w:rsidRDefault="00FE1222" w:rsidP="00FE1222">
      <w:pPr>
        <w:spacing w:after="0"/>
        <w:ind w:left="454" w:firstLine="454"/>
        <w:jc w:val="both"/>
        <w:rPr>
          <w:rFonts w:ascii="Times New Roman" w:hAnsi="Times New Roman" w:cs="Times New Roman"/>
          <w:sz w:val="24"/>
          <w:szCs w:val="24"/>
        </w:rPr>
      </w:pPr>
      <w:r w:rsidRPr="00FE1222">
        <w:rPr>
          <w:rFonts w:ascii="Times New Roman" w:hAnsi="Times New Roman" w:cs="Times New Roman"/>
          <w:sz w:val="24"/>
          <w:szCs w:val="24"/>
        </w:rPr>
        <w:t>Софизм, парадоксы.</w:t>
      </w:r>
    </w:p>
    <w:p w:rsidR="00FE1222" w:rsidRPr="00FE1222" w:rsidRDefault="00FE1222" w:rsidP="00FE1222">
      <w:pPr>
        <w:spacing w:before="240" w:after="0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122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Работа с информацией </w:t>
      </w:r>
      <w:r w:rsidRPr="00FE122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в течение учебного года). </w:t>
      </w:r>
    </w:p>
    <w:p w:rsidR="00FE1222" w:rsidRPr="00FE1222" w:rsidRDefault="00FE1222" w:rsidP="00FE1222">
      <w:pPr>
        <w:spacing w:before="240" w:after="0"/>
        <w:ind w:left="284" w:firstLine="424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E122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ение информации о предметах по рисунку (масса, время, вместимость и т.д.), в ходе практической работы. Упорядочивание полученной информации.</w:t>
      </w:r>
    </w:p>
    <w:p w:rsidR="00FE1222" w:rsidRPr="00FE1222" w:rsidRDefault="00FE1222" w:rsidP="00FE1222">
      <w:pPr>
        <w:spacing w:after="0"/>
        <w:ind w:left="710" w:hanging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122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ка истинности утверждений в форме «верно ли, что ... , верно/неверно, что ...».</w:t>
      </w:r>
    </w:p>
    <w:p w:rsidR="00FE1222" w:rsidRPr="00FE1222" w:rsidRDefault="00FE1222" w:rsidP="00FE1222">
      <w:pPr>
        <w:spacing w:after="0"/>
        <w:ind w:left="284"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122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ка правильности готового алго</w:t>
      </w:r>
      <w:r w:rsidRPr="00FE1222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ритма.</w:t>
      </w:r>
    </w:p>
    <w:p w:rsidR="00FE1222" w:rsidRPr="00FE1222" w:rsidRDefault="00FE1222" w:rsidP="00FE1222">
      <w:pPr>
        <w:spacing w:after="0"/>
        <w:ind w:left="284"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122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ние и интерпретация таблицы, схемы, круговой  диаграммы.</w:t>
      </w:r>
    </w:p>
    <w:p w:rsidR="00FE1222" w:rsidRPr="00FE1222" w:rsidRDefault="00FE1222" w:rsidP="00FE1222">
      <w:pPr>
        <w:spacing w:after="0"/>
        <w:ind w:left="284"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1222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олнение готовой таблицы (запись недостающих данных в ячейки). Самостоятельное составление простейшей таблицы на основе анализа данной информации.</w:t>
      </w:r>
    </w:p>
    <w:p w:rsidR="00FE1222" w:rsidRDefault="00FE1222"/>
    <w:p w:rsidR="00E157E3" w:rsidRDefault="00E157E3" w:rsidP="00E122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157E3" w:rsidRDefault="00E157E3" w:rsidP="00E122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157E3" w:rsidRDefault="00E157E3" w:rsidP="00E122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157E3" w:rsidRDefault="00E157E3" w:rsidP="00E122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157E3" w:rsidRDefault="00E157E3" w:rsidP="00E122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168F5" w:rsidRDefault="00C168F5">
      <w:pPr>
        <w:rPr>
          <w:sz w:val="24"/>
          <w:szCs w:val="24"/>
        </w:rPr>
        <w:sectPr w:rsidR="00C168F5" w:rsidSect="006C3B32">
          <w:pgSz w:w="11906" w:h="16838"/>
          <w:pgMar w:top="567" w:right="567" w:bottom="567" w:left="567" w:header="709" w:footer="709" w:gutter="0"/>
          <w:cols w:space="708"/>
          <w:docGrid w:linePitch="360"/>
        </w:sectPr>
      </w:pPr>
    </w:p>
    <w:p w:rsidR="004E1E8F" w:rsidRDefault="004E1E8F" w:rsidP="00051F05">
      <w:pPr>
        <w:pStyle w:val="a3"/>
        <w:numPr>
          <w:ilvl w:val="0"/>
          <w:numId w:val="35"/>
        </w:numPr>
        <w:spacing w:before="100" w:beforeAutospacing="1" w:after="100" w:afterAutospacing="1"/>
        <w:jc w:val="center"/>
        <w:rPr>
          <w:b/>
          <w:bCs/>
          <w:iCs/>
          <w:sz w:val="28"/>
          <w:szCs w:val="28"/>
        </w:rPr>
      </w:pPr>
      <w:r w:rsidRPr="00D94E67">
        <w:rPr>
          <w:b/>
          <w:bCs/>
          <w:iCs/>
          <w:sz w:val="28"/>
          <w:szCs w:val="28"/>
        </w:rPr>
        <w:lastRenderedPageBreak/>
        <w:t>Тематическое планирование</w:t>
      </w:r>
    </w:p>
    <w:p w:rsidR="00293997" w:rsidRPr="0084219B" w:rsidRDefault="00293997" w:rsidP="00293997">
      <w:pPr>
        <w:pStyle w:val="a3"/>
        <w:spacing w:before="100" w:beforeAutospacing="1" w:after="100" w:afterAutospacing="1"/>
        <w:jc w:val="center"/>
        <w:rPr>
          <w:bCs/>
          <w:iCs/>
        </w:rPr>
      </w:pPr>
      <w:r>
        <w:rPr>
          <w:bCs/>
          <w:iCs/>
        </w:rPr>
        <w:t xml:space="preserve">Учебник: </w:t>
      </w:r>
      <w:proofErr w:type="spellStart"/>
      <w:r>
        <w:rPr>
          <w:bCs/>
          <w:iCs/>
        </w:rPr>
        <w:t>Виленкин</w:t>
      </w:r>
      <w:proofErr w:type="spellEnd"/>
      <w:r>
        <w:rPr>
          <w:bCs/>
          <w:iCs/>
        </w:rPr>
        <w:t xml:space="preserve"> Н.Я. «Математика 5</w:t>
      </w:r>
      <w:r w:rsidRPr="0084219B">
        <w:rPr>
          <w:bCs/>
          <w:iCs/>
        </w:rPr>
        <w:t>»</w:t>
      </w:r>
    </w:p>
    <w:p w:rsidR="00293997" w:rsidRPr="00293997" w:rsidRDefault="00293997" w:rsidP="00293997">
      <w:pPr>
        <w:pStyle w:val="a3"/>
        <w:spacing w:before="100" w:beforeAutospacing="1" w:after="100" w:afterAutospacing="1"/>
        <w:jc w:val="center"/>
        <w:rPr>
          <w:bCs/>
          <w:iCs/>
        </w:rPr>
      </w:pPr>
      <w:r>
        <w:rPr>
          <w:bCs/>
          <w:iCs/>
        </w:rPr>
        <w:t>(6 ч в неделю, всего 210 ч)</w:t>
      </w:r>
    </w:p>
    <w:tbl>
      <w:tblPr>
        <w:tblW w:w="15653" w:type="dxa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35"/>
        <w:gridCol w:w="5546"/>
        <w:gridCol w:w="992"/>
        <w:gridCol w:w="8080"/>
      </w:tblGrid>
      <w:tr w:rsidR="00363D68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63D68" w:rsidRPr="00363D68" w:rsidRDefault="00363D68" w:rsidP="00363D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363D68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№ параграфа/ пункта учебника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63D68" w:rsidRPr="00474D5B" w:rsidRDefault="00363D6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держание учебного материала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63D68" w:rsidRPr="00474D5B" w:rsidRDefault="00363D6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363D68" w:rsidRPr="00474D5B" w:rsidRDefault="00363D6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арактеристика основных видов деятельности обучающихся (на уровне учебных действий)</w:t>
            </w:r>
          </w:p>
        </w:tc>
      </w:tr>
      <w:tr w:rsidR="006A319E" w:rsidRPr="00474D5B" w:rsidTr="008D1D36">
        <w:trPr>
          <w:trHeight w:val="657"/>
          <w:tblCellSpacing w:w="15" w:type="dxa"/>
        </w:trPr>
        <w:tc>
          <w:tcPr>
            <w:tcW w:w="6536" w:type="dxa"/>
            <w:gridSpan w:val="2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6A319E" w:rsidRPr="00847F44" w:rsidRDefault="006A319E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 w:rsidRPr="00847F44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ВВОДНОЕ ПОВТОРЕНИЕ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6A319E" w:rsidRPr="00847F44" w:rsidRDefault="006A319E" w:rsidP="00363D6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847F4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6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6A319E" w:rsidRPr="008D1D36" w:rsidRDefault="006A319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32"/>
                <w:szCs w:val="32"/>
                <w:lang w:eastAsia="ru-RU"/>
              </w:rPr>
            </w:pPr>
          </w:p>
        </w:tc>
      </w:tr>
      <w:tr w:rsidR="00C87C9C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а и величины. Арифметические действия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87C9C" w:rsidRPr="0084219B" w:rsidRDefault="00C87C9C" w:rsidP="00C87C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21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847F44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ять арифметические действия с натуральными числами. 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   </w:t>
            </w:r>
          </w:p>
          <w:p w:rsidR="00847F44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верять правильность вычислений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                                                                               </w:t>
            </w:r>
          </w:p>
          <w:p w:rsidR="00847F44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примеры на сложение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читание, умножение и деление.                                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         </w:t>
            </w:r>
          </w:p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несложные текстовые задачи.</w:t>
            </w:r>
          </w:p>
        </w:tc>
      </w:tr>
      <w:tr w:rsidR="00C87C9C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474D5B" w:rsidRDefault="00C87C9C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ие фигуры и величины. Пространственные отношения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84219B" w:rsidRDefault="00C87C9C" w:rsidP="00C87C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21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7C9C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9E2B9B" w:rsidRDefault="00C87C9C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2B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кстовые задачи. 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84219B" w:rsidRDefault="00C87C9C" w:rsidP="00C87C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Pr="008421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7C9C" w:rsidRPr="00474D5B" w:rsidTr="008D1D36">
        <w:trPr>
          <w:trHeight w:val="430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C87C9C" w:rsidRPr="00C87C9C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87C9C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Выполнение упражнений</w:t>
            </w:r>
            <w:r w:rsidR="006A319E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C87C9C" w:rsidRPr="0084219B" w:rsidRDefault="00C87C9C" w:rsidP="00C87C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21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7C9C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87C9C" w:rsidRPr="00C87C9C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84219B" w:rsidRDefault="00C87C9C" w:rsidP="00C87C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21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87C9C" w:rsidRPr="00474D5B" w:rsidRDefault="00C87C9C" w:rsidP="00C87C9C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6A319E" w:rsidRPr="00474D5B" w:rsidTr="008D1D36">
        <w:trPr>
          <w:trHeight w:val="642"/>
          <w:tblCellSpacing w:w="15" w:type="dxa"/>
        </w:trPr>
        <w:tc>
          <w:tcPr>
            <w:tcW w:w="6536" w:type="dxa"/>
            <w:gridSpan w:val="2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6A319E" w:rsidRPr="00F96F58" w:rsidRDefault="006A319E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96F5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 xml:space="preserve">Глава </w:t>
            </w:r>
            <w:r w:rsidRPr="00F96F5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en-US" w:eastAsia="ru-RU"/>
              </w:rPr>
              <w:t>I</w:t>
            </w:r>
            <w:r w:rsidRPr="00F96F5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.  НАТУРАЛЬНЫЕ ЧИСЛА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6A319E" w:rsidRPr="00F96F58" w:rsidRDefault="006A319E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F96F58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88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6A319E" w:rsidRPr="00F96F58" w:rsidRDefault="006A319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93414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8D1D36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8D1D3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§1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8D1D36" w:rsidRDefault="00293414" w:rsidP="002A654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8D1D36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Натуральные числа и шкалы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8D1D36" w:rsidRDefault="00293414" w:rsidP="00C87C9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D1D36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8 ч</w:t>
            </w:r>
          </w:p>
        </w:tc>
        <w:tc>
          <w:tcPr>
            <w:tcW w:w="8035" w:type="dxa"/>
            <w:vMerge w:val="restart"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47F44" w:rsidRDefault="006A319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исывать сво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йства натурального ряда ч</w:t>
            </w:r>
            <w:r w:rsidR="0029399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ел.  Ч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ать и записывать натуральные числа,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равнивать и упорядочивать их.                                       </w:t>
            </w:r>
          </w:p>
          <w:p w:rsidR="00847F44" w:rsidRDefault="006A319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на чертежах, рисунках, в окружающем мире о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зок,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ямую, луч, плоскость. Приводить 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ры моделей этих фигур.                                                                                                    </w:t>
            </w:r>
          </w:p>
          <w:p w:rsidR="00847F44" w:rsidRDefault="006A319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мерять длины отрезков. 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роить отрезки заданной 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длины.                                                               </w:t>
            </w:r>
          </w:p>
          <w:p w:rsidR="00847F44" w:rsidRDefault="006A319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 на нахождени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 длин отрезков.                                                                                     </w:t>
            </w:r>
          </w:p>
          <w:p w:rsidR="00847F44" w:rsidRDefault="006A319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жать 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ни единицы длин через другие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одит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ь примеры приборов со шкалами.                                                                        </w:t>
            </w:r>
          </w:p>
          <w:p w:rsidR="00293414" w:rsidRPr="00474D5B" w:rsidRDefault="006A319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роить на координатном луче точку с заданной координатой, определять координату точки. 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                                                                               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ивать натуральные числа.</w:t>
            </w:r>
          </w:p>
        </w:tc>
      </w:tr>
      <w:tr w:rsidR="00293414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293414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43B32">
              <w:rPr>
                <w:rFonts w:ascii="Times New Roman" w:eastAsia="Calibri" w:hAnsi="Times New Roman" w:cs="Times New Roman"/>
                <w:sz w:val="24"/>
                <w:szCs w:val="24"/>
              </w:rPr>
              <w:t>Обозначение натуральных чисел</w:t>
            </w:r>
            <w:r w:rsidR="006A319E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93414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293414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841BF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езок. Длина отрезка.</w:t>
            </w:r>
            <w:r w:rsidR="006A319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93414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293414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5E070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скость. Прямая. Луч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93414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293414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4F20D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калы и координат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 ч</w:t>
            </w:r>
          </w:p>
        </w:tc>
        <w:tc>
          <w:tcPr>
            <w:tcW w:w="8035" w:type="dxa"/>
            <w:vMerge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93414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293414" w:rsidRDefault="00293414" w:rsidP="0029341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Меньше или больше</w:t>
            </w:r>
            <w:r w:rsidR="006A319E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474D5B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 ч</w:t>
            </w:r>
          </w:p>
        </w:tc>
        <w:tc>
          <w:tcPr>
            <w:tcW w:w="8035" w:type="dxa"/>
            <w:vMerge/>
            <w:tcBorders>
              <w:top w:val="single" w:sz="4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93414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293414" w:rsidRDefault="00293414" w:rsidP="0029341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1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93414" w:rsidRPr="00293414" w:rsidRDefault="00293414" w:rsidP="0029341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top w:val="single" w:sz="4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93414" w:rsidRPr="00474D5B" w:rsidRDefault="0029341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rHeight w:val="657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8D1D36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lang w:eastAsia="ru-RU"/>
              </w:rPr>
            </w:pPr>
            <w:r w:rsidRPr="008D1D3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§2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8D1D36" w:rsidRDefault="008D1D36" w:rsidP="002A654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 w:rsidRPr="008D1D36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Сложение и вычитание натуральных чисел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8D1D36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D1D36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24 ч</w:t>
            </w:r>
          </w:p>
        </w:tc>
        <w:tc>
          <w:tcPr>
            <w:tcW w:w="80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ировать свойства сложения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вычитания натуральных чисел. </w:t>
            </w:r>
          </w:p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исыва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ь эти свойства в виде формул.                                                          </w:t>
            </w:r>
          </w:p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водить примеры числовых 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буквенных выражений, формул.                                       </w:t>
            </w:r>
          </w:p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числовые и буквенные выражения по условию задач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.                          </w:t>
            </w:r>
          </w:p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уравнения на основании зависимостей между компонентами действий сложения 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го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читания. 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                                                            </w:t>
            </w:r>
          </w:p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текстовые задачи с помощью составления уравнений. </w:t>
            </w:r>
          </w:p>
        </w:tc>
      </w:tr>
      <w:tr w:rsidR="008D1D36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A319E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 xml:space="preserve"> </w:t>
            </w: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его свойства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7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6A319E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Вычита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293414" w:rsidRDefault="008D1D36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2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293414" w:rsidRDefault="008D1D36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 xml:space="preserve">Числовы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буквенные </w:t>
            </w: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выраж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0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rHeight w:val="426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8D1D36" w:rsidRPr="006A319E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8D1D36" w:rsidRPr="00293414" w:rsidRDefault="008D1D36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3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8D1D36" w:rsidRPr="00293414" w:rsidRDefault="008D1D36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rHeight w:val="657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847F44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 w:rsidRPr="00847F4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§3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847F44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47F44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Умножение и деление натуральных чисел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847F44" w:rsidRDefault="008D1D36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847F44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30 ч</w:t>
            </w:r>
          </w:p>
        </w:tc>
        <w:tc>
          <w:tcPr>
            <w:tcW w:w="80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менять действи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я сложением и наоборо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. Н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ходить неизвестны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мпоненты умножения и деления. </w:t>
            </w:r>
          </w:p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ать и дели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ь многозна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ные числа столбиком. В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лнять деление с остатком.                                                                                                             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ать выражения с помощью вынесения общего множителя за скобки, приведения подобных членов выражения, используя свойства умнож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ния.                                                             </w:t>
            </w:r>
          </w:p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ать уравнения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торые сначала надо упростить.     </w:t>
            </w:r>
          </w:p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арифметическим способом на отношения «больше (меньше) на … (в…); на известные зависимости между величинами (скоростью, временем и расстоянием; ценой, количеством и стоимостью 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ва</w:t>
            </w:r>
            <w:r w:rsidR="00847F4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 и др.).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с помощью составления уравнен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в том числе задачи на части).                       </w:t>
            </w:r>
          </w:p>
          <w:p w:rsidR="00847F44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нять порядок действий для упрощения вычислений, осуществл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яя равносильные преобразования. </w:t>
            </w:r>
          </w:p>
          <w:p w:rsidR="00847F44" w:rsidRDefault="00847F44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r w:rsidR="008D1D36"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ставлять программу и схему программы вычислений на основании ее команд, находить значение выражений, 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пользуя программу вычислений.                                                            </w:t>
            </w:r>
            <w:r w:rsidR="008D1D36"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r w:rsidR="008D1D3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ычислять квадраты и кубы чисел.   </w:t>
            </w:r>
          </w:p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уравнения на основе зависимости между компонентами действий (умножение и деление).</w:t>
            </w:r>
          </w:p>
        </w:tc>
      </w:tr>
      <w:tr w:rsidR="008D1D36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1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03EE2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2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Дел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3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Деление с остат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293414" w:rsidRDefault="008D1D36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4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293414" w:rsidRDefault="008D1D36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4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Упрощение выраж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5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Порядок выполнения действ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354ACD" w:rsidRDefault="008D1D36" w:rsidP="00354ACD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354ACD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6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ь числа. </w:t>
            </w: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Квадрат и куб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Default="008D1D36" w:rsidP="006A319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D1D36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293414" w:rsidRDefault="008D1D36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5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8D1D36" w:rsidRPr="00293414" w:rsidRDefault="008D1D36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8D1D36" w:rsidRPr="00474D5B" w:rsidRDefault="008D1D36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F96F58">
        <w:trPr>
          <w:trHeight w:val="657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 w:rsidRPr="00F96F58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§4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F96F58" w:rsidRDefault="00F96F58" w:rsidP="002A654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F96F5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Площади и объемы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F96F58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6</w:t>
            </w: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 xml:space="preserve">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F96F58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7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Формул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Читать и записывать формулы. </w:t>
            </w:r>
            <w:r w:rsidR="00F96F58"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по формулам путь (скорость, время), пе</w:t>
            </w:r>
            <w:r w:rsidR="00F96F5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иметр, площадь прямоугольника, </w:t>
            </w:r>
            <w:r w:rsidR="00F96F58"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а, треугольника, объем прямоугольного параллелепипеда, куба.</w:t>
            </w:r>
          </w:p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площадь фигуры по количеству квадратны</w:t>
            </w:r>
            <w:r w:rsidR="00943FF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х сантиметров, уложенных в ней.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объем фигуры по количеству кубических сантиметров, уложенных в ней.</w:t>
            </w:r>
          </w:p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задачи, и</w:t>
            </w:r>
            <w:r w:rsidR="00943FF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пользуя свойства равных фигур.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ходить от одних единиц площадей (объемов) к другим.</w:t>
            </w:r>
          </w:p>
        </w:tc>
      </w:tr>
      <w:tr w:rsidR="00F96F58" w:rsidRPr="00474D5B" w:rsidTr="00F96F58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8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лощадь. </w:t>
            </w: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Формула площади прямоугольни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F96F58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19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Единицы измерения площад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F96F58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0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F96F58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1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Объемы. Объем прямоугольного параллелепипед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293414" w:rsidRDefault="00F96F58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6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293414" w:rsidRDefault="00F96F58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F96F58" w:rsidTr="00F96F58">
        <w:trPr>
          <w:trHeight w:val="657"/>
          <w:tblCellSpacing w:w="15" w:type="dxa"/>
        </w:trPr>
        <w:tc>
          <w:tcPr>
            <w:tcW w:w="6536" w:type="dxa"/>
            <w:gridSpan w:val="2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F96F58" w:rsidRDefault="00F96F58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 w:rsidRPr="00F96F5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 xml:space="preserve">Глава </w:t>
            </w:r>
            <w:r w:rsidRPr="00F96F5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val="en-US" w:eastAsia="ru-RU"/>
              </w:rPr>
              <w:t>II</w:t>
            </w:r>
            <w:r w:rsidRPr="00F96F58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. ДРОБНЫЕ ЧИСЛА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F96F58" w:rsidRDefault="002A654E" w:rsidP="00F96F5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99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F96F58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943FFC" w:rsidRPr="00474D5B" w:rsidTr="00943FFC">
        <w:trPr>
          <w:trHeight w:val="657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943FFC" w:rsidRPr="00943FFC" w:rsidRDefault="00C026C5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§5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943FFC" w:rsidRPr="00943FFC" w:rsidRDefault="00943FFC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43FFC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 xml:space="preserve">Обыкновенные дроби 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943FFC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943FFC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29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943FFC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2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Окружность и кру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96F58" w:rsidRPr="00474D5B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я равных дро</w:t>
            </w:r>
            <w:r w:rsidR="00943FF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ей, большей и меньшей дробей.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я правильной и неправил</w:t>
            </w:r>
            <w:r w:rsidR="00943FF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ьной дроби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а сложения и вычитания дробей с одинаковыми знаменателями.</w:t>
            </w:r>
          </w:p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жать окружность и круг с помощью циркуля, обозначать и называть их элементы.</w:t>
            </w:r>
          </w:p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тать 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943FF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писывать обыкновенные дроби.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зывать числитель и знаменатель дроби и объяснять, что</w:t>
            </w:r>
            <w:r w:rsidR="00943FF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и показывают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жать дроби, в том числе равные на координатном луче.</w:t>
            </w:r>
          </w:p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и решат</w:t>
            </w:r>
            <w:r w:rsidR="002A65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ь три основные задачи на дроби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ивать дро</w:t>
            </w:r>
            <w:r w:rsidR="002A65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и с одинаковыми знаменателями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ивать правильные и неправильные др</w:t>
            </w:r>
            <w:r w:rsidR="002A65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и с единицей и друг с другом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ладывать и вычитать д</w:t>
            </w:r>
            <w:r w:rsidR="002A65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оби с одинаковым знаменателем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исывать результат деления двух любых натуральных чисел с помощью обыкновенных дробей.</w:t>
            </w:r>
          </w:p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писывать любое натуральное ч</w:t>
            </w:r>
            <w:r w:rsidR="002A65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ло в виде обыкновенной дроби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делять целую часть из неправильной дроби.</w:t>
            </w:r>
            <w:r w:rsidR="002A65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тавлять смешанное ч</w:t>
            </w:r>
            <w:r w:rsidR="002A65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сло в виде неправильной дроби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ладывать и вычитать смешанные числа.</w:t>
            </w: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3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оли. </w:t>
            </w: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4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равнение дроб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5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Правильные и неправильные дроб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943FFC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43FFC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43FFC" w:rsidRPr="00293414" w:rsidRDefault="00943FFC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7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43FFC" w:rsidRPr="00293414" w:rsidRDefault="00943FFC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943FFC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6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одинаковыми знаменателя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7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Деление и дроб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8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мешанные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96F5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F96F58" w:rsidRPr="00943FFC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29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943FF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F96F58" w:rsidRDefault="00943FFC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F96F58" w:rsidRPr="00474D5B" w:rsidRDefault="00F96F5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A654E" w:rsidRPr="00474D5B" w:rsidTr="006A4AC6">
        <w:trPr>
          <w:trHeight w:val="657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2A654E" w:rsidRPr="00943FFC" w:rsidRDefault="002A654E" w:rsidP="00943FFC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2A654E" w:rsidRPr="00293414" w:rsidRDefault="002A654E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8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2A654E" w:rsidRPr="00293414" w:rsidRDefault="002A654E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A654E" w:rsidRPr="00474D5B" w:rsidTr="002A654E">
        <w:trPr>
          <w:trHeight w:val="657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C026C5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§6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2A654E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Десятичные дроби. Сложение и вычитание десятичных дробей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2A654E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18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A654E" w:rsidRPr="00474D5B" w:rsidTr="002A654E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0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ая запись дробных чисел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меть предс</w:t>
            </w:r>
            <w:r w:rsidR="00C026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авление о десятичных разрядах.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тать, записывать, сравнивать, округлять десятичные дроби.</w:t>
            </w:r>
          </w:p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ражать данные значения длины, массы, площади, объема в виде десятичных дробей.</w:t>
            </w:r>
          </w:p>
          <w:p w:rsidR="00C026C5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зображать десятичные дроби </w:t>
            </w:r>
            <w:r w:rsidR="00C026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 координатном луче.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ладыва</w:t>
            </w:r>
            <w:r w:rsidR="00C026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ь и вычитать десятичные дроби.</w:t>
            </w:r>
          </w:p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ладывать десятичные дроби по разрядам.</w:t>
            </w:r>
          </w:p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на сложение и вычитание, данные в которых выражены десятичными дробями.</w:t>
            </w:r>
          </w:p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глять десятичные дроби до заданного десятичного разряда.</w:t>
            </w:r>
          </w:p>
        </w:tc>
      </w:tr>
      <w:tr w:rsidR="002A654E" w:rsidRPr="00474D5B" w:rsidTr="002A654E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1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есятичных дробей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A654E" w:rsidRPr="00474D5B" w:rsidTr="002A654E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2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A654E" w:rsidRPr="00474D5B" w:rsidTr="002A654E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3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ённые значения чисел. Округление чисел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A654E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654E" w:rsidRPr="00293414" w:rsidRDefault="002A654E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 xml:space="preserve">Контрольная </w:t>
            </w:r>
            <w:r w:rsidR="00C026C5"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работа № 10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2A654E" w:rsidRPr="00293414" w:rsidRDefault="002A654E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2A654E" w:rsidRPr="00474D5B" w:rsidRDefault="002A654E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A654E" w:rsidRPr="00474D5B" w:rsidTr="002A654E">
        <w:trPr>
          <w:trHeight w:val="657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§</w:t>
            </w:r>
            <w:r w:rsidR="00C026C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 w:rsidRPr="002A654E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Умножение и деление десятичных дробей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C026C5" w:rsidRDefault="00C026C5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32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2A654E" w:rsidRPr="002A654E" w:rsidRDefault="002A654E" w:rsidP="002A654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4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 на натуральные числа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ать и делить десятичную дробь на натуральное число, на десятичную дробь.</w:t>
            </w:r>
          </w:p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задания на все действия с натуральными числами и десятичными дробями.</w:t>
            </w:r>
          </w:p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ять свойства умножения и деления десятичных дробей при упрощении числовых и буквенных выражений и нахождении их значений.</w:t>
            </w:r>
          </w:p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квадрат и куб заданной десятичной дроби.</w:t>
            </w:r>
          </w:p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ать текстовые задачи на умножение и деление, а также на все действия, данные в которых выражены десятичными дробями.</w:t>
            </w:r>
          </w:p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среднее 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ифметическое нескольких чисел.  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дить среднюю скорость движения, среднюю урожайность, среднюю производительность и т.д.</w:t>
            </w: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5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6A4AC6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 на натуральные числа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293414" w:rsidRDefault="00C026C5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9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293414" w:rsidRDefault="00C026C5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6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7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8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арифметическое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293414" w:rsidRDefault="00C026C5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11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293414" w:rsidRDefault="00C026C5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C026C5">
        <w:trPr>
          <w:trHeight w:val="657"/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§8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C026C5" w:rsidRDefault="00C026C5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026C5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 xml:space="preserve">Инструменты для вычислений и измерений 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</w:pPr>
            <w:r w:rsidRPr="00C026C5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20</w:t>
            </w: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 xml:space="preserve">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39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икрокалькулятор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 ч</w:t>
            </w:r>
          </w:p>
        </w:tc>
        <w:tc>
          <w:tcPr>
            <w:tcW w:w="80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льзоваться калькуляторами при выполнении отдельных арифметических действий с натуральными числами и десятичными дробями.</w:t>
            </w:r>
          </w:p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ращать десятичную дробь в проценты и наоборот.</w:t>
            </w:r>
          </w:p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ять проценты с помощью калькулятора.</w:t>
            </w:r>
          </w:p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познавать и решать разные виды задач на проценты: находить проценты от числа, число по его процентам.</w:t>
            </w: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0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C026C5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 w:rsidRPr="00C026C5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Проценты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Default="00C026C5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9F498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4988" w:rsidRPr="00C026C5" w:rsidRDefault="009F4988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4988" w:rsidRPr="00293414" w:rsidRDefault="009F4988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12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4988" w:rsidRPr="00293414" w:rsidRDefault="009F4988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9F4988" w:rsidRPr="00474D5B" w:rsidRDefault="009F498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9F4988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1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C026C5" w:rsidRDefault="009F4988" w:rsidP="009F498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Угол. Прямой и развёрнутый угол.  Чертёжный треугольник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Default="009F4988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9F4988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2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C026C5" w:rsidRDefault="009F498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Измерение углов. Транспортир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Default="009F4988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026C5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26C5" w:rsidRPr="00C026C5" w:rsidRDefault="009F4988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43.</w:t>
            </w: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Pr="00C026C5" w:rsidRDefault="009F498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  <w:t>Круговые диаграммы.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026C5" w:rsidRDefault="009F4988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</w:tcPr>
          <w:p w:rsidR="00C026C5" w:rsidRPr="00474D5B" w:rsidRDefault="00C026C5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9F4988" w:rsidRPr="00474D5B" w:rsidTr="006A4AC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4988" w:rsidRPr="00C026C5" w:rsidRDefault="009F4988" w:rsidP="00C026C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4988" w:rsidRPr="00293414" w:rsidRDefault="009F4988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iCs/>
                <w:sz w:val="24"/>
                <w:szCs w:val="24"/>
                <w:lang w:eastAsia="ru-RU"/>
              </w:rPr>
              <w:t>Контрольная работа № 13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F4988" w:rsidRPr="00293414" w:rsidRDefault="009F4988" w:rsidP="006A4AC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293414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1 ч</w:t>
            </w:r>
          </w:p>
        </w:tc>
        <w:tc>
          <w:tcPr>
            <w:tcW w:w="803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F4988" w:rsidRPr="00474D5B" w:rsidRDefault="009F4988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9F4988" w:rsidRPr="00474D5B" w:rsidTr="009F4988">
        <w:trPr>
          <w:tblCellSpacing w:w="15" w:type="dxa"/>
        </w:trPr>
        <w:tc>
          <w:tcPr>
            <w:tcW w:w="6536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F4988" w:rsidRPr="00474D5B" w:rsidRDefault="009F4988" w:rsidP="009F498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ИТОГОВОЕ ПОВТОРЕНИЕ КУРСА МАТЕМАТИКИ 5 КЛАССА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9F4988" w:rsidRPr="009F4988" w:rsidRDefault="009F4988" w:rsidP="009F498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9F4988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17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ч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9F4988" w:rsidRPr="00474D5B" w:rsidRDefault="009F4988" w:rsidP="00363D6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C87C9C" w:rsidRPr="00474D5B" w:rsidTr="008D1D36">
        <w:trPr>
          <w:tblCellSpacing w:w="15" w:type="dxa"/>
        </w:trPr>
        <w:tc>
          <w:tcPr>
            <w:tcW w:w="99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87C9C" w:rsidRPr="00474D5B" w:rsidRDefault="00C87C9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</w:p>
        </w:tc>
        <w:tc>
          <w:tcPr>
            <w:tcW w:w="551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7C9C" w:rsidRPr="00474D5B" w:rsidRDefault="00C87C9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96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7C9C" w:rsidRPr="00474D5B" w:rsidRDefault="00C87C9C" w:rsidP="00363D6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0</w:t>
            </w:r>
          </w:p>
        </w:tc>
        <w:tc>
          <w:tcPr>
            <w:tcW w:w="80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7C9C" w:rsidRPr="00474D5B" w:rsidRDefault="00C87C9C" w:rsidP="00363D6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9F4988" w:rsidRDefault="009F4988" w:rsidP="009F4988">
      <w:pPr>
        <w:keepNext/>
        <w:spacing w:before="240" w:after="60" w:line="240" w:lineRule="auto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  <w:bookmarkStart w:id="6" w:name="_Toc205041421"/>
      <w:bookmarkStart w:id="7" w:name="_Toc209198810"/>
    </w:p>
    <w:p w:rsidR="006C3B32" w:rsidRDefault="006C3B32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6C3B32" w:rsidRDefault="006C3B32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6C3B32" w:rsidRDefault="006C3B32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6C3B32" w:rsidRDefault="006C3B32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6C3B32" w:rsidRDefault="006C3B32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6C3B32" w:rsidRDefault="006C3B32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6C3B32" w:rsidRDefault="006C3B32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6C3B32" w:rsidRDefault="006C3B32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7F6B42" w:rsidRPr="007F6B42" w:rsidRDefault="009F4988" w:rsidP="009F4988">
      <w:pPr>
        <w:keepNext/>
        <w:spacing w:before="240" w:after="60" w:line="240" w:lineRule="auto"/>
        <w:jc w:val="center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  <w:r>
        <w:rPr>
          <w:rFonts w:ascii="Arial" w:eastAsia="Times New Roman" w:hAnsi="Arial" w:cs="Arial"/>
          <w:b/>
          <w:bCs/>
          <w:sz w:val="28"/>
          <w:szCs w:val="28"/>
          <w:lang w:eastAsia="ru-RU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bookmarkEnd w:id="6"/>
      <w:bookmarkEnd w:id="7"/>
    </w:p>
    <w:p w:rsidR="007F6B42" w:rsidRDefault="007F6B42" w:rsidP="007F6B42">
      <w:pPr>
        <w:spacing w:after="0" w:line="240" w:lineRule="auto"/>
        <w:ind w:left="1800" w:hanging="180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C3B32" w:rsidRDefault="006C3B32" w:rsidP="007F6B42">
      <w:pPr>
        <w:spacing w:after="0" w:line="240" w:lineRule="auto"/>
        <w:ind w:left="1800" w:hanging="180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C3B32" w:rsidRDefault="006C3B32" w:rsidP="007F6B42">
      <w:pPr>
        <w:spacing w:after="0" w:line="240" w:lineRule="auto"/>
        <w:ind w:left="1800" w:hanging="180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матика контрольных работ</w:t>
      </w:r>
    </w:p>
    <w:p w:rsidR="006C3B32" w:rsidRPr="007F6B42" w:rsidRDefault="006C3B32" w:rsidP="007F6B42">
      <w:pPr>
        <w:spacing w:after="0" w:line="240" w:lineRule="auto"/>
        <w:ind w:left="1800" w:hanging="180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5"/>
        <w:tblW w:w="15113" w:type="dxa"/>
        <w:tblLook w:val="01E0" w:firstRow="1" w:lastRow="1" w:firstColumn="1" w:lastColumn="1" w:noHBand="0" w:noVBand="0"/>
      </w:tblPr>
      <w:tblGrid>
        <w:gridCol w:w="648"/>
        <w:gridCol w:w="7540"/>
        <w:gridCol w:w="2236"/>
        <w:gridCol w:w="4689"/>
      </w:tblGrid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№</w:t>
            </w:r>
          </w:p>
        </w:tc>
        <w:tc>
          <w:tcPr>
            <w:tcW w:w="7540" w:type="dxa"/>
            <w:vAlign w:val="center"/>
          </w:tcPr>
          <w:p w:rsidR="007F6B42" w:rsidRPr="006C3B32" w:rsidRDefault="007F6B42" w:rsidP="007F6B42">
            <w:pPr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тема</w:t>
            </w:r>
          </w:p>
        </w:tc>
        <w:tc>
          <w:tcPr>
            <w:tcW w:w="2236" w:type="dxa"/>
            <w:vAlign w:val="center"/>
          </w:tcPr>
          <w:p w:rsidR="007F6B42" w:rsidRPr="006C3B32" w:rsidRDefault="007F6B42" w:rsidP="007F6B42">
            <w:pPr>
              <w:ind w:left="-14" w:right="-108" w:hanging="18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Количество</w:t>
            </w:r>
          </w:p>
          <w:p w:rsidR="007F6B42" w:rsidRPr="006C3B32" w:rsidRDefault="007F6B42" w:rsidP="007F6B42">
            <w:pPr>
              <w:ind w:left="-14" w:right="-108" w:hanging="18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часов</w:t>
            </w:r>
          </w:p>
        </w:tc>
        <w:tc>
          <w:tcPr>
            <w:tcW w:w="4689" w:type="dxa"/>
            <w:vAlign w:val="center"/>
          </w:tcPr>
          <w:p w:rsidR="007F6B42" w:rsidRPr="006C3B32" w:rsidRDefault="007F6B42" w:rsidP="007F6B42">
            <w:pPr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Дата проведения</w:t>
            </w: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</w:t>
            </w:r>
          </w:p>
        </w:tc>
        <w:tc>
          <w:tcPr>
            <w:tcW w:w="7540" w:type="dxa"/>
            <w:vAlign w:val="center"/>
          </w:tcPr>
          <w:p w:rsidR="007F6B42" w:rsidRPr="006C3B32" w:rsidRDefault="006A4AC6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ходная</w:t>
            </w:r>
            <w:r w:rsidR="007F6B42" w:rsidRPr="006C3B32">
              <w:rPr>
                <w:sz w:val="28"/>
                <w:szCs w:val="28"/>
              </w:rPr>
              <w:t xml:space="preserve">  контрольная работа </w:t>
            </w: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ind w:left="-14" w:right="-108" w:hanging="18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6A4AC6" w:rsidP="007F6B42">
            <w:pPr>
              <w:widowControl w:val="0"/>
              <w:shd w:val="clear" w:color="auto" w:fill="FFFFFF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  <w:r w:rsidR="00CF7AEC" w:rsidRPr="006C3B32">
              <w:rPr>
                <w:bCs/>
                <w:sz w:val="28"/>
                <w:szCs w:val="28"/>
                <w:lang w:val="en-US"/>
              </w:rPr>
              <w:t>6</w:t>
            </w:r>
            <w:r w:rsidR="007F6B42" w:rsidRPr="006C3B32">
              <w:rPr>
                <w:bCs/>
                <w:sz w:val="28"/>
                <w:szCs w:val="28"/>
              </w:rPr>
              <w:t>.09.</w:t>
            </w: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2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Натуральные числа и шкалы</w:t>
            </w: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ind w:left="-14" w:right="-108" w:hanging="18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CF7AEC" w:rsidP="007F6B42">
            <w:pPr>
              <w:widowControl w:val="0"/>
              <w:shd w:val="clear" w:color="auto" w:fill="FFFFFF"/>
              <w:jc w:val="center"/>
              <w:rPr>
                <w:bCs/>
                <w:sz w:val="28"/>
                <w:szCs w:val="28"/>
              </w:rPr>
            </w:pPr>
            <w:r w:rsidRPr="006C3B32">
              <w:rPr>
                <w:bCs/>
                <w:sz w:val="28"/>
                <w:szCs w:val="28"/>
                <w:lang w:val="en-US"/>
              </w:rPr>
              <w:t>27</w:t>
            </w:r>
            <w:r w:rsidR="007F6B42" w:rsidRPr="006C3B32">
              <w:rPr>
                <w:bCs/>
                <w:sz w:val="28"/>
                <w:szCs w:val="28"/>
              </w:rPr>
              <w:t>.09.</w:t>
            </w: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3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Сложение и вычитание натуральных чисел</w:t>
            </w:r>
          </w:p>
        </w:tc>
        <w:tc>
          <w:tcPr>
            <w:tcW w:w="2236" w:type="dxa"/>
            <w:vAlign w:val="center"/>
          </w:tcPr>
          <w:p w:rsidR="007F6B42" w:rsidRPr="006C3B32" w:rsidRDefault="007F6B42" w:rsidP="007F6B42">
            <w:pPr>
              <w:spacing w:before="120" w:after="120"/>
              <w:ind w:left="1800" w:hanging="180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CF7AEC" w:rsidP="007F6B42">
            <w:pPr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  <w:lang w:val="en-US"/>
              </w:rPr>
              <w:t>13</w:t>
            </w:r>
            <w:r w:rsidR="007F6B42" w:rsidRPr="006C3B32">
              <w:rPr>
                <w:sz w:val="28"/>
                <w:szCs w:val="28"/>
              </w:rPr>
              <w:t>.10.</w:t>
            </w: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4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Уравнение</w:t>
            </w: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CF7AEC" w:rsidP="007F6B42">
            <w:pPr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2</w:t>
            </w:r>
            <w:r w:rsidRPr="006C3B32">
              <w:rPr>
                <w:sz w:val="28"/>
                <w:szCs w:val="28"/>
                <w:lang w:val="en-US"/>
              </w:rPr>
              <w:t>7</w:t>
            </w:r>
            <w:r w:rsidRPr="006C3B32">
              <w:rPr>
                <w:sz w:val="28"/>
                <w:szCs w:val="28"/>
              </w:rPr>
              <w:t>.1</w:t>
            </w:r>
            <w:r w:rsidRPr="006C3B32">
              <w:rPr>
                <w:sz w:val="28"/>
                <w:szCs w:val="28"/>
                <w:lang w:val="en-US"/>
              </w:rPr>
              <w:t>0</w:t>
            </w:r>
            <w:r w:rsidR="007F6B42" w:rsidRPr="006C3B32">
              <w:rPr>
                <w:sz w:val="28"/>
                <w:szCs w:val="28"/>
              </w:rPr>
              <w:t>.</w:t>
            </w: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5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Умножение и деление натуральных чисел</w:t>
            </w: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CF7AEC" w:rsidP="007F6B42">
            <w:pPr>
              <w:jc w:val="center"/>
              <w:rPr>
                <w:sz w:val="28"/>
                <w:szCs w:val="28"/>
                <w:lang w:val="en-US"/>
              </w:rPr>
            </w:pPr>
            <w:r w:rsidRPr="006C3B32">
              <w:rPr>
                <w:sz w:val="28"/>
                <w:szCs w:val="28"/>
                <w:lang w:val="en-US"/>
              </w:rPr>
              <w:t>22.11.</w:t>
            </w: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6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Упрощение выражений. Квадрат и куб числа</w:t>
            </w: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6A4AC6" w:rsidP="007F6B42">
            <w:pPr>
              <w:widowControl w:val="0"/>
              <w:shd w:val="clear" w:color="auto" w:fill="FFFFFF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0</w:t>
            </w:r>
            <w:r w:rsidR="00CF7AEC" w:rsidRPr="006C3B32">
              <w:rPr>
                <w:bCs/>
                <w:sz w:val="28"/>
                <w:szCs w:val="28"/>
              </w:rPr>
              <w:t>8.</w:t>
            </w:r>
            <w:r w:rsidR="007F6B42" w:rsidRPr="006C3B32">
              <w:rPr>
                <w:bCs/>
                <w:sz w:val="28"/>
                <w:szCs w:val="28"/>
              </w:rPr>
              <w:t>1</w:t>
            </w:r>
            <w:r w:rsidR="00CF7AEC" w:rsidRPr="006C3B32">
              <w:rPr>
                <w:bCs/>
                <w:sz w:val="28"/>
                <w:szCs w:val="28"/>
              </w:rPr>
              <w:t>2</w:t>
            </w: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7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Площади и объемы</w:t>
            </w: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CF7AEC" w:rsidP="00CF7AEC">
            <w:pPr>
              <w:jc w:val="center"/>
              <w:rPr>
                <w:sz w:val="28"/>
                <w:szCs w:val="28"/>
              </w:rPr>
            </w:pPr>
            <w:r w:rsidRPr="006C3B32">
              <w:rPr>
                <w:bCs/>
                <w:sz w:val="28"/>
                <w:szCs w:val="28"/>
              </w:rPr>
              <w:t>26</w:t>
            </w:r>
            <w:r w:rsidR="007F6B42" w:rsidRPr="006C3B32">
              <w:rPr>
                <w:bCs/>
                <w:sz w:val="28"/>
                <w:szCs w:val="28"/>
              </w:rPr>
              <w:t>.</w:t>
            </w:r>
            <w:r w:rsidRPr="006C3B32">
              <w:rPr>
                <w:bCs/>
                <w:sz w:val="28"/>
                <w:szCs w:val="28"/>
              </w:rPr>
              <w:t>1</w:t>
            </w:r>
            <w:r w:rsidR="007F6B42" w:rsidRPr="006C3B32">
              <w:rPr>
                <w:bCs/>
                <w:sz w:val="28"/>
                <w:szCs w:val="28"/>
              </w:rPr>
              <w:t>2</w:t>
            </w: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8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Обыкновенные дроби</w:t>
            </w:r>
          </w:p>
        </w:tc>
        <w:tc>
          <w:tcPr>
            <w:tcW w:w="2236" w:type="dxa"/>
            <w:vAlign w:val="center"/>
          </w:tcPr>
          <w:p w:rsidR="007F6B42" w:rsidRPr="006C3B32" w:rsidRDefault="007F6B42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bCs/>
                <w:sz w:val="28"/>
                <w:szCs w:val="28"/>
              </w:rPr>
            </w:pP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9</w:t>
            </w:r>
          </w:p>
        </w:tc>
        <w:tc>
          <w:tcPr>
            <w:tcW w:w="7540" w:type="dxa"/>
          </w:tcPr>
          <w:p w:rsidR="007F431A" w:rsidRPr="006C3B32" w:rsidRDefault="007F431A" w:rsidP="007F431A">
            <w:pPr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Сложение и вычитание дробей с одинаковыми знаменателями</w:t>
            </w:r>
          </w:p>
          <w:p w:rsidR="007F6B42" w:rsidRPr="006C3B32" w:rsidRDefault="007F6B42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bCs/>
                <w:sz w:val="28"/>
                <w:szCs w:val="28"/>
              </w:rPr>
            </w:pP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0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Десятичные дроби. Сложение и вычитание десятичных дробей</w:t>
            </w: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7F6B42" w:rsidP="007F6B42">
            <w:pPr>
              <w:jc w:val="center"/>
              <w:rPr>
                <w:sz w:val="28"/>
                <w:szCs w:val="28"/>
              </w:rPr>
            </w:pPr>
          </w:p>
        </w:tc>
      </w:tr>
      <w:tr w:rsidR="007F6B42" w:rsidRPr="006C3B32" w:rsidTr="007F431A">
        <w:tc>
          <w:tcPr>
            <w:tcW w:w="648" w:type="dxa"/>
            <w:vAlign w:val="center"/>
          </w:tcPr>
          <w:p w:rsidR="007F6B42" w:rsidRPr="006C3B32" w:rsidRDefault="007F6B42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1</w:t>
            </w:r>
          </w:p>
        </w:tc>
        <w:tc>
          <w:tcPr>
            <w:tcW w:w="7540" w:type="dxa"/>
          </w:tcPr>
          <w:p w:rsidR="007F6B42" w:rsidRPr="006C3B32" w:rsidRDefault="007F431A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Умножение и деление  десятичных дробей на натуральные числа</w:t>
            </w:r>
          </w:p>
        </w:tc>
        <w:tc>
          <w:tcPr>
            <w:tcW w:w="2236" w:type="dxa"/>
          </w:tcPr>
          <w:p w:rsidR="007F6B42" w:rsidRPr="006C3B32" w:rsidRDefault="007F6B42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6B42" w:rsidRPr="006C3B32" w:rsidRDefault="007F6B42" w:rsidP="007F6B42">
            <w:pPr>
              <w:jc w:val="center"/>
              <w:rPr>
                <w:sz w:val="28"/>
                <w:szCs w:val="28"/>
              </w:rPr>
            </w:pPr>
          </w:p>
        </w:tc>
      </w:tr>
      <w:tr w:rsidR="007F431A" w:rsidRPr="006C3B32" w:rsidTr="007F431A">
        <w:tc>
          <w:tcPr>
            <w:tcW w:w="648" w:type="dxa"/>
            <w:vAlign w:val="center"/>
          </w:tcPr>
          <w:p w:rsidR="007F431A" w:rsidRPr="006C3B32" w:rsidRDefault="004E3FA9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2</w:t>
            </w:r>
          </w:p>
        </w:tc>
        <w:tc>
          <w:tcPr>
            <w:tcW w:w="7540" w:type="dxa"/>
          </w:tcPr>
          <w:p w:rsidR="007F431A" w:rsidRPr="006C3B32" w:rsidRDefault="004E3FA9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Умножение и деление десятичных дробей</w:t>
            </w:r>
          </w:p>
        </w:tc>
        <w:tc>
          <w:tcPr>
            <w:tcW w:w="2236" w:type="dxa"/>
          </w:tcPr>
          <w:p w:rsidR="007F431A" w:rsidRPr="006C3B32" w:rsidRDefault="004E3FA9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7F431A" w:rsidRPr="006C3B32" w:rsidRDefault="007F431A" w:rsidP="007F6B42">
            <w:pPr>
              <w:jc w:val="center"/>
              <w:rPr>
                <w:bCs/>
                <w:sz w:val="28"/>
                <w:szCs w:val="28"/>
              </w:rPr>
            </w:pPr>
          </w:p>
        </w:tc>
      </w:tr>
      <w:tr w:rsidR="004E3FA9" w:rsidRPr="006C3B32" w:rsidTr="007F431A">
        <w:tc>
          <w:tcPr>
            <w:tcW w:w="648" w:type="dxa"/>
            <w:vAlign w:val="center"/>
          </w:tcPr>
          <w:p w:rsidR="004E3FA9" w:rsidRPr="006C3B32" w:rsidRDefault="004E3FA9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3</w:t>
            </w:r>
          </w:p>
        </w:tc>
        <w:tc>
          <w:tcPr>
            <w:tcW w:w="7540" w:type="dxa"/>
          </w:tcPr>
          <w:p w:rsidR="004E3FA9" w:rsidRPr="006C3B32" w:rsidRDefault="004E3FA9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Проценты</w:t>
            </w:r>
          </w:p>
        </w:tc>
        <w:tc>
          <w:tcPr>
            <w:tcW w:w="2236" w:type="dxa"/>
          </w:tcPr>
          <w:p w:rsidR="004E3FA9" w:rsidRPr="006C3B32" w:rsidRDefault="004E3FA9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4E3FA9" w:rsidRPr="006C3B32" w:rsidRDefault="004E3FA9" w:rsidP="007F6B42">
            <w:pPr>
              <w:jc w:val="center"/>
              <w:rPr>
                <w:bCs/>
                <w:sz w:val="28"/>
                <w:szCs w:val="28"/>
              </w:rPr>
            </w:pPr>
          </w:p>
        </w:tc>
      </w:tr>
      <w:tr w:rsidR="004E3FA9" w:rsidRPr="006C3B32" w:rsidTr="007F431A">
        <w:tc>
          <w:tcPr>
            <w:tcW w:w="648" w:type="dxa"/>
            <w:vAlign w:val="center"/>
          </w:tcPr>
          <w:p w:rsidR="004E3FA9" w:rsidRPr="006C3B32" w:rsidRDefault="004E3FA9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4</w:t>
            </w:r>
          </w:p>
        </w:tc>
        <w:tc>
          <w:tcPr>
            <w:tcW w:w="7540" w:type="dxa"/>
          </w:tcPr>
          <w:p w:rsidR="004E3FA9" w:rsidRPr="006C3B32" w:rsidRDefault="004E3FA9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Измерение углов. Транспортир</w:t>
            </w:r>
          </w:p>
        </w:tc>
        <w:tc>
          <w:tcPr>
            <w:tcW w:w="2236" w:type="dxa"/>
          </w:tcPr>
          <w:p w:rsidR="004E3FA9" w:rsidRPr="006C3B32" w:rsidRDefault="004E3FA9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4E3FA9" w:rsidRPr="006C3B32" w:rsidRDefault="004E3FA9" w:rsidP="007F6B42">
            <w:pPr>
              <w:jc w:val="center"/>
              <w:rPr>
                <w:bCs/>
                <w:sz w:val="28"/>
                <w:szCs w:val="28"/>
              </w:rPr>
            </w:pPr>
          </w:p>
        </w:tc>
      </w:tr>
      <w:tr w:rsidR="004E3FA9" w:rsidRPr="006C3B32" w:rsidTr="007F431A">
        <w:tc>
          <w:tcPr>
            <w:tcW w:w="648" w:type="dxa"/>
            <w:vAlign w:val="center"/>
          </w:tcPr>
          <w:p w:rsidR="004E3FA9" w:rsidRPr="006C3B32" w:rsidRDefault="004E3FA9" w:rsidP="007F6B42">
            <w:pPr>
              <w:widowControl w:val="0"/>
              <w:shd w:val="clear" w:color="auto" w:fill="FFFFFF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5</w:t>
            </w:r>
          </w:p>
        </w:tc>
        <w:tc>
          <w:tcPr>
            <w:tcW w:w="7540" w:type="dxa"/>
          </w:tcPr>
          <w:p w:rsidR="004E3FA9" w:rsidRPr="006C3B32" w:rsidRDefault="004E3FA9" w:rsidP="007F6B42">
            <w:pPr>
              <w:widowControl w:val="0"/>
              <w:shd w:val="clear" w:color="auto" w:fill="FFFFFF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2236" w:type="dxa"/>
          </w:tcPr>
          <w:p w:rsidR="004E3FA9" w:rsidRPr="006C3B32" w:rsidRDefault="004E3FA9" w:rsidP="007F6B42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6C3B32">
              <w:rPr>
                <w:sz w:val="28"/>
                <w:szCs w:val="28"/>
              </w:rPr>
              <w:t>1ч</w:t>
            </w:r>
          </w:p>
        </w:tc>
        <w:tc>
          <w:tcPr>
            <w:tcW w:w="4689" w:type="dxa"/>
            <w:vAlign w:val="center"/>
          </w:tcPr>
          <w:p w:rsidR="004E3FA9" w:rsidRPr="006C3B32" w:rsidRDefault="004E3FA9" w:rsidP="007F6B42">
            <w:pPr>
              <w:jc w:val="center"/>
              <w:rPr>
                <w:bCs/>
                <w:sz w:val="28"/>
                <w:szCs w:val="28"/>
              </w:rPr>
            </w:pPr>
          </w:p>
        </w:tc>
      </w:tr>
    </w:tbl>
    <w:p w:rsidR="007F6B42" w:rsidRPr="00261F62" w:rsidRDefault="007F6B42" w:rsidP="007F6B42">
      <w:pPr>
        <w:spacing w:after="240"/>
        <w:ind w:left="426" w:firstLine="29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зучение математики в 5 классе направлено на достижение обучающимися личностных, </w:t>
      </w:r>
      <w:proofErr w:type="spellStart"/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х</w:t>
      </w:r>
      <w:proofErr w:type="spellEnd"/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егулятивных, познавательных и коммуникативных) и предметных результатов.</w:t>
      </w:r>
    </w:p>
    <w:p w:rsidR="007F6B42" w:rsidRPr="006B4535" w:rsidRDefault="007F6B42" w:rsidP="00051F05">
      <w:pPr>
        <w:pStyle w:val="a3"/>
        <w:numPr>
          <w:ilvl w:val="0"/>
          <w:numId w:val="31"/>
        </w:numPr>
        <w:spacing w:before="240" w:after="240"/>
        <w:rPr>
          <w:b/>
          <w:u w:val="single"/>
        </w:rPr>
      </w:pPr>
      <w:r w:rsidRPr="006B4535">
        <w:rPr>
          <w:b/>
          <w:u w:val="single"/>
        </w:rPr>
        <w:t>Личностные результаты:</w:t>
      </w:r>
    </w:p>
    <w:p w:rsidR="007F6B42" w:rsidRPr="006B4535" w:rsidRDefault="007F6B42" w:rsidP="007F6B42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 обучающегося будут сформированы:</w:t>
      </w:r>
    </w:p>
    <w:p w:rsidR="007F6B42" w:rsidRPr="00261F62" w:rsidRDefault="007F6B42" w:rsidP="00051F05">
      <w:pPr>
        <w:numPr>
          <w:ilvl w:val="0"/>
          <w:numId w:val="2"/>
        </w:numPr>
        <w:spacing w:after="0" w:line="240" w:lineRule="auto"/>
        <w:ind w:left="14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нутренняя позиция школь</w:t>
      </w: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ика на уровне положительно</w:t>
      </w: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го отношения к урокам математики;</w:t>
      </w:r>
    </w:p>
    <w:p w:rsidR="007F6B42" w:rsidRPr="00261F62" w:rsidRDefault="007F6B42" w:rsidP="00051F05">
      <w:pPr>
        <w:numPr>
          <w:ilvl w:val="0"/>
          <w:numId w:val="2"/>
        </w:numPr>
        <w:spacing w:after="0" w:line="240" w:lineRule="auto"/>
        <w:ind w:left="14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ние роли математических действий в жизни чело</w:t>
      </w: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века;</w:t>
      </w:r>
    </w:p>
    <w:p w:rsidR="007F6B42" w:rsidRPr="00261F62" w:rsidRDefault="007F6B42" w:rsidP="00051F05">
      <w:pPr>
        <w:numPr>
          <w:ilvl w:val="0"/>
          <w:numId w:val="2"/>
        </w:numPr>
        <w:spacing w:after="0" w:line="240" w:lineRule="auto"/>
        <w:ind w:left="14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ес к различным видам учебной деятельности, включая элементы предметно-исследовательской деятельности;</w:t>
      </w:r>
    </w:p>
    <w:p w:rsidR="007F6B42" w:rsidRPr="00261F62" w:rsidRDefault="007F6B42" w:rsidP="00051F05">
      <w:pPr>
        <w:numPr>
          <w:ilvl w:val="0"/>
          <w:numId w:val="2"/>
        </w:numPr>
        <w:spacing w:after="0" w:line="240" w:lineRule="auto"/>
        <w:ind w:left="14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риентация на понимание предложений и оценок учителей и одноклассников; </w:t>
      </w:r>
    </w:p>
    <w:p w:rsidR="007F6B42" w:rsidRPr="00261F62" w:rsidRDefault="007F6B42" w:rsidP="00051F05">
      <w:pPr>
        <w:numPr>
          <w:ilvl w:val="0"/>
          <w:numId w:val="2"/>
        </w:numPr>
        <w:spacing w:after="0" w:line="240" w:lineRule="auto"/>
        <w:ind w:left="14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ние причин успеха в учебе;</w:t>
      </w:r>
    </w:p>
    <w:p w:rsidR="007F6B42" w:rsidRPr="00261F62" w:rsidRDefault="007F6B42" w:rsidP="00051F05">
      <w:pPr>
        <w:numPr>
          <w:ilvl w:val="0"/>
          <w:numId w:val="2"/>
        </w:numPr>
        <w:spacing w:after="0" w:line="240" w:lineRule="auto"/>
        <w:ind w:left="141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ние нравственного содержания поступков окружающих людей.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Обучающийся получит возможность для формирования:</w:t>
      </w:r>
    </w:p>
    <w:p w:rsidR="007F6B42" w:rsidRPr="00261F62" w:rsidRDefault="007F6B42" w:rsidP="00051F05">
      <w:pPr>
        <w:numPr>
          <w:ilvl w:val="0"/>
          <w:numId w:val="3"/>
        </w:numPr>
        <w:spacing w:after="0" w:line="240" w:lineRule="auto"/>
        <w:ind w:left="1418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еса к познанию математических фактов, количественных отношений, математических зависимостей в окружающем мире;</w:t>
      </w:r>
    </w:p>
    <w:p w:rsidR="007F6B42" w:rsidRPr="00261F62" w:rsidRDefault="007F6B42" w:rsidP="00051F05">
      <w:pPr>
        <w:numPr>
          <w:ilvl w:val="0"/>
          <w:numId w:val="3"/>
        </w:numPr>
        <w:spacing w:after="0" w:line="240" w:lineRule="auto"/>
        <w:ind w:left="1418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ориентации на оценку результатов познавательной деятельности;</w:t>
      </w:r>
    </w:p>
    <w:p w:rsidR="007F6B42" w:rsidRPr="00261F62" w:rsidRDefault="007F6B42" w:rsidP="00051F05">
      <w:pPr>
        <w:numPr>
          <w:ilvl w:val="0"/>
          <w:numId w:val="3"/>
        </w:numPr>
        <w:spacing w:after="0" w:line="240" w:lineRule="auto"/>
        <w:ind w:left="1418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их представлений о рациональной организации мыслительной деятельности;</w:t>
      </w:r>
    </w:p>
    <w:p w:rsidR="007F6B42" w:rsidRPr="00261F62" w:rsidRDefault="007F6B42" w:rsidP="00051F05">
      <w:pPr>
        <w:numPr>
          <w:ilvl w:val="0"/>
          <w:numId w:val="3"/>
        </w:numPr>
        <w:spacing w:after="0" w:line="240" w:lineRule="auto"/>
        <w:ind w:left="1418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оценки на основе заданных  критериев успешности учебной деятельности;</w:t>
      </w:r>
    </w:p>
    <w:p w:rsidR="007F6B42" w:rsidRPr="00261F62" w:rsidRDefault="007F6B42" w:rsidP="00051F05">
      <w:pPr>
        <w:numPr>
          <w:ilvl w:val="0"/>
          <w:numId w:val="3"/>
        </w:numPr>
        <w:spacing w:after="0" w:line="240" w:lineRule="auto"/>
        <w:ind w:left="1418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начальной ориентации в поведении на принятые моральные нормы;</w:t>
      </w:r>
    </w:p>
    <w:p w:rsidR="007F6B42" w:rsidRPr="00261F62" w:rsidRDefault="007F6B42" w:rsidP="00051F05">
      <w:pPr>
        <w:numPr>
          <w:ilvl w:val="0"/>
          <w:numId w:val="3"/>
        </w:numPr>
        <w:spacing w:after="0" w:line="240" w:lineRule="auto"/>
        <w:ind w:left="1418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ния чувств одноклассников, учителей;</w:t>
      </w:r>
    </w:p>
    <w:p w:rsidR="007F6B42" w:rsidRPr="00261F62" w:rsidRDefault="007F6B42" w:rsidP="00051F05">
      <w:pPr>
        <w:numPr>
          <w:ilvl w:val="0"/>
          <w:numId w:val="3"/>
        </w:numPr>
        <w:spacing w:after="0" w:line="240" w:lineRule="auto"/>
        <w:ind w:left="1418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ия о значении математики   для   познания окружающего мира.</w:t>
      </w:r>
    </w:p>
    <w:p w:rsidR="007F6B42" w:rsidRPr="006B4535" w:rsidRDefault="007F6B42" w:rsidP="00051F05">
      <w:pPr>
        <w:pStyle w:val="a3"/>
        <w:numPr>
          <w:ilvl w:val="0"/>
          <w:numId w:val="31"/>
        </w:numPr>
        <w:spacing w:before="240" w:after="240"/>
        <w:rPr>
          <w:b/>
          <w:u w:val="single"/>
        </w:rPr>
      </w:pPr>
      <w:proofErr w:type="spellStart"/>
      <w:r w:rsidRPr="006B4535">
        <w:rPr>
          <w:b/>
          <w:u w:val="single"/>
        </w:rPr>
        <w:t>Метапредметные</w:t>
      </w:r>
      <w:proofErr w:type="spellEnd"/>
      <w:r w:rsidRPr="006B4535">
        <w:rPr>
          <w:b/>
          <w:u w:val="single"/>
        </w:rPr>
        <w:t xml:space="preserve"> результаты:</w:t>
      </w:r>
    </w:p>
    <w:p w:rsidR="007F6B42" w:rsidRPr="006B4535" w:rsidRDefault="007F6B42" w:rsidP="007F6B42">
      <w:pPr>
        <w:spacing w:after="0"/>
        <w:ind w:firstLine="720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double"/>
          <w:lang w:eastAsia="ru-RU"/>
        </w:rPr>
      </w:pPr>
      <w:r w:rsidRPr="006B4535">
        <w:rPr>
          <w:rFonts w:ascii="Times New Roman" w:eastAsia="Times New Roman" w:hAnsi="Times New Roman" w:cs="Times New Roman"/>
          <w:b/>
          <w:i/>
          <w:sz w:val="24"/>
          <w:szCs w:val="24"/>
          <w:u w:val="double"/>
          <w:lang w:eastAsia="ru-RU"/>
        </w:rPr>
        <w:t>Регулятивные: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ченик научится:</w:t>
      </w:r>
    </w:p>
    <w:p w:rsidR="007F6B42" w:rsidRPr="00261F62" w:rsidRDefault="007F6B42" w:rsidP="00051F05">
      <w:pPr>
        <w:numPr>
          <w:ilvl w:val="0"/>
          <w:numId w:val="4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имать учебную задачу и следовать инструкции учителя;</w:t>
      </w:r>
    </w:p>
    <w:p w:rsidR="007F6B42" w:rsidRPr="00261F62" w:rsidRDefault="007F6B42" w:rsidP="00051F05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овать свои действия в соответствии с учебными задачами и инструкцией учителя;</w:t>
      </w:r>
    </w:p>
    <w:p w:rsidR="007F6B42" w:rsidRPr="00261F62" w:rsidRDefault="007F6B42" w:rsidP="00051F05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действия в устной форме;</w:t>
      </w:r>
    </w:p>
    <w:p w:rsidR="007F6B42" w:rsidRPr="00261F62" w:rsidRDefault="007F6B42" w:rsidP="00051F05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итывать выделенные учителем   ориентиры   действия в учебном материале;</w:t>
      </w:r>
    </w:p>
    <w:p w:rsidR="007F6B42" w:rsidRPr="00261F62" w:rsidRDefault="007F6B42" w:rsidP="00051F05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трудничестве с учителем находить несколько вариантов решения учебной задачи,   представленной на наглядно-образном уровне;</w:t>
      </w:r>
    </w:p>
    <w:p w:rsidR="007F6B42" w:rsidRPr="00261F62" w:rsidRDefault="007F6B42" w:rsidP="00051F05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носить необходимые коррективы в действия на основе принятых правил;</w:t>
      </w:r>
    </w:p>
    <w:p w:rsidR="007F6B42" w:rsidRPr="00261F62" w:rsidRDefault="007F6B42" w:rsidP="00051F05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учебные действия в устной и письменной речи;</w:t>
      </w:r>
    </w:p>
    <w:p w:rsidR="007F6B42" w:rsidRPr="00261F62" w:rsidRDefault="007F6B42" w:rsidP="00051F05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имать установленные правила  в  планировании  и контроле способа решения;</w:t>
      </w:r>
    </w:p>
    <w:p w:rsidR="007F6B42" w:rsidRPr="00261F62" w:rsidRDefault="007F6B42" w:rsidP="00051F05">
      <w:pPr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осуществлять  пошаговый контроль  под руководством учителя в доступных видах учебно-познавательной   деятельности.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lastRenderedPageBreak/>
        <w:t>Ученик получит возможность научиться:</w:t>
      </w:r>
    </w:p>
    <w:p w:rsidR="007F6B42" w:rsidRPr="00261F62" w:rsidRDefault="007F6B42" w:rsidP="00051F05">
      <w:pPr>
        <w:numPr>
          <w:ilvl w:val="0"/>
          <w:numId w:val="5"/>
        </w:numPr>
        <w:spacing w:before="24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смысл инструкции учителя и заданий, предложенных в учебнике;</w:t>
      </w:r>
    </w:p>
    <w:p w:rsidR="007F6B42" w:rsidRPr="00261F62" w:rsidRDefault="007F6B42" w:rsidP="00051F05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действия в опоре на заданный ориентир;</w:t>
      </w:r>
    </w:p>
    <w:p w:rsidR="007F6B42" w:rsidRPr="00261F62" w:rsidRDefault="007F6B42" w:rsidP="00051F05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оспринимать мнение и предложения (о способе решения задачи) сверстников;</w:t>
      </w:r>
    </w:p>
    <w:p w:rsidR="007F6B42" w:rsidRPr="00261F62" w:rsidRDefault="007F6B42" w:rsidP="00051F05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трудничестве с учителем, классом находить несколько вариантов решения учебной задачи;</w:t>
      </w:r>
    </w:p>
    <w:p w:rsidR="007F6B42" w:rsidRPr="00261F62" w:rsidRDefault="007F6B42" w:rsidP="00051F05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основе вариантов решения практических задач под руководством учителя делать выводы о свойствах изучаемых объектов;</w:t>
      </w:r>
    </w:p>
    <w:p w:rsidR="007F6B42" w:rsidRPr="00261F62" w:rsidRDefault="007F6B42" w:rsidP="00051F05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учебные действия в устной, письменной речи и во внутреннем плане;</w:t>
      </w:r>
    </w:p>
    <w:p w:rsidR="007F6B42" w:rsidRPr="00261F62" w:rsidRDefault="007F6B42" w:rsidP="00051F05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амостоятельно оценивать правильность выполнения действия и вносить необходимые коррективы в действия с наглядно-образным материалом.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u w:val="double"/>
          <w:lang w:eastAsia="ru-RU"/>
        </w:rPr>
      </w:pPr>
      <w:r w:rsidRPr="006B4535">
        <w:rPr>
          <w:rFonts w:ascii="Times New Roman" w:eastAsia="Times New Roman" w:hAnsi="Times New Roman" w:cs="Times New Roman"/>
          <w:b/>
          <w:i/>
          <w:sz w:val="24"/>
          <w:szCs w:val="24"/>
          <w:u w:val="double"/>
          <w:lang w:eastAsia="ru-RU"/>
        </w:rPr>
        <w:t>Познавательные: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ченик научится:</w:t>
      </w:r>
    </w:p>
    <w:p w:rsidR="007F6B42" w:rsidRPr="00261F62" w:rsidRDefault="007F6B42" w:rsidP="007F6B42">
      <w:pPr>
        <w:spacing w:before="240" w:after="0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осуществлять поиск нужной информации, используя материал учебника и сведения, полученные от взрослых;</w:t>
      </w:r>
    </w:p>
    <w:p w:rsidR="007F6B42" w:rsidRPr="00261F62" w:rsidRDefault="007F6B42" w:rsidP="00051F0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рисуночные и символические варианты математической записи; кодировать информацию в знаково-символической форме;</w:t>
      </w:r>
    </w:p>
    <w:p w:rsidR="007F6B42" w:rsidRPr="00261F62" w:rsidRDefault="007F6B42" w:rsidP="00051F0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основе кодирования строить несложные модели математических понятий, задачных ситуаций;</w:t>
      </w:r>
    </w:p>
    <w:p w:rsidR="007F6B42" w:rsidRPr="00261F62" w:rsidRDefault="007F6B42" w:rsidP="00051F0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небольшие математические сообщения в устной форме;</w:t>
      </w:r>
    </w:p>
    <w:p w:rsidR="007F6B42" w:rsidRPr="00261F62" w:rsidRDefault="007F6B42" w:rsidP="00051F0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ь сравнение (по одному или нескольким основаниям, наглядное и по представлению, сопоставление и противопоставление), понимать выводы, сделанные на основе сравнения;</w:t>
      </w:r>
    </w:p>
    <w:p w:rsidR="007F6B42" w:rsidRPr="00261F62" w:rsidRDefault="007F6B42" w:rsidP="00051F0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ять в явлениях существенные и несущественные, необходимые и достаточные признаки;</w:t>
      </w:r>
    </w:p>
    <w:p w:rsidR="007F6B42" w:rsidRPr="00261F62" w:rsidRDefault="007F6B42" w:rsidP="00051F0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ь аналогию и на ее основе строить выводы;</w:t>
      </w:r>
    </w:p>
    <w:p w:rsidR="007F6B42" w:rsidRPr="00261F62" w:rsidRDefault="007F6B42" w:rsidP="00051F0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трудничестве с учителем проводить классификацию изучаемых объектов;</w:t>
      </w:r>
    </w:p>
    <w:p w:rsidR="007F6B42" w:rsidRPr="00261F62" w:rsidRDefault="007F6B42" w:rsidP="00051F05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простые индуктив</w:t>
      </w: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ные и дедуктивные рассуждения.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Ученик получит возможность научиться:</w:t>
      </w:r>
    </w:p>
    <w:p w:rsidR="007F6B42" w:rsidRPr="00261F62" w:rsidRDefault="007F6B42" w:rsidP="00051F05">
      <w:pPr>
        <w:numPr>
          <w:ilvl w:val="0"/>
          <w:numId w:val="7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 руководством учителя осуществлять поиск необходимой и дополнительной информации;</w:t>
      </w:r>
    </w:p>
    <w:p w:rsidR="007F6B42" w:rsidRPr="00261F62" w:rsidRDefault="007F6B42" w:rsidP="00051F0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ть с дополнительными текстами и заданиями;</w:t>
      </w:r>
    </w:p>
    <w:p w:rsidR="007F6B42" w:rsidRPr="00261F62" w:rsidRDefault="007F6B42" w:rsidP="00051F0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носить содержание схематических изображений с математической записью;</w:t>
      </w:r>
    </w:p>
    <w:p w:rsidR="007F6B42" w:rsidRPr="00261F62" w:rsidRDefault="007F6B42" w:rsidP="00051F0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моделировать задачи на основе анализа жизненных сюжетов;</w:t>
      </w:r>
    </w:p>
    <w:p w:rsidR="007F6B42" w:rsidRPr="00261F62" w:rsidRDefault="007F6B42" w:rsidP="00051F0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авливать  аналогии; формулировать выводы на основе аналогии, сравнения, обобщения;</w:t>
      </w:r>
    </w:p>
    <w:p w:rsidR="007F6B42" w:rsidRPr="00261F62" w:rsidRDefault="007F6B42" w:rsidP="00051F0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рассуждения о математических явлениях;</w:t>
      </w:r>
    </w:p>
    <w:p w:rsidR="007F6B42" w:rsidRPr="00261F62" w:rsidRDefault="007F6B42" w:rsidP="00051F05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ьзоваться эвристическими приемами для нахождения решения математических задач.</w:t>
      </w:r>
    </w:p>
    <w:p w:rsidR="007F6B42" w:rsidRPr="006B4535" w:rsidRDefault="007F6B42" w:rsidP="007F6B42">
      <w:pPr>
        <w:spacing w:before="240" w:after="0"/>
        <w:ind w:firstLine="720"/>
        <w:rPr>
          <w:rFonts w:ascii="Times New Roman" w:eastAsia="Times New Roman" w:hAnsi="Times New Roman" w:cs="Times New Roman"/>
          <w:b/>
          <w:i/>
          <w:sz w:val="24"/>
          <w:szCs w:val="24"/>
          <w:u w:val="double"/>
          <w:lang w:eastAsia="ru-RU"/>
        </w:rPr>
      </w:pPr>
      <w:r w:rsidRPr="006B4535">
        <w:rPr>
          <w:rFonts w:ascii="Times New Roman" w:eastAsia="Times New Roman" w:hAnsi="Times New Roman" w:cs="Times New Roman"/>
          <w:b/>
          <w:i/>
          <w:sz w:val="24"/>
          <w:szCs w:val="24"/>
          <w:u w:val="double"/>
          <w:lang w:eastAsia="ru-RU"/>
        </w:rPr>
        <w:t>Коммуникативные: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lastRenderedPageBreak/>
        <w:t>Ученик научится:</w:t>
      </w:r>
    </w:p>
    <w:p w:rsidR="007F6B42" w:rsidRPr="00261F62" w:rsidRDefault="007F6B42" w:rsidP="00051F05">
      <w:pPr>
        <w:numPr>
          <w:ilvl w:val="0"/>
          <w:numId w:val="8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имать активное участие в работе парами и группами, используя речевые коммуникативные средства;</w:t>
      </w:r>
    </w:p>
    <w:p w:rsidR="007F6B42" w:rsidRPr="00261F62" w:rsidRDefault="007F6B42" w:rsidP="00051F05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скать  существование различных точек зрения;</w:t>
      </w:r>
    </w:p>
    <w:p w:rsidR="007F6B42" w:rsidRPr="00261F62" w:rsidRDefault="007F6B42" w:rsidP="00051F05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емиться к координации различных мнений о математических явлениях в сотрудничестве; договариваться, приходить к общему решению;</w:t>
      </w:r>
    </w:p>
    <w:p w:rsidR="007F6B42" w:rsidRPr="00261F62" w:rsidRDefault="007F6B42" w:rsidP="00051F05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в общении правила вежливости;</w:t>
      </w:r>
    </w:p>
    <w:p w:rsidR="007F6B42" w:rsidRPr="00261F62" w:rsidRDefault="007F6B42" w:rsidP="00051F05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простые речевые  средства для  передачи своего мнения;</w:t>
      </w:r>
    </w:p>
    <w:p w:rsidR="007F6B42" w:rsidRPr="00261F62" w:rsidRDefault="007F6B42" w:rsidP="00051F05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ировать свои действия в коллективной работе;</w:t>
      </w:r>
    </w:p>
    <w:p w:rsidR="007F6B42" w:rsidRPr="00261F62" w:rsidRDefault="007F6B42" w:rsidP="00051F05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содержание вопросов и воспроизводить вопросы;</w:t>
      </w:r>
    </w:p>
    <w:p w:rsidR="007F6B42" w:rsidRPr="00261F62" w:rsidRDefault="007F6B42" w:rsidP="00051F05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едить за действиями дру</w:t>
      </w: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>гих участников в процессе коллективной познавательной деятельности.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Ученик получит возможность научиться:</w:t>
      </w:r>
    </w:p>
    <w:p w:rsidR="007F6B42" w:rsidRPr="00261F62" w:rsidRDefault="007F6B42" w:rsidP="00051F05">
      <w:pPr>
        <w:numPr>
          <w:ilvl w:val="0"/>
          <w:numId w:val="9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понятные для партнера высказывания и аргументировать свою позицию;</w:t>
      </w:r>
    </w:p>
    <w:p w:rsidR="007F6B42" w:rsidRPr="00261F62" w:rsidRDefault="007F6B42" w:rsidP="00051F05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средства устного общения для решения коммуникативных задач.</w:t>
      </w:r>
    </w:p>
    <w:p w:rsidR="007F6B42" w:rsidRPr="00261F62" w:rsidRDefault="007F6B42" w:rsidP="00051F05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ректно формулировать свою точку зрения;</w:t>
      </w:r>
    </w:p>
    <w:p w:rsidR="007F6B42" w:rsidRPr="00261F62" w:rsidRDefault="007F6B42" w:rsidP="00051F05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являть инициативу в учебно-познавательной деятельности;</w:t>
      </w:r>
    </w:p>
    <w:p w:rsidR="007F6B42" w:rsidRPr="00261F62" w:rsidRDefault="007F6B42" w:rsidP="00051F05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ировать свои действия в коллективной работе; осуществлять взаимный контроль.</w:t>
      </w:r>
    </w:p>
    <w:p w:rsidR="007F6B42" w:rsidRPr="006B4535" w:rsidRDefault="007F6B42" w:rsidP="00051F05">
      <w:pPr>
        <w:pStyle w:val="a3"/>
        <w:numPr>
          <w:ilvl w:val="0"/>
          <w:numId w:val="31"/>
        </w:numPr>
        <w:spacing w:before="240"/>
        <w:rPr>
          <w:b/>
          <w:sz w:val="26"/>
          <w:szCs w:val="26"/>
          <w:u w:val="single"/>
        </w:rPr>
      </w:pPr>
      <w:r w:rsidRPr="006B4535">
        <w:rPr>
          <w:b/>
          <w:sz w:val="26"/>
          <w:szCs w:val="26"/>
          <w:u w:val="single"/>
        </w:rPr>
        <w:t>Предметные результаты: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Натуральные числа. Дроби. Рациональные числа.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u w:val="single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:</w:t>
      </w:r>
    </w:p>
    <w:p w:rsidR="007F6B42" w:rsidRPr="00261F62" w:rsidRDefault="007F6B42" w:rsidP="00051F05">
      <w:pPr>
        <w:numPr>
          <w:ilvl w:val="1"/>
          <w:numId w:val="10"/>
        </w:numPr>
        <w:tabs>
          <w:tab w:val="left" w:pos="1104"/>
        </w:tabs>
        <w:spacing w:before="240" w:after="0" w:line="240" w:lineRule="auto"/>
        <w:ind w:left="1560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понимать особенности десятичной системы счисления;</w:t>
      </w:r>
    </w:p>
    <w:p w:rsidR="007F6B42" w:rsidRPr="00261F62" w:rsidRDefault="007F6B42" w:rsidP="00051F05">
      <w:pPr>
        <w:numPr>
          <w:ilvl w:val="1"/>
          <w:numId w:val="10"/>
        </w:numPr>
        <w:tabs>
          <w:tab w:val="left" w:pos="1104"/>
        </w:tabs>
        <w:spacing w:after="0" w:line="240" w:lineRule="auto"/>
        <w:ind w:left="1560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 сравнивать и упорядочивать натуральные числа;</w:t>
      </w:r>
    </w:p>
    <w:p w:rsidR="007F6B42" w:rsidRPr="00261F62" w:rsidRDefault="007F6B42" w:rsidP="00051F05">
      <w:pPr>
        <w:numPr>
          <w:ilvl w:val="1"/>
          <w:numId w:val="10"/>
        </w:numPr>
        <w:tabs>
          <w:tab w:val="left" w:pos="1099"/>
        </w:tabs>
        <w:spacing w:after="0" w:line="240" w:lineRule="auto"/>
        <w:ind w:left="1560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 выполнять вычисления с натуральными числами, сочетая устные и письменные приёмы вычислений, применение калькулятора;</w:t>
      </w:r>
    </w:p>
    <w:p w:rsidR="007F6B42" w:rsidRPr="00261F62" w:rsidRDefault="007F6B42" w:rsidP="00051F05">
      <w:pPr>
        <w:numPr>
          <w:ilvl w:val="1"/>
          <w:numId w:val="10"/>
        </w:numPr>
        <w:tabs>
          <w:tab w:val="left" w:pos="1099"/>
        </w:tabs>
        <w:spacing w:after="0" w:line="240" w:lineRule="auto"/>
        <w:ind w:left="1560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 использовать понятия и умения, связанные процентами, в ходе решения математических задач, выполнять несложные практические расчёты.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t>Ученик получит возможность:</w:t>
      </w:r>
    </w:p>
    <w:p w:rsidR="007F6B42" w:rsidRPr="00261F62" w:rsidRDefault="007F6B42" w:rsidP="00051F05">
      <w:pPr>
        <w:numPr>
          <w:ilvl w:val="0"/>
          <w:numId w:val="11"/>
        </w:numPr>
        <w:tabs>
          <w:tab w:val="left" w:pos="634"/>
          <w:tab w:val="left" w:pos="1701"/>
        </w:tabs>
        <w:spacing w:before="240" w:after="0" w:line="240" w:lineRule="auto"/>
        <w:ind w:left="1560" w:hanging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познакомиться с позиционными системами счисления с основаниями, отличными от 10;</w:t>
      </w:r>
    </w:p>
    <w:p w:rsidR="007F6B42" w:rsidRPr="00261F62" w:rsidRDefault="007F6B42" w:rsidP="00051F05">
      <w:pPr>
        <w:numPr>
          <w:ilvl w:val="0"/>
          <w:numId w:val="11"/>
        </w:numPr>
        <w:tabs>
          <w:tab w:val="left" w:pos="634"/>
          <w:tab w:val="left" w:pos="1701"/>
        </w:tabs>
        <w:spacing w:after="0" w:line="240" w:lineRule="auto"/>
        <w:ind w:left="1560" w:hanging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 углубить и развить представления о натуральных числах;</w:t>
      </w:r>
    </w:p>
    <w:p w:rsidR="007F6B42" w:rsidRPr="00261F62" w:rsidRDefault="007F6B42" w:rsidP="00051F05">
      <w:pPr>
        <w:numPr>
          <w:ilvl w:val="0"/>
          <w:numId w:val="11"/>
        </w:numPr>
        <w:tabs>
          <w:tab w:val="left" w:pos="634"/>
          <w:tab w:val="left" w:pos="1701"/>
        </w:tabs>
        <w:spacing w:after="0" w:line="240" w:lineRule="auto"/>
        <w:ind w:left="1560" w:hanging="284"/>
        <w:jc w:val="both"/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b/>
          <w:bCs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lastRenderedPageBreak/>
        <w:t>Измерения, приближения, оценки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:</w:t>
      </w:r>
    </w:p>
    <w:p w:rsidR="007F6B42" w:rsidRPr="00261F62" w:rsidRDefault="007F6B42" w:rsidP="00051F05">
      <w:pPr>
        <w:numPr>
          <w:ilvl w:val="0"/>
          <w:numId w:val="12"/>
        </w:numPr>
        <w:spacing w:before="240" w:after="0" w:line="240" w:lineRule="auto"/>
        <w:ind w:left="1560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 xml:space="preserve">  использовать в ходе решения задач элементарные представления, связанные с приближёнными значениями величин.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t>Ученик получит возможность:</w:t>
      </w:r>
    </w:p>
    <w:p w:rsidR="007F6B42" w:rsidRPr="00261F62" w:rsidRDefault="007F6B42" w:rsidP="00051F05">
      <w:pPr>
        <w:numPr>
          <w:ilvl w:val="1"/>
          <w:numId w:val="13"/>
        </w:numPr>
        <w:tabs>
          <w:tab w:val="left" w:pos="649"/>
        </w:tabs>
        <w:spacing w:before="240" w:after="0" w:line="240" w:lineRule="auto"/>
        <w:ind w:left="1701" w:hanging="283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.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Уравнения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:</w:t>
      </w:r>
    </w:p>
    <w:p w:rsidR="007F6B42" w:rsidRPr="00261F62" w:rsidRDefault="007F6B42" w:rsidP="00051F05">
      <w:pPr>
        <w:numPr>
          <w:ilvl w:val="1"/>
          <w:numId w:val="13"/>
        </w:numPr>
        <w:tabs>
          <w:tab w:val="left" w:pos="1074"/>
        </w:tabs>
        <w:spacing w:before="240" w:after="0" w:line="240" w:lineRule="auto"/>
        <w:ind w:left="1560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решать простейшие уравнения с одной переменной;</w:t>
      </w:r>
    </w:p>
    <w:p w:rsidR="007F6B42" w:rsidRPr="00261F62" w:rsidRDefault="007F6B42" w:rsidP="00051F05">
      <w:pPr>
        <w:numPr>
          <w:ilvl w:val="1"/>
          <w:numId w:val="13"/>
        </w:numPr>
        <w:tabs>
          <w:tab w:val="left" w:pos="1084"/>
        </w:tabs>
        <w:spacing w:after="0" w:line="240" w:lineRule="auto"/>
        <w:ind w:left="1560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t>Ученик  получит возможность:</w:t>
      </w:r>
    </w:p>
    <w:p w:rsidR="007F6B42" w:rsidRPr="00261F62" w:rsidRDefault="007F6B42" w:rsidP="00051F05">
      <w:pPr>
        <w:numPr>
          <w:ilvl w:val="1"/>
          <w:numId w:val="14"/>
        </w:numPr>
        <w:tabs>
          <w:tab w:val="left" w:pos="1084"/>
        </w:tabs>
        <w:spacing w:before="240" w:after="0" w:line="240" w:lineRule="auto"/>
        <w:ind w:left="1418" w:hanging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овладеть специальными приёмами решения уравнений;</w:t>
      </w:r>
    </w:p>
    <w:p w:rsidR="007F6B42" w:rsidRPr="00261F62" w:rsidRDefault="007F6B42" w:rsidP="00051F05">
      <w:pPr>
        <w:numPr>
          <w:ilvl w:val="1"/>
          <w:numId w:val="14"/>
        </w:numPr>
        <w:tabs>
          <w:tab w:val="left" w:pos="1084"/>
        </w:tabs>
        <w:spacing w:after="0" w:line="240" w:lineRule="auto"/>
        <w:ind w:left="1418" w:hanging="28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 xml:space="preserve"> уверенно применять аппарат уравнений для решения разнообразных задач из математики, смежных предметов, практики;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Неравенства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: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074"/>
        </w:tabs>
        <w:spacing w:before="240" w:after="0" w:line="240" w:lineRule="auto"/>
        <w:ind w:left="1560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понимать и применять терминологию и символику, связанные с отношением неравенства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089"/>
        </w:tabs>
        <w:spacing w:after="0" w:line="240" w:lineRule="auto"/>
        <w:ind w:left="1560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применять аппарат неравенств, для решения задач.</w:t>
      </w:r>
    </w:p>
    <w:p w:rsidR="007F6B42" w:rsidRPr="006B4535" w:rsidRDefault="007F6B42" w:rsidP="007F6B42">
      <w:pPr>
        <w:tabs>
          <w:tab w:val="left" w:pos="1089"/>
        </w:tabs>
        <w:spacing w:before="240" w:after="0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i/>
          <w:sz w:val="24"/>
          <w:szCs w:val="24"/>
          <w:u w:val="single"/>
        </w:rPr>
        <w:t>Ученик получит возможность научиться:</w:t>
      </w:r>
    </w:p>
    <w:p w:rsidR="007F6B42" w:rsidRPr="00261F62" w:rsidRDefault="007F6B42" w:rsidP="00051F05">
      <w:pPr>
        <w:numPr>
          <w:ilvl w:val="0"/>
          <w:numId w:val="16"/>
        </w:numPr>
        <w:tabs>
          <w:tab w:val="left" w:pos="1070"/>
        </w:tabs>
        <w:spacing w:before="240" w:after="0" w:line="240" w:lineRule="auto"/>
        <w:ind w:left="1276" w:hanging="283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уверенно применять аппарат неравенств, для решения разнообразных математических задач и задач из смежных предметов, практики;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Описательная статистика.</w:t>
      </w:r>
    </w:p>
    <w:p w:rsidR="007F6B42" w:rsidRPr="00261F62" w:rsidRDefault="007F6B42" w:rsidP="007F6B42">
      <w:pPr>
        <w:spacing w:before="240" w:after="0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</w:t>
      </w:r>
      <w:r w:rsidRPr="00261F62">
        <w:rPr>
          <w:rFonts w:ascii="Times New Roman" w:hAnsi="Times New Roman" w:cs="Times New Roman"/>
          <w:sz w:val="24"/>
          <w:szCs w:val="24"/>
        </w:rPr>
        <w:t xml:space="preserve"> использовать простейшие способы представления и анализа статистических данных.</w:t>
      </w:r>
    </w:p>
    <w:p w:rsidR="007F6B42" w:rsidRPr="00261F62" w:rsidRDefault="007F6B42" w:rsidP="007F6B42">
      <w:pPr>
        <w:spacing w:after="0"/>
        <w:ind w:left="1134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lastRenderedPageBreak/>
        <w:t>Ученик получит возможность</w:t>
      </w:r>
      <w:r w:rsidRPr="00261F62">
        <w:rPr>
          <w:rFonts w:ascii="Times New Roman" w:hAnsi="Times New Roman" w:cs="Times New Roman"/>
          <w:i/>
          <w:iCs/>
          <w:sz w:val="24"/>
          <w:szCs w:val="24"/>
        </w:rPr>
        <w:t xml:space="preserve"> приобрести первоначальный опыт организации сбора данных при проведении опроса общественного мнения, представлять результаты опроса в виде таблицы, диаграммы.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Комбинаторика</w:t>
      </w:r>
    </w:p>
    <w:p w:rsidR="007F6B42" w:rsidRPr="00261F62" w:rsidRDefault="007F6B42" w:rsidP="007F6B42">
      <w:pPr>
        <w:spacing w:before="240" w:after="0"/>
        <w:ind w:left="1276"/>
        <w:jc w:val="both"/>
        <w:rPr>
          <w:rFonts w:ascii="Times New Roman" w:hAnsi="Times New Roman" w:cs="Times New Roman"/>
          <w:sz w:val="24"/>
          <w:szCs w:val="24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</w:t>
      </w:r>
      <w:r w:rsidRPr="00261F62">
        <w:rPr>
          <w:rFonts w:ascii="Times New Roman" w:hAnsi="Times New Roman" w:cs="Times New Roman"/>
          <w:sz w:val="24"/>
          <w:szCs w:val="24"/>
        </w:rPr>
        <w:t xml:space="preserve"> решать комбинаторные задачи на нахождение числа объектов или комбинаций.</w:t>
      </w:r>
    </w:p>
    <w:p w:rsidR="007F6B42" w:rsidRPr="00261F62" w:rsidRDefault="007F6B42" w:rsidP="007F6B42">
      <w:pPr>
        <w:spacing w:after="0"/>
        <w:ind w:left="1276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t>Ученик получит возможность</w:t>
      </w:r>
      <w:r w:rsidRPr="00261F62">
        <w:rPr>
          <w:rFonts w:ascii="Times New Roman" w:hAnsi="Times New Roman" w:cs="Times New Roman"/>
          <w:i/>
          <w:iCs/>
          <w:sz w:val="24"/>
          <w:szCs w:val="24"/>
        </w:rPr>
        <w:t xml:space="preserve"> научиться некоторым специальным приёмам решения комбинаторных задач.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Наглядная геометрия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: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084"/>
        </w:tabs>
        <w:spacing w:before="240"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распознавать на чертежах, рисунках, моделях и в окружающем мире плоские и пространственные геометрические фигуры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074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распознавать развёртки куба, прямоугольного параллелепипеда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079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строить развёртки куба и прямоугольного параллелепипеда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076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вычислять объём прямоугольного параллелепипеда.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t>Ученик получит возможность:</w:t>
      </w:r>
    </w:p>
    <w:p w:rsidR="007F6B42" w:rsidRPr="00261F62" w:rsidRDefault="007F6B42" w:rsidP="00051F05">
      <w:pPr>
        <w:numPr>
          <w:ilvl w:val="0"/>
          <w:numId w:val="17"/>
        </w:numPr>
        <w:tabs>
          <w:tab w:val="left" w:pos="1094"/>
          <w:tab w:val="left" w:pos="1985"/>
        </w:tabs>
        <w:spacing w:before="240" w:after="0" w:line="240" w:lineRule="auto"/>
        <w:ind w:left="1276" w:hanging="283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научиться вычислять объёмы пространственных геометрических фигур, составленных из прямоугольных параллелепипедов;</w:t>
      </w:r>
    </w:p>
    <w:p w:rsidR="007F6B42" w:rsidRPr="00261F62" w:rsidRDefault="007F6B42" w:rsidP="00051F05">
      <w:pPr>
        <w:numPr>
          <w:ilvl w:val="0"/>
          <w:numId w:val="17"/>
        </w:numPr>
        <w:tabs>
          <w:tab w:val="left" w:pos="1060"/>
          <w:tab w:val="left" w:pos="1985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углубить и развить представления о пространственных геометрических фигурах.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Геометрические фигуры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: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276"/>
        </w:tabs>
        <w:spacing w:before="240"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пользоваться языком геометрии для описания предметов окружающего мира и их взаимного расположения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276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распознавать и изображать на чертежах и рисунках геометрические фигуры и их конфигурации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276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находить значения длин линейных  фигур, градусную меру углов от 0 до 180°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1276"/>
        </w:tabs>
        <w:spacing w:after="0" w:line="240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решать несложные задачи на построение.</w:t>
      </w:r>
    </w:p>
    <w:p w:rsidR="007F6B42" w:rsidRPr="006B4535" w:rsidRDefault="007F6B42" w:rsidP="007F6B42">
      <w:pPr>
        <w:spacing w:before="240" w:after="0"/>
        <w:ind w:firstLine="400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t>Ученик получит возможность:</w:t>
      </w:r>
    </w:p>
    <w:p w:rsidR="007F6B42" w:rsidRPr="00261F62" w:rsidRDefault="007F6B42" w:rsidP="00051F05">
      <w:pPr>
        <w:numPr>
          <w:ilvl w:val="0"/>
          <w:numId w:val="18"/>
        </w:numPr>
        <w:tabs>
          <w:tab w:val="left" w:pos="1079"/>
        </w:tabs>
        <w:spacing w:before="240" w:after="0" w:line="240" w:lineRule="auto"/>
        <w:ind w:left="1560" w:hanging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F62">
        <w:rPr>
          <w:rFonts w:ascii="Times New Roman" w:hAnsi="Times New Roman" w:cs="Times New Roman"/>
          <w:i/>
          <w:sz w:val="24"/>
          <w:szCs w:val="24"/>
        </w:rPr>
        <w:t>научится пользоваться языком геометрии для описания предметов окружающего мира и их взаимного расположения;</w:t>
      </w:r>
    </w:p>
    <w:p w:rsidR="007F6B42" w:rsidRPr="00261F62" w:rsidRDefault="007F6B42" w:rsidP="00051F05">
      <w:pPr>
        <w:numPr>
          <w:ilvl w:val="0"/>
          <w:numId w:val="19"/>
        </w:numPr>
        <w:tabs>
          <w:tab w:val="left" w:pos="1079"/>
        </w:tabs>
        <w:spacing w:after="0" w:line="240" w:lineRule="auto"/>
        <w:ind w:left="1560" w:hanging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F62">
        <w:rPr>
          <w:rFonts w:ascii="Times New Roman" w:hAnsi="Times New Roman" w:cs="Times New Roman"/>
          <w:i/>
          <w:sz w:val="24"/>
          <w:szCs w:val="24"/>
        </w:rPr>
        <w:t>распознавать и изображать на чертежах и рисунках геометрические фигуры и их конфигурации;</w:t>
      </w:r>
    </w:p>
    <w:p w:rsidR="007F6B42" w:rsidRPr="00261F62" w:rsidRDefault="007F6B42" w:rsidP="00051F05">
      <w:pPr>
        <w:numPr>
          <w:ilvl w:val="0"/>
          <w:numId w:val="18"/>
        </w:numPr>
        <w:tabs>
          <w:tab w:val="left" w:pos="1084"/>
        </w:tabs>
        <w:spacing w:after="0" w:line="240" w:lineRule="auto"/>
        <w:ind w:left="1560" w:hanging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F62">
        <w:rPr>
          <w:rFonts w:ascii="Times New Roman" w:hAnsi="Times New Roman" w:cs="Times New Roman"/>
          <w:i/>
          <w:sz w:val="24"/>
          <w:szCs w:val="24"/>
        </w:rPr>
        <w:t xml:space="preserve">находить значения длин линейных  фигур, градусную меру углов от 0 до 180°; </w:t>
      </w:r>
    </w:p>
    <w:p w:rsidR="007F6B42" w:rsidRPr="00261F62" w:rsidRDefault="007F6B42" w:rsidP="00051F05">
      <w:pPr>
        <w:numPr>
          <w:ilvl w:val="0"/>
          <w:numId w:val="18"/>
        </w:numPr>
        <w:tabs>
          <w:tab w:val="left" w:pos="1074"/>
        </w:tabs>
        <w:spacing w:after="0" w:line="240" w:lineRule="auto"/>
        <w:ind w:left="1560" w:hanging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F62">
        <w:rPr>
          <w:rFonts w:ascii="Times New Roman" w:hAnsi="Times New Roman" w:cs="Times New Roman"/>
          <w:i/>
          <w:sz w:val="24"/>
          <w:szCs w:val="24"/>
        </w:rPr>
        <w:t>решать несложные задачи на построение.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lastRenderedPageBreak/>
        <w:t>Измерение геометрических величин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: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634"/>
        </w:tabs>
        <w:spacing w:before="240" w:after="0" w:line="240" w:lineRule="auto"/>
        <w:ind w:left="141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использовать свойства измерения длин, площадей и углов при решении задач на нахождение длины отрезка, градусной меры угла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639"/>
        </w:tabs>
        <w:spacing w:after="0" w:line="240" w:lineRule="auto"/>
        <w:ind w:left="141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вычислять площади прямоугольника, квадрата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634"/>
        </w:tabs>
        <w:spacing w:after="0" w:line="240" w:lineRule="auto"/>
        <w:ind w:left="141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вычислять длины линейных элементов фигур и их углы, формулы площадей фигур;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634"/>
        </w:tabs>
        <w:spacing w:after="0" w:line="240" w:lineRule="auto"/>
        <w:ind w:left="1418" w:hanging="284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решать задачи на применение  формулы площади прямоугольника, квадрата.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t>Ученик получит возможность научиться:</w:t>
      </w:r>
    </w:p>
    <w:p w:rsidR="007F6B42" w:rsidRPr="00261F62" w:rsidRDefault="007F6B42" w:rsidP="00051F05">
      <w:pPr>
        <w:numPr>
          <w:ilvl w:val="0"/>
          <w:numId w:val="20"/>
        </w:numPr>
        <w:tabs>
          <w:tab w:val="left" w:pos="634"/>
        </w:tabs>
        <w:spacing w:before="240" w:after="0" w:line="240" w:lineRule="auto"/>
        <w:ind w:left="1560" w:hanging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F62">
        <w:rPr>
          <w:rFonts w:ascii="Times New Roman" w:hAnsi="Times New Roman" w:cs="Times New Roman"/>
          <w:i/>
          <w:sz w:val="24"/>
          <w:szCs w:val="24"/>
        </w:rPr>
        <w:t>использовать свойства измерения длин, площадей и углов при решении задач на нахождение длины отрезка, градусной меры угла;</w:t>
      </w:r>
    </w:p>
    <w:p w:rsidR="007F6B42" w:rsidRPr="00261F62" w:rsidRDefault="007F6B42" w:rsidP="00051F05">
      <w:pPr>
        <w:numPr>
          <w:ilvl w:val="0"/>
          <w:numId w:val="20"/>
        </w:numPr>
        <w:tabs>
          <w:tab w:val="left" w:pos="639"/>
        </w:tabs>
        <w:spacing w:after="0" w:line="240" w:lineRule="auto"/>
        <w:ind w:left="1560" w:hanging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F62">
        <w:rPr>
          <w:rFonts w:ascii="Times New Roman" w:hAnsi="Times New Roman" w:cs="Times New Roman"/>
          <w:i/>
          <w:sz w:val="24"/>
          <w:szCs w:val="24"/>
        </w:rPr>
        <w:t>вычислять площади прямоугольника, квадрата;</w:t>
      </w:r>
    </w:p>
    <w:p w:rsidR="007F6B42" w:rsidRPr="00261F62" w:rsidRDefault="007F6B42" w:rsidP="00051F05">
      <w:pPr>
        <w:numPr>
          <w:ilvl w:val="0"/>
          <w:numId w:val="20"/>
        </w:numPr>
        <w:tabs>
          <w:tab w:val="left" w:pos="634"/>
        </w:tabs>
        <w:spacing w:after="0" w:line="240" w:lineRule="auto"/>
        <w:ind w:left="1560" w:hanging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F62">
        <w:rPr>
          <w:rFonts w:ascii="Times New Roman" w:hAnsi="Times New Roman" w:cs="Times New Roman"/>
          <w:i/>
          <w:sz w:val="24"/>
          <w:szCs w:val="24"/>
        </w:rPr>
        <w:t>вычислять длины линейных элементов фигур и их углы, формулы площадей фигур;</w:t>
      </w:r>
    </w:p>
    <w:p w:rsidR="007F6B42" w:rsidRPr="00261F62" w:rsidRDefault="007F6B42" w:rsidP="00051F05">
      <w:pPr>
        <w:numPr>
          <w:ilvl w:val="0"/>
          <w:numId w:val="20"/>
        </w:numPr>
        <w:tabs>
          <w:tab w:val="left" w:pos="634"/>
        </w:tabs>
        <w:spacing w:after="0" w:line="240" w:lineRule="auto"/>
        <w:ind w:left="1560" w:hanging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61F62">
        <w:rPr>
          <w:rFonts w:ascii="Times New Roman" w:hAnsi="Times New Roman" w:cs="Times New Roman"/>
          <w:i/>
          <w:sz w:val="24"/>
          <w:szCs w:val="24"/>
        </w:rPr>
        <w:t>решать задачи на применение  формулы площади прямоугольника, квадрата.</w:t>
      </w:r>
    </w:p>
    <w:p w:rsidR="007F6B42" w:rsidRPr="00261F62" w:rsidRDefault="007F6B42" w:rsidP="007F6B42">
      <w:pPr>
        <w:keepNext/>
        <w:keepLines/>
        <w:spacing w:before="240" w:after="0"/>
        <w:ind w:firstLine="454"/>
        <w:jc w:val="both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261F6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Координаты</w:t>
      </w:r>
    </w:p>
    <w:p w:rsidR="007F6B42" w:rsidRPr="006B4535" w:rsidRDefault="007F6B42" w:rsidP="007F6B42">
      <w:pPr>
        <w:spacing w:before="240" w:after="0"/>
        <w:ind w:firstLine="45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sz w:val="24"/>
          <w:szCs w:val="24"/>
          <w:u w:val="single"/>
        </w:rPr>
        <w:t>Ученик научится:</w:t>
      </w:r>
    </w:p>
    <w:p w:rsidR="007F6B42" w:rsidRPr="00261F62" w:rsidRDefault="007F6B42" w:rsidP="00051F05">
      <w:pPr>
        <w:numPr>
          <w:ilvl w:val="1"/>
          <w:numId w:val="15"/>
        </w:numPr>
        <w:tabs>
          <w:tab w:val="left" w:pos="6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1F62">
        <w:rPr>
          <w:rFonts w:ascii="Times New Roman" w:hAnsi="Times New Roman" w:cs="Times New Roman"/>
          <w:sz w:val="24"/>
          <w:szCs w:val="24"/>
        </w:rPr>
        <w:t>находить координаты точки.</w:t>
      </w:r>
    </w:p>
    <w:p w:rsidR="007F6B42" w:rsidRPr="006B4535" w:rsidRDefault="007F6B42" w:rsidP="007F6B42">
      <w:pPr>
        <w:spacing w:after="0"/>
        <w:ind w:firstLine="400"/>
        <w:jc w:val="both"/>
        <w:rPr>
          <w:rFonts w:ascii="Times New Roman" w:hAnsi="Times New Roman" w:cs="Times New Roman"/>
          <w:i/>
          <w:iCs/>
          <w:sz w:val="24"/>
          <w:szCs w:val="24"/>
          <w:u w:val="single"/>
        </w:rPr>
      </w:pPr>
      <w:r w:rsidRPr="006B4535">
        <w:rPr>
          <w:rFonts w:ascii="Times New Roman" w:hAnsi="Times New Roman" w:cs="Times New Roman"/>
          <w:i/>
          <w:iCs/>
          <w:sz w:val="24"/>
          <w:szCs w:val="24"/>
          <w:u w:val="single"/>
        </w:rPr>
        <w:t>Ученик получит возможность:</w:t>
      </w:r>
    </w:p>
    <w:p w:rsidR="007F6B42" w:rsidRPr="00261F62" w:rsidRDefault="007F6B42" w:rsidP="00051F05">
      <w:pPr>
        <w:numPr>
          <w:ilvl w:val="0"/>
          <w:numId w:val="21"/>
        </w:numPr>
        <w:tabs>
          <w:tab w:val="left" w:pos="639"/>
        </w:tabs>
        <w:spacing w:after="0" w:line="240" w:lineRule="auto"/>
        <w:ind w:left="2410" w:hanging="425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61F62">
        <w:rPr>
          <w:rFonts w:ascii="Times New Roman" w:hAnsi="Times New Roman" w:cs="Times New Roman"/>
          <w:i/>
          <w:iCs/>
          <w:sz w:val="24"/>
          <w:szCs w:val="24"/>
        </w:rPr>
        <w:t>овладеть координатным методом решения задач.</w:t>
      </w:r>
    </w:p>
    <w:p w:rsidR="007F6B42" w:rsidRPr="00261F62" w:rsidRDefault="007F6B42" w:rsidP="007F6B42">
      <w:pPr>
        <w:spacing w:before="240"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61F6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бота с информацией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ченик научится:</w:t>
      </w:r>
    </w:p>
    <w:p w:rsidR="007F6B42" w:rsidRPr="00261F62" w:rsidRDefault="007F6B42" w:rsidP="00051F05">
      <w:pPr>
        <w:numPr>
          <w:ilvl w:val="1"/>
          <w:numId w:val="15"/>
        </w:numPr>
        <w:spacing w:before="24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олнять простейшие таблицы по результатам выполнения практической работы, по рисунку;</w:t>
      </w:r>
    </w:p>
    <w:p w:rsidR="007F6B42" w:rsidRPr="00261F62" w:rsidRDefault="007F6B42" w:rsidP="00051F05">
      <w:pPr>
        <w:numPr>
          <w:ilvl w:val="1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действия по алгоритму;</w:t>
      </w:r>
    </w:p>
    <w:p w:rsidR="007F6B42" w:rsidRPr="00261F62" w:rsidRDefault="007F6B42" w:rsidP="00051F05">
      <w:pPr>
        <w:numPr>
          <w:ilvl w:val="1"/>
          <w:numId w:val="1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sz w:val="24"/>
          <w:szCs w:val="24"/>
          <w:lang w:eastAsia="ru-RU"/>
        </w:rPr>
        <w:t>читать простейшие круговые диаграммы.</w:t>
      </w:r>
    </w:p>
    <w:p w:rsidR="007F6B42" w:rsidRPr="006B4535" w:rsidRDefault="007F6B42" w:rsidP="007F6B42">
      <w:pPr>
        <w:spacing w:before="240" w:after="0"/>
        <w:ind w:firstLine="720"/>
        <w:jc w:val="both"/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</w:pPr>
      <w:r w:rsidRPr="006B4535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Ученик получит возможность научиться:</w:t>
      </w:r>
    </w:p>
    <w:p w:rsidR="007F6B42" w:rsidRPr="00261F62" w:rsidRDefault="007F6B42" w:rsidP="00051F05">
      <w:pPr>
        <w:numPr>
          <w:ilvl w:val="0"/>
          <w:numId w:val="21"/>
        </w:numPr>
        <w:spacing w:before="240" w:after="0" w:line="240" w:lineRule="auto"/>
        <w:ind w:left="1985" w:hanging="56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станавливать закономерность расположения данных в строках и столбцах таблицы, заполнять таблицу в соответствии с установленной закономерностью;</w:t>
      </w:r>
    </w:p>
    <w:p w:rsidR="007F6B42" w:rsidRPr="00261F62" w:rsidRDefault="007F6B42" w:rsidP="00051F05">
      <w:pPr>
        <w:numPr>
          <w:ilvl w:val="0"/>
          <w:numId w:val="21"/>
        </w:numPr>
        <w:spacing w:after="0" w:line="240" w:lineRule="auto"/>
        <w:ind w:left="1985" w:hanging="56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онимать информацию, заключенную в таблице, схеме, диаграмме и представлять ее в виде текста (устного или письменного), числового выражения, уравнения;</w:t>
      </w:r>
    </w:p>
    <w:p w:rsidR="007F6B42" w:rsidRPr="00261F62" w:rsidRDefault="007F6B42" w:rsidP="00051F05">
      <w:pPr>
        <w:numPr>
          <w:ilvl w:val="0"/>
          <w:numId w:val="21"/>
        </w:numPr>
        <w:spacing w:after="0" w:line="240" w:lineRule="auto"/>
        <w:ind w:left="1985" w:hanging="56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ыполнять задания в тестовой форме с выбором ответа;</w:t>
      </w:r>
    </w:p>
    <w:p w:rsidR="007F6B42" w:rsidRPr="00261F62" w:rsidRDefault="007F6B42" w:rsidP="00051F05">
      <w:pPr>
        <w:numPr>
          <w:ilvl w:val="0"/>
          <w:numId w:val="21"/>
        </w:numPr>
        <w:spacing w:after="0" w:line="240" w:lineRule="auto"/>
        <w:ind w:left="1985" w:hanging="56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выполнять действия по алгоритму; проверять правильность готового алгоритма, дополнять незавершенный алгоритм;</w:t>
      </w:r>
    </w:p>
    <w:p w:rsidR="007F6B42" w:rsidRPr="00261F62" w:rsidRDefault="007F6B42" w:rsidP="00051F05">
      <w:pPr>
        <w:numPr>
          <w:ilvl w:val="0"/>
          <w:numId w:val="21"/>
        </w:numPr>
        <w:spacing w:after="0" w:line="240" w:lineRule="auto"/>
        <w:ind w:left="1985" w:hanging="56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троить простейшие высказывания с использованием логических связок «верно /неверно, что ...»;</w:t>
      </w:r>
    </w:p>
    <w:p w:rsidR="007F6B42" w:rsidRPr="00261F62" w:rsidRDefault="007F6B42" w:rsidP="00051F05">
      <w:pPr>
        <w:numPr>
          <w:ilvl w:val="0"/>
          <w:numId w:val="21"/>
        </w:numPr>
        <w:spacing w:after="0" w:line="240" w:lineRule="auto"/>
        <w:ind w:left="1985" w:hanging="567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261F62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оставлять схему рассуждений в текстовой задаче от вопроса.</w:t>
      </w:r>
    </w:p>
    <w:p w:rsidR="007F6B42" w:rsidRDefault="007F6B42" w:rsidP="007F6B42">
      <w:pPr>
        <w:pStyle w:val="a3"/>
        <w:jc w:val="both"/>
        <w:rPr>
          <w:b/>
        </w:rPr>
      </w:pPr>
    </w:p>
    <w:p w:rsidR="004057A3" w:rsidRDefault="004057A3" w:rsidP="007F431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F431A" w:rsidRDefault="007F431A" w:rsidP="007F431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431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ормы и методы, технологии обучения.</w:t>
      </w:r>
    </w:p>
    <w:p w:rsidR="004057A3" w:rsidRPr="007F431A" w:rsidRDefault="004057A3" w:rsidP="007F431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F431A" w:rsidRDefault="007F431A" w:rsidP="007F431A">
      <w:pPr>
        <w:pStyle w:val="a3"/>
        <w:ind w:left="0" w:firstLine="426"/>
        <w:jc w:val="both"/>
      </w:pPr>
      <w:r>
        <w:t>Отбор материала обучения осуществляется на основе следующих дидактических принципов: систематизации знаний, полученных учащимися в начальной школе; соответствие обязательному минимуму содержания образования в основной школе; усиление общекультурной направленности материала; учет психолого-педагогических особенностей, актуальных для этого возраста; создание условий для понимания и осознания воспринимаемого материала.</w:t>
      </w:r>
    </w:p>
    <w:p w:rsidR="007F431A" w:rsidRPr="007F431A" w:rsidRDefault="007F431A" w:rsidP="007F431A">
      <w:pPr>
        <w:widowControl w:val="0"/>
        <w:tabs>
          <w:tab w:val="left" w:pos="720"/>
        </w:tabs>
        <w:spacing w:after="0" w:line="240" w:lineRule="auto"/>
        <w:ind w:firstLine="426"/>
        <w:jc w:val="both"/>
        <w:rPr>
          <w:rFonts w:ascii="TimesNewRomanPS-BoldMT" w:eastAsia="Times New Roman" w:hAnsi="TimesNewRomanPS-BoldMT" w:cs="TimesNewRomanPS-BoldMT"/>
          <w:sz w:val="24"/>
          <w:szCs w:val="24"/>
          <w:lang w:eastAsia="ru-RU"/>
        </w:rPr>
      </w:pPr>
      <w:r w:rsidRPr="007F431A">
        <w:rPr>
          <w:rFonts w:ascii="TimesNewRomanPS-BoldMT" w:eastAsia="Times New Roman" w:hAnsi="TimesNewRomanPS-BoldMT" w:cs="TimesNewRomanPS-BoldMT"/>
          <w:sz w:val="24"/>
          <w:szCs w:val="24"/>
          <w:lang w:eastAsia="ru-RU"/>
        </w:rPr>
        <w:t>Ведущими методами</w:t>
      </w:r>
      <w:r w:rsidRPr="007F431A">
        <w:rPr>
          <w:rFonts w:ascii="TimesNewRomanPS-BoldMT" w:eastAsia="Times New Roman" w:hAnsi="TimesNewRomanPS-BoldMT" w:cs="TimesNewRomanPS-BoldMT"/>
          <w:sz w:val="32"/>
          <w:szCs w:val="20"/>
          <w:lang w:eastAsia="ru-RU"/>
        </w:rPr>
        <w:t xml:space="preserve"> </w:t>
      </w:r>
      <w:r w:rsidRPr="007F431A">
        <w:rPr>
          <w:rFonts w:ascii="TimesNewRomanPS-BoldMT" w:eastAsia="Times New Roman" w:hAnsi="TimesNewRomanPS-BoldMT" w:cs="TimesNewRomanPS-BoldMT"/>
          <w:sz w:val="24"/>
          <w:szCs w:val="24"/>
          <w:lang w:eastAsia="ru-RU"/>
        </w:rPr>
        <w:t>обучения являются: объяснительный и репродуктивный методы, частично-поисковый, метод математического моделирования, аксиоматический метод. На уроках используются элементы следующих технологий: личностно ориентированное обучение, обучение с применением опорных схем, дифференцированного обучения, ИКТ. Используются такие формы организации деятельности, как фронтальный опрос, групповая, парная и самостоятельная работа, работа с учебником, таблицами и др. учебными пособиями.  Применяются математические диктанты, работа с дидактическими материалами и рабочими тетрадями.</w:t>
      </w:r>
    </w:p>
    <w:p w:rsidR="007F431A" w:rsidRDefault="007F431A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4057A3" w:rsidRDefault="004057A3" w:rsidP="007F431A">
      <w:pPr>
        <w:pStyle w:val="a3"/>
        <w:ind w:firstLine="426"/>
        <w:jc w:val="both"/>
      </w:pPr>
    </w:p>
    <w:p w:rsidR="007F6B42" w:rsidRDefault="007F6B42" w:rsidP="007F6B42">
      <w:pPr>
        <w:pStyle w:val="a3"/>
        <w:rPr>
          <w:b/>
          <w:sz w:val="32"/>
          <w:szCs w:val="32"/>
        </w:rPr>
      </w:pPr>
    </w:p>
    <w:p w:rsidR="00ED6853" w:rsidRPr="0068512E" w:rsidRDefault="00ED6853" w:rsidP="00051F05">
      <w:pPr>
        <w:pStyle w:val="a3"/>
        <w:numPr>
          <w:ilvl w:val="0"/>
          <w:numId w:val="35"/>
        </w:numPr>
        <w:jc w:val="center"/>
        <w:rPr>
          <w:b/>
          <w:sz w:val="32"/>
          <w:szCs w:val="32"/>
        </w:rPr>
      </w:pPr>
      <w:r w:rsidRPr="0068512E">
        <w:rPr>
          <w:b/>
          <w:sz w:val="32"/>
          <w:szCs w:val="32"/>
        </w:rPr>
        <w:lastRenderedPageBreak/>
        <w:t xml:space="preserve">Календарно-тематическое планирование </w:t>
      </w:r>
    </w:p>
    <w:p w:rsidR="00ED6853" w:rsidRPr="00ED6853" w:rsidRDefault="00ED6853" w:rsidP="00ED6853">
      <w:pPr>
        <w:spacing w:after="0" w:line="240" w:lineRule="auto"/>
        <w:ind w:left="720"/>
        <w:contextualSpacing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учебного материала по математике 5</w:t>
      </w:r>
      <w:r w:rsidRPr="00ED6853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класса</w:t>
      </w:r>
    </w:p>
    <w:p w:rsidR="00ED6853" w:rsidRPr="00ED6853" w:rsidRDefault="00ED6853" w:rsidP="00ED6853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tbl>
      <w:tblPr>
        <w:tblW w:w="16428" w:type="dxa"/>
        <w:jc w:val="center"/>
        <w:tblInd w:w="-5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1"/>
        <w:gridCol w:w="802"/>
        <w:gridCol w:w="796"/>
        <w:gridCol w:w="2476"/>
        <w:gridCol w:w="992"/>
        <w:gridCol w:w="1843"/>
        <w:gridCol w:w="2268"/>
        <w:gridCol w:w="2126"/>
        <w:gridCol w:w="3260"/>
        <w:gridCol w:w="1324"/>
      </w:tblGrid>
      <w:tr w:rsidR="00245583" w:rsidRPr="00ED6853" w:rsidTr="00924699">
        <w:trPr>
          <w:trHeight w:val="405"/>
          <w:jc w:val="center"/>
        </w:trPr>
        <w:tc>
          <w:tcPr>
            <w:tcW w:w="541" w:type="dxa"/>
            <w:vMerge w:val="restart"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685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 п\п</w:t>
            </w:r>
          </w:p>
        </w:tc>
        <w:tc>
          <w:tcPr>
            <w:tcW w:w="1598" w:type="dxa"/>
            <w:gridSpan w:val="2"/>
            <w:vMerge w:val="restart"/>
          </w:tcPr>
          <w:p w:rsidR="00245583" w:rsidRPr="00A056FF" w:rsidRDefault="00245583" w:rsidP="00F025B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ата</w:t>
            </w:r>
          </w:p>
        </w:tc>
        <w:tc>
          <w:tcPr>
            <w:tcW w:w="2476" w:type="dxa"/>
            <w:vMerge w:val="restart"/>
          </w:tcPr>
          <w:p w:rsidR="00245583" w:rsidRPr="00ED6853" w:rsidRDefault="00245583" w:rsidP="00F025B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245583" w:rsidRPr="00ED6853" w:rsidRDefault="00245583" w:rsidP="00F025B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685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992" w:type="dxa"/>
            <w:vMerge w:val="restart"/>
          </w:tcPr>
          <w:p w:rsidR="00245583" w:rsidRDefault="00245583" w:rsidP="00F025B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и-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ство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часов</w:t>
            </w:r>
          </w:p>
        </w:tc>
        <w:tc>
          <w:tcPr>
            <w:tcW w:w="1843" w:type="dxa"/>
            <w:vMerge w:val="restart"/>
            <w:vAlign w:val="center"/>
          </w:tcPr>
          <w:p w:rsidR="00245583" w:rsidRPr="00ED6853" w:rsidRDefault="00245583" w:rsidP="00F025B2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ые виды учебной деятельности</w:t>
            </w:r>
          </w:p>
        </w:tc>
        <w:tc>
          <w:tcPr>
            <w:tcW w:w="7654" w:type="dxa"/>
            <w:gridSpan w:val="3"/>
            <w:tcBorders>
              <w:bottom w:val="single" w:sz="4" w:space="0" w:color="auto"/>
            </w:tcBorders>
          </w:tcPr>
          <w:p w:rsidR="0024558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анируемые результаты</w:t>
            </w:r>
          </w:p>
        </w:tc>
        <w:tc>
          <w:tcPr>
            <w:tcW w:w="1324" w:type="dxa"/>
            <w:vMerge w:val="restart"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ы контроля</w:t>
            </w:r>
          </w:p>
        </w:tc>
      </w:tr>
      <w:tr w:rsidR="00245583" w:rsidRPr="00ED6853" w:rsidTr="00924699">
        <w:trPr>
          <w:trHeight w:val="276"/>
          <w:jc w:val="center"/>
        </w:trPr>
        <w:tc>
          <w:tcPr>
            <w:tcW w:w="541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98" w:type="dxa"/>
            <w:gridSpan w:val="2"/>
            <w:vMerge/>
          </w:tcPr>
          <w:p w:rsidR="00245583" w:rsidRDefault="00245583" w:rsidP="00F025B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476" w:type="dxa"/>
            <w:vMerge/>
          </w:tcPr>
          <w:p w:rsidR="00245583" w:rsidRDefault="00245583" w:rsidP="00F025B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992" w:type="dxa"/>
            <w:vMerge/>
          </w:tcPr>
          <w:p w:rsidR="00245583" w:rsidRPr="00ED6853" w:rsidRDefault="00245583" w:rsidP="00F025B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  <w:vAlign w:val="center"/>
          </w:tcPr>
          <w:p w:rsidR="00245583" w:rsidRPr="00ED6853" w:rsidRDefault="00245583" w:rsidP="00F025B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  <w:vMerge w:val="restart"/>
            <w:tcBorders>
              <w:top w:val="single" w:sz="4" w:space="0" w:color="auto"/>
            </w:tcBorders>
          </w:tcPr>
          <w:p w:rsidR="0024558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метные УУД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</w:tcBorders>
          </w:tcPr>
          <w:p w:rsidR="0024558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чностные УУД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</w:tcBorders>
          </w:tcPr>
          <w:p w:rsidR="0024558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апредметные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УУД</w:t>
            </w:r>
          </w:p>
        </w:tc>
        <w:tc>
          <w:tcPr>
            <w:tcW w:w="1324" w:type="dxa"/>
            <w:vMerge/>
          </w:tcPr>
          <w:p w:rsidR="0024558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45583" w:rsidRPr="00ED6853" w:rsidTr="00924699">
        <w:trPr>
          <w:trHeight w:val="266"/>
          <w:jc w:val="center"/>
        </w:trPr>
        <w:tc>
          <w:tcPr>
            <w:tcW w:w="541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2" w:type="dxa"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796" w:type="dxa"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акт</w:t>
            </w:r>
          </w:p>
        </w:tc>
        <w:tc>
          <w:tcPr>
            <w:tcW w:w="2476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43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126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260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24" w:type="dxa"/>
            <w:vMerge/>
          </w:tcPr>
          <w:p w:rsidR="00245583" w:rsidRPr="00ED6853" w:rsidRDefault="00245583" w:rsidP="00ED6853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451A84" w:rsidRDefault="00451A84" w:rsidP="00451A84">
      <w:pPr>
        <w:spacing w:after="0" w:line="240" w:lineRule="auto"/>
        <w:ind w:left="1440"/>
        <w:contextualSpacing/>
        <w:rPr>
          <w:rFonts w:eastAsia="Times New Roman" w:cs="Times New Roman"/>
          <w:b/>
          <w:sz w:val="32"/>
          <w:szCs w:val="32"/>
          <w:lang w:eastAsia="ru-RU"/>
        </w:rPr>
      </w:pPr>
    </w:p>
    <w:p w:rsidR="00ED6853" w:rsidRPr="00D94E67" w:rsidRDefault="00F025B2" w:rsidP="00051F05">
      <w:pPr>
        <w:numPr>
          <w:ilvl w:val="0"/>
          <w:numId w:val="37"/>
        </w:num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D94E6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Вводное повторение – </w:t>
      </w:r>
      <w:r w:rsidRPr="00D94E67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>6</w:t>
      </w:r>
      <w:r w:rsidR="00ED6853" w:rsidRPr="00D94E6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час</w:t>
      </w:r>
      <w:r w:rsidRPr="00D94E6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ов</w:t>
      </w:r>
      <w:r w:rsidR="00ED6853" w:rsidRPr="00D94E6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.</w:t>
      </w:r>
    </w:p>
    <w:p w:rsidR="00856B21" w:rsidRPr="00ED6853" w:rsidRDefault="00856B21" w:rsidP="00856B21">
      <w:pPr>
        <w:spacing w:after="0" w:line="240" w:lineRule="auto"/>
        <w:ind w:left="1440"/>
        <w:contextualSpacing/>
        <w:rPr>
          <w:rFonts w:eastAsia="Times New Roman" w:cs="Times New Roman"/>
          <w:b/>
          <w:sz w:val="32"/>
          <w:szCs w:val="32"/>
          <w:lang w:eastAsia="ru-RU"/>
        </w:rPr>
      </w:pPr>
    </w:p>
    <w:tbl>
      <w:tblPr>
        <w:tblW w:w="16252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5"/>
        <w:gridCol w:w="324"/>
        <w:gridCol w:w="716"/>
        <w:gridCol w:w="696"/>
        <w:gridCol w:w="2587"/>
        <w:gridCol w:w="676"/>
        <w:gridCol w:w="2111"/>
        <w:gridCol w:w="2113"/>
        <w:gridCol w:w="2253"/>
        <w:gridCol w:w="3194"/>
        <w:gridCol w:w="1257"/>
      </w:tblGrid>
      <w:tr w:rsidR="00AB33F6" w:rsidRPr="00ED6853" w:rsidTr="00924699">
        <w:trPr>
          <w:trHeight w:val="1066"/>
          <w:jc w:val="center"/>
        </w:trPr>
        <w:tc>
          <w:tcPr>
            <w:tcW w:w="325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4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18" w:type="dxa"/>
          </w:tcPr>
          <w:p w:rsidR="00AB33F6" w:rsidRPr="001F7272" w:rsidRDefault="006A4AC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 w:rsidRP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.09.</w:t>
            </w:r>
          </w:p>
        </w:tc>
        <w:tc>
          <w:tcPr>
            <w:tcW w:w="708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98" w:type="dxa"/>
          </w:tcPr>
          <w:p w:rsidR="00AB33F6" w:rsidRPr="00ED6853" w:rsidRDefault="00AB33F6" w:rsidP="00AB33F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а и величины. Арифметические действия.</w:t>
            </w:r>
          </w:p>
        </w:tc>
        <w:tc>
          <w:tcPr>
            <w:tcW w:w="685" w:type="dxa"/>
          </w:tcPr>
          <w:p w:rsidR="00AB33F6" w:rsidRPr="00F830EA" w:rsidRDefault="00AB33F6" w:rsidP="00AB3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122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.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выполнение вычислений, решение задач.</w:t>
            </w:r>
          </w:p>
        </w:tc>
        <w:tc>
          <w:tcPr>
            <w:tcW w:w="2123" w:type="dxa"/>
          </w:tcPr>
          <w:p w:rsidR="00AB33F6" w:rsidRPr="003E4AF5" w:rsidRDefault="00AB33F6" w:rsidP="00AB33F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E4AF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ставляют числовые выражения. Выполняют арифметические действия с натуральными </w:t>
            </w:r>
            <w:r w:rsidRPr="00B0254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ами. Проверяют правильность вычислений. Читают и записывают</w:t>
            </w:r>
            <w:r w:rsidRPr="003E4AF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натуральные числа</w:t>
            </w:r>
          </w:p>
        </w:tc>
        <w:tc>
          <w:tcPr>
            <w:tcW w:w="2264" w:type="dxa"/>
          </w:tcPr>
          <w:p w:rsidR="00AB33F6" w:rsidRPr="00B02545" w:rsidRDefault="00AB33F6" w:rsidP="00AB33F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54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изненное, личностное, п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фессиональное самоопределение; </w:t>
            </w:r>
            <w:r w:rsidRPr="00B0254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ействие </w:t>
            </w:r>
            <w:proofErr w:type="spellStart"/>
            <w:r w:rsidRPr="00B0254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мысло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B0254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разования, т. е. установление учащимися связи между ц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лью учебной деятельности и ее мотивом</w:t>
            </w:r>
          </w:p>
          <w:p w:rsidR="00AB33F6" w:rsidRPr="00B02545" w:rsidRDefault="00AB33F6" w:rsidP="00AB33F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228" w:type="dxa"/>
          </w:tcPr>
          <w:p w:rsidR="00AB33F6" w:rsidRPr="00ED6853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E4AF5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- с</w:t>
            </w:r>
            <w:r w:rsidRPr="003E4AF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авят учебную задачу на основе соотнесения того, что уже известно и усвоено, и того, что еще неизвестн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3E4AF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деляют и формулируют познавательную цель. Осознанно и произвольно строят речевые высказывания в устной и письменной форм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- с</w:t>
            </w:r>
            <w:r w:rsidRPr="003E4AF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остаточной полнотой и точностью выражают свои мысли в соответствии с задачами и условиями коммуникации</w:t>
            </w:r>
          </w:p>
        </w:tc>
        <w:tc>
          <w:tcPr>
            <w:tcW w:w="1257" w:type="dxa"/>
          </w:tcPr>
          <w:p w:rsidR="00AB33F6" w:rsidRDefault="00AB33F6" w:rsidP="00AB33F6">
            <w:pPr>
              <w:pStyle w:val="a3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стный опрос, наблюдение</w:t>
            </w:r>
          </w:p>
        </w:tc>
      </w:tr>
      <w:tr w:rsidR="00AB33F6" w:rsidRPr="00ED6853" w:rsidTr="00924699">
        <w:trPr>
          <w:trHeight w:val="558"/>
          <w:jc w:val="center"/>
        </w:trPr>
        <w:tc>
          <w:tcPr>
            <w:tcW w:w="325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324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18" w:type="dxa"/>
          </w:tcPr>
          <w:p w:rsidR="00AB33F6" w:rsidRPr="001F7272" w:rsidRDefault="006A4AC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 w:rsidRP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.09.</w:t>
            </w:r>
          </w:p>
        </w:tc>
        <w:tc>
          <w:tcPr>
            <w:tcW w:w="708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98" w:type="dxa"/>
          </w:tcPr>
          <w:p w:rsidR="00AB33F6" w:rsidRPr="00474D5B" w:rsidRDefault="00AB33F6" w:rsidP="00AB33F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ие фигуры и величины. Пространственные отношения.</w:t>
            </w:r>
          </w:p>
        </w:tc>
        <w:tc>
          <w:tcPr>
            <w:tcW w:w="685" w:type="dxa"/>
          </w:tcPr>
          <w:p w:rsidR="00AB33F6" w:rsidRPr="00F830EA" w:rsidRDefault="00AB33F6" w:rsidP="00AB33F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122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устные вычисления.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 на нахождение периметра и площади квадрата и прямоугольник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2123" w:type="dxa"/>
          </w:tcPr>
          <w:p w:rsidR="00AB33F6" w:rsidRPr="003E4AF5" w:rsidRDefault="00AB33F6" w:rsidP="00AB33F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E4AF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познают и изображают точку, отрезок, угол, треугольник и прямоугольник. Вычисляют периметр треугольника и прямоугольника</w:t>
            </w:r>
          </w:p>
        </w:tc>
        <w:tc>
          <w:tcPr>
            <w:tcW w:w="2264" w:type="dxa"/>
          </w:tcPr>
          <w:p w:rsidR="00AB33F6" w:rsidRPr="003B34CE" w:rsidRDefault="00AB33F6" w:rsidP="00AB33F6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Дают адекватную оценку результатам своей учебной деятельности, проявляют познавательный интерес к изучению предмета, к способам решения познавательных задач</w:t>
            </w:r>
          </w:p>
        </w:tc>
        <w:tc>
          <w:tcPr>
            <w:tcW w:w="3228" w:type="dxa"/>
          </w:tcPr>
          <w:p w:rsidR="00AB33F6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E4AF5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- в</w:t>
            </w:r>
            <w:r w:rsidRPr="00B0254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деляют и осознают то, что уже усвоено и что еще подлежит усвоению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AB33F6" w:rsidRPr="00B02545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B0254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деляют и формулируют проблему. Выбирают основания и критерии для сравнения, классификации объектов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- у</w:t>
            </w:r>
            <w:r w:rsidRPr="00B0254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анавливают рабочие отношения, учатся эффективно сотрудничать и способствовать продуктивной кооперации</w:t>
            </w:r>
          </w:p>
        </w:tc>
        <w:tc>
          <w:tcPr>
            <w:tcW w:w="1257" w:type="dxa"/>
          </w:tcPr>
          <w:p w:rsidR="00AB33F6" w:rsidRDefault="00AB33F6" w:rsidP="00AB33F6">
            <w:pPr>
              <w:pStyle w:val="a3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стный опрос</w:t>
            </w:r>
          </w:p>
        </w:tc>
      </w:tr>
      <w:tr w:rsidR="00AB33F6" w:rsidRPr="00ED6853" w:rsidTr="00924699">
        <w:trPr>
          <w:trHeight w:val="2677"/>
          <w:jc w:val="center"/>
        </w:trPr>
        <w:tc>
          <w:tcPr>
            <w:tcW w:w="325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3</w:t>
            </w:r>
          </w:p>
        </w:tc>
        <w:tc>
          <w:tcPr>
            <w:tcW w:w="324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18" w:type="dxa"/>
          </w:tcPr>
          <w:p w:rsidR="00AB33F6" w:rsidRPr="001F7272" w:rsidRDefault="006A4AC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 w:rsidRP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.09.</w:t>
            </w:r>
          </w:p>
        </w:tc>
        <w:tc>
          <w:tcPr>
            <w:tcW w:w="708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98" w:type="dxa"/>
          </w:tcPr>
          <w:p w:rsidR="00AB33F6" w:rsidRPr="009E2B9B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2B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кстовые задачи. </w:t>
            </w:r>
          </w:p>
        </w:tc>
        <w:tc>
          <w:tcPr>
            <w:tcW w:w="685" w:type="dxa"/>
          </w:tcPr>
          <w:p w:rsidR="00AB33F6" w:rsidRPr="00F830EA" w:rsidRDefault="00AB33F6" w:rsidP="002455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122" w:type="dxa"/>
          </w:tcPr>
          <w:p w:rsidR="00AB33F6" w:rsidRPr="00F830EA" w:rsidRDefault="00AB33F6" w:rsidP="00A4400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нахождение значения числовог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ыражения.</w:t>
            </w:r>
          </w:p>
          <w:p w:rsidR="00AB33F6" w:rsidRPr="009E2B9B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ешение задач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2123" w:type="dxa"/>
          </w:tcPr>
          <w:p w:rsidR="00AB33F6" w:rsidRPr="009E2B9B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E2B9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писывают условие задачи в виде схемы. Составляют план решения. Находят ответ и проверяют его правильность. Составляют задачи на основании неполных данных, прив</w:t>
            </w:r>
            <w:r w:rsidR="00590CA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денных в виде рисунка, схемы, т</w:t>
            </w:r>
            <w:r w:rsidRPr="009E2B9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кста</w:t>
            </w:r>
          </w:p>
        </w:tc>
        <w:tc>
          <w:tcPr>
            <w:tcW w:w="2264" w:type="dxa"/>
          </w:tcPr>
          <w:p w:rsidR="00AB33F6" w:rsidRPr="00590CA2" w:rsidRDefault="00AB33F6" w:rsidP="00590CA2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Проявляют положительное отношение к урокам математики, к способам решения познавательных задач, оценивают свою учебную деятельность, применяют </w:t>
            </w:r>
            <w:r w:rsidR="00590CA2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правила делового сотрудничества</w:t>
            </w:r>
          </w:p>
        </w:tc>
        <w:tc>
          <w:tcPr>
            <w:tcW w:w="3228" w:type="dxa"/>
          </w:tcPr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>Регулятивные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составляют план выполнения заданий совместно с учителем.</w:t>
            </w:r>
          </w:p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 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передают содержание в сжатом, выборочном или развёрнутом виде.</w:t>
            </w:r>
          </w:p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 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умеют оформлять мысли в устной </w:t>
            </w:r>
          </w:p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и письменной речи с учетом </w:t>
            </w:r>
          </w:p>
          <w:p w:rsidR="00AB33F6" w:rsidRPr="00590CA2" w:rsidRDefault="00590CA2" w:rsidP="00590CA2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речевых ситуаций</w:t>
            </w:r>
          </w:p>
        </w:tc>
        <w:tc>
          <w:tcPr>
            <w:tcW w:w="1257" w:type="dxa"/>
          </w:tcPr>
          <w:p w:rsidR="00AB33F6" w:rsidRPr="00F830EA" w:rsidRDefault="00AB33F6" w:rsidP="008E10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AB33F6" w:rsidRPr="00ED6853" w:rsidTr="00924699">
        <w:trPr>
          <w:trHeight w:val="1066"/>
          <w:jc w:val="center"/>
        </w:trPr>
        <w:tc>
          <w:tcPr>
            <w:tcW w:w="325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324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618" w:type="dxa"/>
          </w:tcPr>
          <w:p w:rsidR="00AB33F6" w:rsidRPr="001F7272" w:rsidRDefault="006A4AC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 w:rsidRP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.09.</w:t>
            </w:r>
          </w:p>
        </w:tc>
        <w:tc>
          <w:tcPr>
            <w:tcW w:w="708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98" w:type="dxa"/>
          </w:tcPr>
          <w:p w:rsidR="00AB33F6" w:rsidRPr="009E2B9B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E2B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Текстовые задачи. </w:t>
            </w:r>
          </w:p>
        </w:tc>
        <w:tc>
          <w:tcPr>
            <w:tcW w:w="685" w:type="dxa"/>
          </w:tcPr>
          <w:p w:rsidR="00AB33F6" w:rsidRDefault="00AB33F6" w:rsidP="002455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122" w:type="dxa"/>
          </w:tcPr>
          <w:p w:rsidR="00AB33F6" w:rsidRPr="00F830EA" w:rsidRDefault="00AB33F6" w:rsidP="00A4400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AB33F6" w:rsidRPr="009E2B9B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ешение задач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2123" w:type="dxa"/>
          </w:tcPr>
          <w:p w:rsidR="00AB33F6" w:rsidRDefault="00AB33F6" w:rsidP="005B71B0">
            <w:pPr>
              <w:pStyle w:val="a3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ют анализировать и осмысливать текст задачи, извлекать необходимую информацию , строить логическую цепочку. Оценивать результат</w:t>
            </w:r>
          </w:p>
        </w:tc>
        <w:tc>
          <w:tcPr>
            <w:tcW w:w="2264" w:type="dxa"/>
          </w:tcPr>
          <w:p w:rsidR="00AB33F6" w:rsidRPr="003B34CE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ние к урокам математики, к способам решения познавательных задач, оценивают свою учебную деятельность, применяют правила делового сотрудничества</w:t>
            </w:r>
          </w:p>
        </w:tc>
        <w:tc>
          <w:tcPr>
            <w:tcW w:w="3228" w:type="dxa"/>
          </w:tcPr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>Регулятивные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составляют план выполнения заданий совместно с учителем.</w:t>
            </w:r>
          </w:p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– 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передают содержание в сжатом, выборочном или развёрнутом виде.</w:t>
            </w:r>
          </w:p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 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умеют оформлять мысли в устной </w:t>
            </w:r>
          </w:p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и письменной речи с учетом </w:t>
            </w:r>
          </w:p>
          <w:p w:rsidR="00AB33F6" w:rsidRPr="00F025B2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речевых ситуаций</w:t>
            </w:r>
          </w:p>
        </w:tc>
        <w:tc>
          <w:tcPr>
            <w:tcW w:w="1257" w:type="dxa"/>
          </w:tcPr>
          <w:p w:rsidR="00AB33F6" w:rsidRPr="00F830EA" w:rsidRDefault="00AB33F6" w:rsidP="008E10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устный опрос по карточкам.</w:t>
            </w:r>
          </w:p>
        </w:tc>
      </w:tr>
      <w:tr w:rsidR="00AB33F6" w:rsidRPr="00ED6853" w:rsidTr="00924699">
        <w:trPr>
          <w:trHeight w:val="1066"/>
          <w:jc w:val="center"/>
        </w:trPr>
        <w:tc>
          <w:tcPr>
            <w:tcW w:w="325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324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618" w:type="dxa"/>
          </w:tcPr>
          <w:p w:rsidR="00AB33F6" w:rsidRPr="001F7272" w:rsidRDefault="006A4AC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 w:rsidRP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.09.</w:t>
            </w:r>
          </w:p>
        </w:tc>
        <w:tc>
          <w:tcPr>
            <w:tcW w:w="708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98" w:type="dxa"/>
          </w:tcPr>
          <w:p w:rsidR="00AB33F6" w:rsidRPr="00A419EF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ение упражнений</w:t>
            </w:r>
          </w:p>
        </w:tc>
        <w:tc>
          <w:tcPr>
            <w:tcW w:w="685" w:type="dxa"/>
          </w:tcPr>
          <w:p w:rsidR="00AB33F6" w:rsidRPr="00F830EA" w:rsidRDefault="00AB33F6" w:rsidP="0024558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122" w:type="dxa"/>
          </w:tcPr>
          <w:p w:rsidR="00AB33F6" w:rsidRDefault="00AB33F6" w:rsidP="008A63B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нахождение значения числовог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ыражения.</w:t>
            </w:r>
          </w:p>
          <w:p w:rsidR="00AB33F6" w:rsidRDefault="00AB33F6" w:rsidP="005B71B0">
            <w:pPr>
              <w:pStyle w:val="a3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ндивидуальная - р</w:t>
            </w:r>
            <w:r w:rsidRPr="00A419EF">
              <w:rPr>
                <w:sz w:val="20"/>
                <w:szCs w:val="20"/>
              </w:rPr>
              <w:t xml:space="preserve">аспознавание и изображение геометрических фигур. </w:t>
            </w:r>
          </w:p>
        </w:tc>
        <w:tc>
          <w:tcPr>
            <w:tcW w:w="2123" w:type="dxa"/>
          </w:tcPr>
          <w:p w:rsidR="00AB33F6" w:rsidRDefault="00AB33F6" w:rsidP="005B71B0">
            <w:pPr>
              <w:pStyle w:val="a3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ют анализировать и осмысливать текст задачи, извлекать необходимую информацию , строить логическую цепочку. Оценивать результат</w:t>
            </w:r>
          </w:p>
        </w:tc>
        <w:tc>
          <w:tcPr>
            <w:tcW w:w="2264" w:type="dxa"/>
          </w:tcPr>
          <w:p w:rsidR="00AB33F6" w:rsidRPr="00F025B2" w:rsidRDefault="00AB33F6" w:rsidP="005B71B0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к способам решения задач</w:t>
            </w:r>
          </w:p>
        </w:tc>
        <w:tc>
          <w:tcPr>
            <w:tcW w:w="3228" w:type="dxa"/>
          </w:tcPr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понимают причины своего неуспеха и находят способы выхода из этой ситуации.</w:t>
            </w:r>
          </w:p>
          <w:p w:rsidR="00AB33F6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AB33F6" w:rsidRPr="00F025B2" w:rsidRDefault="00AB33F6" w:rsidP="005B71B0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 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умеют критично  относиться к своему мнению</w:t>
            </w:r>
          </w:p>
        </w:tc>
        <w:tc>
          <w:tcPr>
            <w:tcW w:w="1257" w:type="dxa"/>
          </w:tcPr>
          <w:p w:rsidR="00AB33F6" w:rsidRDefault="00AB33F6" w:rsidP="008E10BF">
            <w:pPr>
              <w:pStyle w:val="a3"/>
              <w:ind w:left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стный опрос, </w:t>
            </w:r>
            <w:proofErr w:type="spellStart"/>
            <w:r>
              <w:rPr>
                <w:sz w:val="20"/>
                <w:szCs w:val="20"/>
              </w:rPr>
              <w:t>тестиро-вание</w:t>
            </w:r>
            <w:proofErr w:type="spellEnd"/>
          </w:p>
        </w:tc>
      </w:tr>
      <w:tr w:rsidR="00AB33F6" w:rsidRPr="00ED6853" w:rsidTr="00924699">
        <w:trPr>
          <w:trHeight w:val="1066"/>
          <w:jc w:val="center"/>
        </w:trPr>
        <w:tc>
          <w:tcPr>
            <w:tcW w:w="325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324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18" w:type="dxa"/>
          </w:tcPr>
          <w:p w:rsidR="00AB33F6" w:rsidRPr="001F7272" w:rsidRDefault="006A4AC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 w:rsidRP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.09.</w:t>
            </w:r>
          </w:p>
        </w:tc>
        <w:tc>
          <w:tcPr>
            <w:tcW w:w="708" w:type="dxa"/>
          </w:tcPr>
          <w:p w:rsidR="00AB33F6" w:rsidRPr="001F7272" w:rsidRDefault="00AB33F6" w:rsidP="005B71B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598" w:type="dxa"/>
          </w:tcPr>
          <w:p w:rsidR="00AB33F6" w:rsidRPr="004413C1" w:rsidRDefault="006A4AC6" w:rsidP="006A4AC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х</w:t>
            </w:r>
            <w:r w:rsidR="008603A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одная </w:t>
            </w:r>
            <w:r w:rsidR="00AB33F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ьная работа</w:t>
            </w:r>
          </w:p>
        </w:tc>
        <w:tc>
          <w:tcPr>
            <w:tcW w:w="685" w:type="dxa"/>
          </w:tcPr>
          <w:p w:rsidR="00AB33F6" w:rsidRDefault="00AB33F6" w:rsidP="00245583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122" w:type="dxa"/>
          </w:tcPr>
          <w:p w:rsidR="00AB33F6" w:rsidRPr="00A419EF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контрольных работ</w:t>
            </w:r>
          </w:p>
        </w:tc>
        <w:tc>
          <w:tcPr>
            <w:tcW w:w="2123" w:type="dxa"/>
          </w:tcPr>
          <w:p w:rsidR="00AB33F6" w:rsidRPr="00A419EF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419E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монстрируют математические знания и умения, сформированные в начальной школе</w:t>
            </w:r>
          </w:p>
        </w:tc>
        <w:tc>
          <w:tcPr>
            <w:tcW w:w="2264" w:type="dxa"/>
          </w:tcPr>
          <w:p w:rsidR="00AB33F6" w:rsidRPr="004413C1" w:rsidRDefault="00AB33F6" w:rsidP="005B71B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ние контролировать процесс и результат учеб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й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proofErr w:type="spellEnd"/>
            <w:r w:rsidR="00590CA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ческой деятельности; 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бность к эмоциональному восприятию математических объектов, задач, решений, рассуждений.</w:t>
            </w:r>
          </w:p>
        </w:tc>
        <w:tc>
          <w:tcPr>
            <w:tcW w:w="3228" w:type="dxa"/>
          </w:tcPr>
          <w:p w:rsidR="00AB33F6" w:rsidRDefault="00AB33F6" w:rsidP="005B71B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- о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енивают достигнутый результат</w:t>
            </w:r>
          </w:p>
          <w:p w:rsidR="00AB33F6" w:rsidRDefault="00AB33F6" w:rsidP="005B71B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>–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ражают структуру задачи разными средствами. Выбирают наиболее эффективные способы решения задачи в зависимости от конкретных условий</w:t>
            </w:r>
          </w:p>
          <w:p w:rsidR="00AB33F6" w:rsidRPr="004413C1" w:rsidRDefault="00AB33F6" w:rsidP="005B71B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гулируют собственную деятельность посредством письменной речи</w:t>
            </w:r>
          </w:p>
        </w:tc>
        <w:tc>
          <w:tcPr>
            <w:tcW w:w="1257" w:type="dxa"/>
          </w:tcPr>
          <w:p w:rsidR="00AB33F6" w:rsidRPr="00AB33F6" w:rsidRDefault="00AB33F6" w:rsidP="008E10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B33F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-</w:t>
            </w:r>
            <w:proofErr w:type="spellStart"/>
            <w:r w:rsidRPr="00AB33F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AB33F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  <w:r w:rsidR="00924699">
              <w:rPr>
                <w:rFonts w:ascii="Times New Roman" w:hAnsi="Times New Roman" w:cs="Times New Roman"/>
                <w:sz w:val="20"/>
                <w:szCs w:val="20"/>
              </w:rPr>
              <w:t>Контроль-</w:t>
            </w:r>
            <w:proofErr w:type="spellStart"/>
            <w:r w:rsidR="00924699">
              <w:rPr>
                <w:rFonts w:ascii="Times New Roman" w:hAnsi="Times New Roman" w:cs="Times New Roman"/>
                <w:sz w:val="20"/>
                <w:szCs w:val="20"/>
              </w:rPr>
              <w:t>ная</w:t>
            </w:r>
            <w:proofErr w:type="spellEnd"/>
            <w:r w:rsidRPr="00AB33F6">
              <w:rPr>
                <w:rFonts w:ascii="Times New Roman" w:hAnsi="Times New Roman" w:cs="Times New Roman"/>
                <w:sz w:val="20"/>
                <w:szCs w:val="20"/>
              </w:rPr>
              <w:t xml:space="preserve"> работа</w:t>
            </w:r>
          </w:p>
        </w:tc>
      </w:tr>
    </w:tbl>
    <w:p w:rsidR="00143B32" w:rsidRPr="00924699" w:rsidRDefault="00F025B2" w:rsidP="00051F05">
      <w:pPr>
        <w:pStyle w:val="a3"/>
        <w:numPr>
          <w:ilvl w:val="0"/>
          <w:numId w:val="37"/>
        </w:numPr>
        <w:jc w:val="center"/>
        <w:rPr>
          <w:sz w:val="32"/>
          <w:szCs w:val="32"/>
        </w:rPr>
      </w:pPr>
      <w:r w:rsidRPr="00924699">
        <w:rPr>
          <w:b/>
          <w:bCs/>
          <w:iCs/>
          <w:sz w:val="32"/>
          <w:szCs w:val="32"/>
        </w:rPr>
        <w:lastRenderedPageBreak/>
        <w:t>Натуральные числа и шкалы – 18 часов.</w:t>
      </w:r>
    </w:p>
    <w:tbl>
      <w:tblPr>
        <w:tblW w:w="16234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0"/>
        <w:gridCol w:w="418"/>
        <w:gridCol w:w="716"/>
        <w:gridCol w:w="566"/>
        <w:gridCol w:w="1985"/>
        <w:gridCol w:w="535"/>
        <w:gridCol w:w="3027"/>
        <w:gridCol w:w="2070"/>
        <w:gridCol w:w="1899"/>
        <w:gridCol w:w="3376"/>
        <w:gridCol w:w="1222"/>
      </w:tblGrid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418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16" w:type="dxa"/>
          </w:tcPr>
          <w:p w:rsidR="00AB33F6" w:rsidRPr="001F7272" w:rsidRDefault="006A4AC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.09.</w:t>
            </w:r>
          </w:p>
        </w:tc>
        <w:tc>
          <w:tcPr>
            <w:tcW w:w="589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AB33F6" w:rsidRPr="00143B32" w:rsidRDefault="00AB33F6" w:rsidP="00AB33F6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43B32">
              <w:rPr>
                <w:rFonts w:ascii="Times New Roman" w:eastAsia="Calibri" w:hAnsi="Times New Roman" w:cs="Times New Roman"/>
                <w:sz w:val="24"/>
                <w:szCs w:val="24"/>
              </w:rPr>
              <w:t>Обозначение натуральных чисел</w:t>
            </w:r>
          </w:p>
        </w:tc>
        <w:tc>
          <w:tcPr>
            <w:tcW w:w="550" w:type="dxa"/>
          </w:tcPr>
          <w:p w:rsidR="00AB33F6" w:rsidRPr="00143B32" w:rsidRDefault="00AB33F6" w:rsidP="00AB33F6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52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определения «натуральное число».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Фронтальная – ответы на вопросы,  чтение чисел. 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запись чисел.</w:t>
            </w:r>
          </w:p>
        </w:tc>
        <w:tc>
          <w:tcPr>
            <w:tcW w:w="2084" w:type="dxa"/>
          </w:tcPr>
          <w:p w:rsidR="00AB33F6" w:rsidRPr="00EC6A6B" w:rsidRDefault="00AB33F6" w:rsidP="00AB33F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C6A6B">
              <w:rPr>
                <w:rFonts w:ascii="Times New Roman" w:eastAsia="Calibri" w:hAnsi="Times New Roman" w:cs="Times New Roman"/>
                <w:sz w:val="20"/>
                <w:szCs w:val="20"/>
              </w:rPr>
              <w:t>Описывают свойства натурального ряда.</w:t>
            </w:r>
          </w:p>
        </w:tc>
        <w:tc>
          <w:tcPr>
            <w:tcW w:w="1915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ража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процессу познания; применяют правила делового сотрудничества; оценивают  свою учебную деятельность.</w:t>
            </w:r>
          </w:p>
        </w:tc>
        <w:tc>
          <w:tcPr>
            <w:tcW w:w="3479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- определяют 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цели УД, осуществляют поиск средств ее достижения.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ередают содержание в сжатом (развернутом) виде. 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оформляют мысли в устной и письменной речи  с учетом речевых ситуаций.</w:t>
            </w:r>
          </w:p>
        </w:tc>
        <w:tc>
          <w:tcPr>
            <w:tcW w:w="1227" w:type="dxa"/>
          </w:tcPr>
          <w:p w:rsidR="00AB33F6" w:rsidRPr="00F830EA" w:rsidRDefault="00AB33F6" w:rsidP="00AB33F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8E3BC4" w:rsidRPr="00A344E0" w:rsidTr="00EF29E9">
        <w:trPr>
          <w:trHeight w:val="551"/>
          <w:jc w:val="center"/>
        </w:trPr>
        <w:tc>
          <w:tcPr>
            <w:tcW w:w="419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418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16" w:type="dxa"/>
          </w:tcPr>
          <w:p w:rsidR="00AB33F6" w:rsidRPr="001F7272" w:rsidRDefault="006A4AC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.09.</w:t>
            </w:r>
          </w:p>
        </w:tc>
        <w:tc>
          <w:tcPr>
            <w:tcW w:w="589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AB33F6" w:rsidRPr="00143B32" w:rsidRDefault="00AB33F6" w:rsidP="00AB33F6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43B32">
              <w:rPr>
                <w:rFonts w:ascii="Times New Roman" w:eastAsia="Calibri" w:hAnsi="Times New Roman" w:cs="Times New Roman"/>
                <w:sz w:val="24"/>
                <w:szCs w:val="24"/>
              </w:rPr>
              <w:t>Обозначение натуральных чисел</w:t>
            </w:r>
          </w:p>
        </w:tc>
        <w:tc>
          <w:tcPr>
            <w:tcW w:w="550" w:type="dxa"/>
          </w:tcPr>
          <w:p w:rsidR="00AB33F6" w:rsidRPr="00143B32" w:rsidRDefault="00AB33F6" w:rsidP="00AB33F6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52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Фронтальная – чтение чисел. 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запись чисел.</w:t>
            </w:r>
          </w:p>
        </w:tc>
        <w:tc>
          <w:tcPr>
            <w:tcW w:w="2084" w:type="dxa"/>
          </w:tcPr>
          <w:p w:rsidR="00AB33F6" w:rsidRPr="00EC6A6B" w:rsidRDefault="00AB33F6" w:rsidP="00AB33F6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C6A6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Читают и записывают натуральные числа, сравнивают и упорядочивают их.  </w:t>
            </w:r>
          </w:p>
        </w:tc>
        <w:tc>
          <w:tcPr>
            <w:tcW w:w="1915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мают и осваивают социальную роль обучающегося,  проявляют мотивы учебной деятельности, понимают личностный смысл учения, оценивают свою учебную деятельность.</w:t>
            </w:r>
          </w:p>
        </w:tc>
        <w:tc>
          <w:tcPr>
            <w:tcW w:w="3479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–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ередают содержание в сжатом, выборочном или развернутом виде.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отстаивают при необходимости собственную точку зрения, аргументируя ее и подтверждая фактами.</w:t>
            </w:r>
          </w:p>
        </w:tc>
        <w:tc>
          <w:tcPr>
            <w:tcW w:w="1227" w:type="dxa"/>
          </w:tcPr>
          <w:p w:rsidR="00AB33F6" w:rsidRPr="00F830EA" w:rsidRDefault="00AB33F6" w:rsidP="00AB33F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устный опрос по карточкам.</w:t>
            </w:r>
          </w:p>
        </w:tc>
      </w:tr>
      <w:tr w:rsidR="008E3BC4" w:rsidRPr="00A344E0" w:rsidTr="00EF29E9">
        <w:trPr>
          <w:trHeight w:val="692"/>
          <w:jc w:val="center"/>
        </w:trPr>
        <w:tc>
          <w:tcPr>
            <w:tcW w:w="419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418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16" w:type="dxa"/>
          </w:tcPr>
          <w:p w:rsidR="00AB33F6" w:rsidRPr="001F7272" w:rsidRDefault="001F7272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.09.</w:t>
            </w:r>
          </w:p>
        </w:tc>
        <w:tc>
          <w:tcPr>
            <w:tcW w:w="589" w:type="dxa"/>
          </w:tcPr>
          <w:p w:rsidR="00AB33F6" w:rsidRPr="001F7272" w:rsidRDefault="00AB33F6" w:rsidP="00AB33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AB33F6" w:rsidRPr="00EC6A6B" w:rsidRDefault="00AB33F6" w:rsidP="00AB33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A6B">
              <w:rPr>
                <w:rFonts w:ascii="Times New Roman" w:hAnsi="Times New Roman" w:cs="Times New Roman"/>
                <w:sz w:val="24"/>
                <w:szCs w:val="24"/>
              </w:rPr>
              <w:t xml:space="preserve">Чтение многозначных чисел </w:t>
            </w:r>
          </w:p>
        </w:tc>
        <w:tc>
          <w:tcPr>
            <w:tcW w:w="550" w:type="dxa"/>
          </w:tcPr>
          <w:p w:rsidR="00AB33F6" w:rsidRPr="00143B32" w:rsidRDefault="00AB33F6" w:rsidP="00AB33F6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52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Фронтальная – чтение чисел. 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запись чисел.</w:t>
            </w:r>
          </w:p>
        </w:tc>
        <w:tc>
          <w:tcPr>
            <w:tcW w:w="2084" w:type="dxa"/>
          </w:tcPr>
          <w:p w:rsidR="00AB33F6" w:rsidRPr="00EC6A6B" w:rsidRDefault="00AB33F6" w:rsidP="00AB33F6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EC6A6B">
              <w:rPr>
                <w:rFonts w:ascii="Times New Roman" w:eastAsia="Calibri" w:hAnsi="Times New Roman" w:cs="Times New Roman"/>
                <w:sz w:val="20"/>
                <w:szCs w:val="20"/>
              </w:rPr>
              <w:t>Выбирают и располагают элементы в соответствии с заданными условиями.</w:t>
            </w:r>
          </w:p>
        </w:tc>
        <w:tc>
          <w:tcPr>
            <w:tcW w:w="1915" w:type="dxa"/>
          </w:tcPr>
          <w:p w:rsidR="00AB33F6" w:rsidRPr="00F830EA" w:rsidRDefault="00AB33F6" w:rsidP="00AB33F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знавательный интерес к изучению предмета, оценивают свою учебную деятельность, применяют правила делового сотрудничества.</w:t>
            </w:r>
          </w:p>
        </w:tc>
        <w:tc>
          <w:tcPr>
            <w:tcW w:w="3479" w:type="dxa"/>
          </w:tcPr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–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пределяют цель учебной деятельности с учителем и самостоятельно, ищут средства ее достижения. 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AB33F6" w:rsidRPr="00F830EA" w:rsidRDefault="00AB33F6" w:rsidP="00AB33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рганизовать учебное взаимодействие в группе, строить конструктивные взаимоотношения со сверстниками.</w:t>
            </w:r>
          </w:p>
        </w:tc>
        <w:tc>
          <w:tcPr>
            <w:tcW w:w="1227" w:type="dxa"/>
          </w:tcPr>
          <w:p w:rsidR="00AB33F6" w:rsidRPr="00F830EA" w:rsidRDefault="00AB33F6" w:rsidP="00AB33F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устный опрос по карточкам.</w:t>
            </w:r>
          </w:p>
        </w:tc>
      </w:tr>
      <w:tr w:rsidR="008E3BC4" w:rsidRPr="00A344E0" w:rsidTr="00EF29E9">
        <w:trPr>
          <w:trHeight w:val="699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841BFE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1BF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трезок. Длина отрезка. </w:t>
            </w:r>
          </w:p>
        </w:tc>
        <w:tc>
          <w:tcPr>
            <w:tcW w:w="550" w:type="dxa"/>
          </w:tcPr>
          <w:p w:rsidR="008E3BC4" w:rsidRPr="00841BFE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онятий «отрезок», «концы отрезка», «длина отрезка», «расстояние между точками», «равные отрезки»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называние отрезков, изображенных на рисунке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изображение отрезка, запись точек.</w:t>
            </w:r>
          </w:p>
        </w:tc>
        <w:tc>
          <w:tcPr>
            <w:tcW w:w="2084" w:type="dxa"/>
            <w:vAlign w:val="center"/>
          </w:tcPr>
          <w:p w:rsidR="008E3BC4" w:rsidRPr="006223B0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223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познают на чертежах, рисунках, в окружающем мире г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ометрические фигуры</w:t>
            </w:r>
            <w:r w:rsidRPr="006223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Измеряют с помощью инструментов и сравнивают длины отрезков и величины углов. 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знавательный интерес к изучению предмета, оценивают свою учебную деятельность, применяют правила делового сотрудничества.</w:t>
            </w:r>
          </w:p>
        </w:tc>
        <w:tc>
          <w:tcPr>
            <w:tcW w:w="3479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–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пределяют цель учебной деятельности с учителем и самостоятельно, ищут средства ее достижения. 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рганизовать учебное взаимодействие в группе, строить конструктивные взаимоотношения со сверстниками.</w:t>
            </w:r>
          </w:p>
        </w:tc>
        <w:tc>
          <w:tcPr>
            <w:tcW w:w="1227" w:type="dxa"/>
          </w:tcPr>
          <w:p w:rsidR="008E3BC4" w:rsidRPr="00F830EA" w:rsidRDefault="008E3BC4" w:rsidP="008E3B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устный опрос по карточкам.</w:t>
            </w:r>
          </w:p>
        </w:tc>
      </w:tr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1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841BFE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1BF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</w:t>
            </w:r>
          </w:p>
        </w:tc>
        <w:tc>
          <w:tcPr>
            <w:tcW w:w="550" w:type="dxa"/>
          </w:tcPr>
          <w:p w:rsidR="008E3BC4" w:rsidRPr="00841BFE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– обсуждение и выведение понятий «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реугольник»,«многоугольник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» и их элементов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переход от одних единиц измерения к другим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остроение треугольника, многоугольника, измерение длины стороны.</w:t>
            </w:r>
          </w:p>
        </w:tc>
        <w:tc>
          <w:tcPr>
            <w:tcW w:w="2084" w:type="dxa"/>
            <w:vAlign w:val="center"/>
          </w:tcPr>
          <w:p w:rsidR="008E3BC4" w:rsidRPr="006223B0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223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водят примеры аналогов геометрических фигур в окружающем мире. Изображают геометрические фигуры на клетчатой бумаге. Решают задачи на нахождение длин отрезков, периметров многоугольников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одной и той же ситуации разными людьми, оценивают свою учебную деятельность.</w:t>
            </w:r>
          </w:p>
        </w:tc>
        <w:tc>
          <w:tcPr>
            <w:tcW w:w="3479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–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ередают содержание в сжатом, выборочном или развернутом виде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отстаивают при необходимости собственную точку зрения, аргументируя ее и подтверждая фактами.</w:t>
            </w:r>
          </w:p>
        </w:tc>
        <w:tc>
          <w:tcPr>
            <w:tcW w:w="1227" w:type="dxa"/>
          </w:tcPr>
          <w:p w:rsidR="008E3BC4" w:rsidRPr="00F830EA" w:rsidRDefault="008E3BC4" w:rsidP="008E10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устный опрос по карточкам.</w:t>
            </w:r>
          </w:p>
        </w:tc>
      </w:tr>
      <w:tr w:rsidR="008E3BC4" w:rsidRPr="00A344E0" w:rsidTr="00EF29E9">
        <w:trPr>
          <w:trHeight w:val="557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841BFE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1BF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езок. Длина отрезка. Треугольник. Многоугольник.</w:t>
            </w:r>
          </w:p>
        </w:tc>
        <w:tc>
          <w:tcPr>
            <w:tcW w:w="550" w:type="dxa"/>
          </w:tcPr>
          <w:p w:rsidR="008E3BC4" w:rsidRPr="00841BFE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Фронтальная – ответы на вопросы, устные вычисления.</w:t>
            </w:r>
          </w:p>
          <w:p w:rsidR="008E3BC4" w:rsidRPr="00F830EA" w:rsidRDefault="008E3BC4" w:rsidP="008E3B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– изображение отрезка и точек, лежащих и не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ежащих на нем, треугольника и многоугольника.</w:t>
            </w:r>
          </w:p>
          <w:p w:rsidR="008E3BC4" w:rsidRPr="00F830EA" w:rsidRDefault="008E3BC4" w:rsidP="008E3B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84" w:type="dxa"/>
            <w:vAlign w:val="center"/>
          </w:tcPr>
          <w:p w:rsidR="008E3BC4" w:rsidRPr="006223B0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223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ют задачи на нахождение длин отрезков, периметров многоугольников. Подсчитывают количество возможных комбинаций элементов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выражают положительное отношение к процессу познания и оценивают свою учебную деятельность.</w:t>
            </w:r>
          </w:p>
        </w:tc>
        <w:tc>
          <w:tcPr>
            <w:tcW w:w="3479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учебной деятельности и ищут пути ее достижения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8E3BC4" w:rsidRPr="00F830EA" w:rsidRDefault="008E3BC4" w:rsidP="008E3B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рганизовать учебное взаимодействие в группе.</w:t>
            </w:r>
          </w:p>
        </w:tc>
        <w:tc>
          <w:tcPr>
            <w:tcW w:w="1227" w:type="dxa"/>
          </w:tcPr>
          <w:p w:rsidR="008E3BC4" w:rsidRPr="00F830EA" w:rsidRDefault="008E3BC4" w:rsidP="008E10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 w:rsidR="0092469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841BFE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41BF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амостоятельная работа. Натуральные числа. Отрезок. Треугольник.</w:t>
            </w:r>
          </w:p>
        </w:tc>
        <w:tc>
          <w:tcPr>
            <w:tcW w:w="550" w:type="dxa"/>
          </w:tcPr>
          <w:p w:rsidR="008E3BC4" w:rsidRPr="00841BFE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, переход от одних единиц измерения к другим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– построение треугольника, многоугольника, измерение длины стороны, решение задач. </w:t>
            </w:r>
          </w:p>
        </w:tc>
        <w:tc>
          <w:tcPr>
            <w:tcW w:w="2084" w:type="dxa"/>
            <w:vAlign w:val="center"/>
          </w:tcPr>
          <w:p w:rsidR="008E3BC4" w:rsidRPr="006223B0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223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монстрируют умение решать задачи, применяя знание свойств натурального ряда, умение изображать заданные геометрические фигуры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мают и осваивают социальную роль обучающегося,  проявляют мотивы учебной деятельности, понимают личностный смысл учения, оценивают свою учебную деятельность.</w:t>
            </w:r>
          </w:p>
        </w:tc>
        <w:tc>
          <w:tcPr>
            <w:tcW w:w="3479" w:type="dxa"/>
          </w:tcPr>
          <w:p w:rsidR="008E3BC4" w:rsidRPr="006223B0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6223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знают качество и уровень усвоения. Оценивают достигнутый результат.</w:t>
            </w:r>
          </w:p>
          <w:p w:rsidR="008E3BC4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6223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бирают наиболее эффективные способы решения задачи в зависимости от конкретных условий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 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–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</w:t>
            </w:r>
            <w:r w:rsidRPr="006223B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гулируют собственную деятельность посредством письменной речи</w:t>
            </w:r>
          </w:p>
        </w:tc>
        <w:tc>
          <w:tcPr>
            <w:tcW w:w="1227" w:type="dxa"/>
          </w:tcPr>
          <w:p w:rsidR="008E3BC4" w:rsidRPr="00F830EA" w:rsidRDefault="008E3BC4" w:rsidP="008E3B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  <w:r w:rsidRPr="00AB33F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AB33F6">
              <w:rPr>
                <w:rFonts w:ascii="Times New Roman" w:hAnsi="Times New Roman" w:cs="Times New Roman"/>
                <w:sz w:val="20"/>
                <w:szCs w:val="20"/>
              </w:rPr>
              <w:t>Самост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AB33F6">
              <w:rPr>
                <w:rFonts w:ascii="Times New Roman" w:hAnsi="Times New Roman" w:cs="Times New Roman"/>
                <w:sz w:val="20"/>
                <w:szCs w:val="20"/>
              </w:rPr>
              <w:t>ятельная</w:t>
            </w:r>
            <w:proofErr w:type="spellEnd"/>
            <w:r w:rsidRPr="00AB33F6">
              <w:rPr>
                <w:rFonts w:ascii="Times New Roman" w:hAnsi="Times New Roman" w:cs="Times New Roman"/>
                <w:sz w:val="20"/>
                <w:szCs w:val="20"/>
              </w:rPr>
              <w:t xml:space="preserve"> работа</w:t>
            </w:r>
          </w:p>
        </w:tc>
      </w:tr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E070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лоскость. Прямая. </w:t>
            </w:r>
          </w:p>
        </w:tc>
        <w:tc>
          <w:tcPr>
            <w:tcW w:w="550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, указание взаимного расположения прямой, луча,  отрезка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сложение величин, переход от одних единиц измерения к другим.</w:t>
            </w:r>
          </w:p>
        </w:tc>
        <w:tc>
          <w:tcPr>
            <w:tcW w:w="2084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Моделируют </w:t>
            </w:r>
            <w:proofErr w:type="spellStart"/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еомет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ические</w:t>
            </w:r>
            <w:proofErr w:type="spellEnd"/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бъекты, используя бумагу, пластилин, </w:t>
            </w:r>
            <w:proofErr w:type="spellStart"/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воло</w:t>
            </w:r>
            <w:proofErr w:type="spellEnd"/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у и др. Изображают геометрические фи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у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ы</w:t>
            </w:r>
            <w:proofErr w:type="spellEnd"/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т руки и с использованием чертежных инструментов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ыражают положительное отношение к процессу познания; дают адекватную оценку своей учебной деятельности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</w:r>
          </w:p>
        </w:tc>
        <w:tc>
          <w:tcPr>
            <w:tcW w:w="3479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дополнительны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е источники информации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делают предположения о информации, которая ну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жна для решения учебной задачи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, принять другую точку зрения, изменить свою точку зрения</w:t>
            </w:r>
          </w:p>
        </w:tc>
        <w:tc>
          <w:tcPr>
            <w:tcW w:w="1227" w:type="dxa"/>
          </w:tcPr>
          <w:p w:rsidR="008E3BC4" w:rsidRPr="00F830EA" w:rsidRDefault="008E3BC4" w:rsidP="008E10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устный опрос по карточкам.</w:t>
            </w:r>
          </w:p>
        </w:tc>
      </w:tr>
      <w:tr w:rsidR="008E3BC4" w:rsidRPr="00A344E0" w:rsidTr="00EF29E9">
        <w:trPr>
          <w:trHeight w:val="692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5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E070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уч</w:t>
            </w:r>
          </w:p>
        </w:tc>
        <w:tc>
          <w:tcPr>
            <w:tcW w:w="550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указание взаимного расположения отрезка, прямой, луча, точек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чисел, решение задач.</w:t>
            </w:r>
          </w:p>
        </w:tc>
        <w:tc>
          <w:tcPr>
            <w:tcW w:w="2084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познают на чертежах, рисунках, в окружающем мире геометрические фигуры, конфигурации фигур (плоские и пространственные)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дают адекватную оценку своей деятельности.</w:t>
            </w:r>
          </w:p>
        </w:tc>
        <w:tc>
          <w:tcPr>
            <w:tcW w:w="3479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составляют план выполнения заданий совместно с учителем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уважительно относиться к позиции другого, пытаются договориться.</w:t>
            </w:r>
          </w:p>
        </w:tc>
        <w:tc>
          <w:tcPr>
            <w:tcW w:w="1227" w:type="dxa"/>
          </w:tcPr>
          <w:p w:rsidR="008E3BC4" w:rsidRPr="00F830EA" w:rsidRDefault="008E3BC4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8E3BC4" w:rsidRPr="00A344E0" w:rsidTr="00EF29E9">
        <w:trPr>
          <w:trHeight w:val="551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E070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амостоятельная работа. Плоскость. Прямая. Луч.</w:t>
            </w:r>
          </w:p>
        </w:tc>
        <w:tc>
          <w:tcPr>
            <w:tcW w:w="550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чисел, решение задач.</w:t>
            </w:r>
          </w:p>
        </w:tc>
        <w:tc>
          <w:tcPr>
            <w:tcW w:w="2084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монстрируют умение решать задачи, применяя знание свойств натурального ряда, умение изображать заданные геометрические фигуры</w:t>
            </w:r>
          </w:p>
        </w:tc>
        <w:tc>
          <w:tcPr>
            <w:tcW w:w="1915" w:type="dxa"/>
          </w:tcPr>
          <w:p w:rsidR="008E3BC4" w:rsidRPr="005E0709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</w:t>
            </w: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ние контролировать процесс и результат учебной математической деятельности</w:t>
            </w:r>
          </w:p>
        </w:tc>
        <w:tc>
          <w:tcPr>
            <w:tcW w:w="3479" w:type="dxa"/>
          </w:tcPr>
          <w:p w:rsidR="008E3BC4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</w:t>
            </w: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знаю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 качество и уровень усвоения; о</w:t>
            </w: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енивают достигнутый результа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 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ыбирают наиболее эффективные способы решения задачи в зависимости от конкретных условий </w:t>
            </w:r>
          </w:p>
          <w:p w:rsidR="008E3BC4" w:rsidRPr="003E4AF5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</w:t>
            </w:r>
            <w:r w:rsidRPr="005E070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гулируют собственную деятельность посредством письменной речи</w:t>
            </w:r>
          </w:p>
        </w:tc>
        <w:tc>
          <w:tcPr>
            <w:tcW w:w="1227" w:type="dxa"/>
          </w:tcPr>
          <w:p w:rsidR="008E3BC4" w:rsidRPr="00F830EA" w:rsidRDefault="008E3BC4" w:rsidP="008E10B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  <w:r w:rsidRPr="00AB33F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AB33F6">
              <w:rPr>
                <w:rFonts w:ascii="Times New Roman" w:hAnsi="Times New Roman" w:cs="Times New Roman"/>
                <w:sz w:val="20"/>
                <w:szCs w:val="20"/>
              </w:rPr>
              <w:t>Самост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AB33F6">
              <w:rPr>
                <w:rFonts w:ascii="Times New Roman" w:hAnsi="Times New Roman" w:cs="Times New Roman"/>
                <w:sz w:val="20"/>
                <w:szCs w:val="20"/>
              </w:rPr>
              <w:t>ятельная</w:t>
            </w:r>
            <w:proofErr w:type="spellEnd"/>
            <w:r w:rsidRPr="00AB33F6">
              <w:rPr>
                <w:rFonts w:ascii="Times New Roman" w:hAnsi="Times New Roman" w:cs="Times New Roman"/>
                <w:sz w:val="20"/>
                <w:szCs w:val="20"/>
              </w:rPr>
              <w:t xml:space="preserve"> работа</w:t>
            </w:r>
          </w:p>
        </w:tc>
      </w:tr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0D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калы и координаты</w:t>
            </w:r>
          </w:p>
        </w:tc>
        <w:tc>
          <w:tcPr>
            <w:tcW w:w="550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онятий «штрих, деление, шкала, координатный луч»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е -  устные вычис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ления, определение числа , соответствующего точкам на шкале. 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остроение координатного луча, переход от одних  единиц измерения к другим.</w:t>
            </w:r>
          </w:p>
        </w:tc>
        <w:tc>
          <w:tcPr>
            <w:tcW w:w="2084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F20D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змеряют с помощью инструментов и сравнивают длины отрезков. 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ыражают положительное отношение к процессу познания, оценивают свою учебную деятельность, применяют правила делового сотрудничества. </w:t>
            </w:r>
          </w:p>
        </w:tc>
        <w:tc>
          <w:tcPr>
            <w:tcW w:w="3479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бнаруживают и формулируют учебную проблему совместно с учителем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сопоставляют и отбирают информацию, полученную из разных источников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понимать точку зрения другого, слушать друг друга.</w:t>
            </w:r>
          </w:p>
        </w:tc>
        <w:tc>
          <w:tcPr>
            <w:tcW w:w="1227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0D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измерения массы</w:t>
            </w:r>
          </w:p>
        </w:tc>
        <w:tc>
          <w:tcPr>
            <w:tcW w:w="550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устные вычис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ления, определение числа, соответствующего точкам на шкале. 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остроение координатного луча, изображение точек на координатном луче.</w:t>
            </w:r>
          </w:p>
        </w:tc>
        <w:tc>
          <w:tcPr>
            <w:tcW w:w="2084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F20D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ражают одни единицы измерения массы через другие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мают и осваивают социальную роль обучающегося,  проявляют познавательный интерес, оценивают свою учебную деятельность.</w:t>
            </w:r>
          </w:p>
        </w:tc>
        <w:tc>
          <w:tcPr>
            <w:tcW w:w="3479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составляют план решения задач, решения проблем творческого и поискового характера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делают предположения о информации, которая нужна для решения предметной учебной задачи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зглянуть на ситуацию с иной стороны и договориться с людьми иных позиций.</w:t>
            </w:r>
          </w:p>
        </w:tc>
        <w:tc>
          <w:tcPr>
            <w:tcW w:w="1227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9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F20D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ый луч</w:t>
            </w:r>
          </w:p>
        </w:tc>
        <w:tc>
          <w:tcPr>
            <w:tcW w:w="550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определение числа, соответствующего точкам на координатном луче, шкале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изображение точек на координатном луче, решение задач.</w:t>
            </w:r>
          </w:p>
        </w:tc>
        <w:tc>
          <w:tcPr>
            <w:tcW w:w="2084" w:type="dxa"/>
          </w:tcPr>
          <w:p w:rsidR="008E3BC4" w:rsidRPr="004F20DA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F20D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ображают координатный луч, находят координаты изображенных на нем точек и изображают точки с заданными координатами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е одной и той же ситуации разными людьми.</w:t>
            </w:r>
          </w:p>
        </w:tc>
        <w:tc>
          <w:tcPr>
            <w:tcW w:w="3479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дополнительные источники информации (дополнительная литература, средства ИКТ)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делают предположение о информации, которая необходима для решения поставленной задачи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, принять другую точку зрения, изменить свою точку зрения.</w:t>
            </w:r>
          </w:p>
        </w:tc>
        <w:tc>
          <w:tcPr>
            <w:tcW w:w="1227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8E3BC4" w:rsidRPr="00A344E0" w:rsidTr="00EF29E9">
        <w:trPr>
          <w:trHeight w:val="409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3B34CE" w:rsidRDefault="008E3BC4" w:rsidP="008E3BC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34CE">
              <w:rPr>
                <w:rFonts w:ascii="Times New Roman" w:hAnsi="Times New Roman" w:cs="Times New Roman"/>
                <w:bCs/>
                <w:sz w:val="24"/>
                <w:szCs w:val="24"/>
              </w:rPr>
              <w:t>Меньше и больше</w:t>
            </w:r>
          </w:p>
        </w:tc>
        <w:tc>
          <w:tcPr>
            <w:tcW w:w="550" w:type="dxa"/>
          </w:tcPr>
          <w:p w:rsidR="008E3BC4" w:rsidRPr="00DC60C8" w:rsidRDefault="008E3BC4" w:rsidP="008E3BC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рупповая – обсуждение и выведение правил: какое из двух натуральных чисел меньше(больше), где на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орди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тном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луче расположена точка с большей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(меньшей)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ординатой, как записывается результат сравнения двух чисел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ые – устные вычисления, выбор точки, которая на  координатном луче лежит левее (правее)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– сравнение чисел, определение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тураль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х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чисел, которые лежат на координатном луче левее (правее).</w:t>
            </w:r>
          </w:p>
        </w:tc>
        <w:tc>
          <w:tcPr>
            <w:tcW w:w="2084" w:type="dxa"/>
          </w:tcPr>
          <w:p w:rsidR="008E3BC4" w:rsidRPr="00DC60C8" w:rsidRDefault="008E3BC4" w:rsidP="008E3BC4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C60C8">
              <w:rPr>
                <w:rFonts w:ascii="Times New Roman" w:eastAsia="Calibri" w:hAnsi="Times New Roman" w:cs="Times New Roman"/>
                <w:sz w:val="20"/>
                <w:szCs w:val="20"/>
              </w:rPr>
              <w:t>Сравнивают натуральные числа. Записывают результаты сравнения. Отмечают на координатном луче числа, заданные буквенными неравенствами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ражают положительное отношение к процессу познания, оценивают свою учебную деятельность, применяют правила делового сотрудничества.</w:t>
            </w:r>
          </w:p>
        </w:tc>
        <w:tc>
          <w:tcPr>
            <w:tcW w:w="3479" w:type="dxa"/>
          </w:tcPr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Регуля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– в диалоге с учителем совершенствуют критерии оценки и пользуются ими в ходе оценки и самооценки. </w:t>
            </w:r>
          </w:p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Познаватель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записывают выводы в виде правил «если то...».</w:t>
            </w:r>
          </w:p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Коммуника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умеют оформлять свои мысли в устной и письменной речи с учетом речевых ситуаций</w:t>
            </w:r>
          </w:p>
        </w:tc>
        <w:tc>
          <w:tcPr>
            <w:tcW w:w="1227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3B34CE" w:rsidRDefault="008E3BC4" w:rsidP="008E3BC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34CE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неравенства</w:t>
            </w:r>
          </w:p>
        </w:tc>
        <w:tc>
          <w:tcPr>
            <w:tcW w:w="550" w:type="dxa"/>
          </w:tcPr>
          <w:p w:rsidR="008E3BC4" w:rsidRPr="00DC60C8" w:rsidRDefault="008E3BC4" w:rsidP="008E3BC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сравнение натуральных чисел, запись двойного неравенства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изображение на координатном луче чисел, которые  больше (меньше) данного, решение задач на движение.</w:t>
            </w:r>
          </w:p>
        </w:tc>
        <w:tc>
          <w:tcPr>
            <w:tcW w:w="2084" w:type="dxa"/>
          </w:tcPr>
          <w:p w:rsidR="008E3BC4" w:rsidRPr="00DC60C8" w:rsidRDefault="008E3BC4" w:rsidP="008E3BC4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C60C8">
              <w:rPr>
                <w:rFonts w:ascii="Times New Roman" w:eastAsia="Calibri" w:hAnsi="Times New Roman" w:cs="Times New Roman"/>
                <w:sz w:val="20"/>
                <w:szCs w:val="20"/>
              </w:rPr>
              <w:t>Решают задачи с использованием неравенств.</w:t>
            </w:r>
          </w:p>
        </w:tc>
        <w:tc>
          <w:tcPr>
            <w:tcW w:w="1915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зна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тельны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нтерес к изучению предмета, дают адекватную оценку своей учебной деятельности, работают в сотрудничестве.</w:t>
            </w:r>
          </w:p>
        </w:tc>
        <w:tc>
          <w:tcPr>
            <w:tcW w:w="3479" w:type="dxa"/>
          </w:tcPr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Регуля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понимают при</w:t>
            </w:r>
            <w:r w:rsidRPr="00DC60C8">
              <w:rPr>
                <w:rFonts w:ascii="Times New Roman" w:hAnsi="Times New Roman"/>
                <w:sz w:val="20"/>
                <w:szCs w:val="20"/>
              </w:rPr>
              <w:softHyphen/>
              <w:t>чины своего неуспеха и находят способы выхода из этой ситуации.</w:t>
            </w:r>
          </w:p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Познаватель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передают со</w:t>
            </w:r>
            <w:r w:rsidRPr="00DC60C8">
              <w:rPr>
                <w:rFonts w:ascii="Times New Roman" w:hAnsi="Times New Roman"/>
                <w:sz w:val="20"/>
                <w:szCs w:val="20"/>
              </w:rPr>
              <w:softHyphen/>
              <w:t>держание в сжатом или развернутом виде.</w:t>
            </w:r>
          </w:p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EF29E9">
              <w:rPr>
                <w:rFonts w:ascii="Times New Roman" w:hAnsi="Times New Roman"/>
                <w:sz w:val="20"/>
                <w:szCs w:val="20"/>
                <w:u w:val="single"/>
              </w:rPr>
              <w:t>Коммуника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умеют слушать других, принимать другую точку зрения, изменить свою точку зрения</w:t>
            </w:r>
          </w:p>
        </w:tc>
        <w:tc>
          <w:tcPr>
            <w:tcW w:w="1227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 w:rsidR="00590CA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8C4398" w:rsidRPr="00A344E0" w:rsidTr="00EF29E9">
        <w:trPr>
          <w:trHeight w:val="1066"/>
          <w:jc w:val="center"/>
        </w:trPr>
        <w:tc>
          <w:tcPr>
            <w:tcW w:w="419" w:type="dxa"/>
          </w:tcPr>
          <w:p w:rsidR="008C4398" w:rsidRPr="001F7272" w:rsidRDefault="008C4398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418" w:type="dxa"/>
          </w:tcPr>
          <w:p w:rsidR="008C4398" w:rsidRPr="001F7272" w:rsidRDefault="008C4398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6" w:type="dxa"/>
          </w:tcPr>
          <w:p w:rsidR="008C4398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.09.</w:t>
            </w:r>
          </w:p>
        </w:tc>
        <w:tc>
          <w:tcPr>
            <w:tcW w:w="589" w:type="dxa"/>
          </w:tcPr>
          <w:p w:rsidR="008C4398" w:rsidRPr="001F7272" w:rsidRDefault="008C4398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C4398" w:rsidRPr="003B34CE" w:rsidRDefault="008C4398" w:rsidP="008E3BC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34CE">
              <w:rPr>
                <w:rFonts w:ascii="Times New Roman" w:hAnsi="Times New Roman" w:cs="Times New Roman"/>
                <w:bCs/>
                <w:sz w:val="24"/>
                <w:szCs w:val="24"/>
              </w:rPr>
              <w:t>Правила сравнения</w:t>
            </w:r>
          </w:p>
        </w:tc>
        <w:tc>
          <w:tcPr>
            <w:tcW w:w="550" w:type="dxa"/>
          </w:tcPr>
          <w:p w:rsidR="008C4398" w:rsidRPr="00DC60C8" w:rsidRDefault="008C4398" w:rsidP="008E3BC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52" w:type="dxa"/>
          </w:tcPr>
          <w:p w:rsidR="008C4398" w:rsidRPr="00F830EA" w:rsidRDefault="008C4398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.</w:t>
            </w:r>
          </w:p>
          <w:p w:rsidR="008C4398" w:rsidRPr="00F830EA" w:rsidRDefault="008C4398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доказательство верности неравенств, сравнение чисел</w:t>
            </w:r>
          </w:p>
        </w:tc>
        <w:tc>
          <w:tcPr>
            <w:tcW w:w="2084" w:type="dxa"/>
          </w:tcPr>
          <w:p w:rsidR="008C4398" w:rsidRPr="00DC60C8" w:rsidRDefault="008C4398" w:rsidP="008E3BC4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C60C8">
              <w:rPr>
                <w:rFonts w:ascii="Times New Roman" w:eastAsia="Calibri" w:hAnsi="Times New Roman" w:cs="Times New Roman"/>
                <w:sz w:val="20"/>
                <w:szCs w:val="20"/>
              </w:rPr>
              <w:t>Используют координатный луч для записи условия, решения и ответа задачи</w:t>
            </w:r>
          </w:p>
        </w:tc>
        <w:tc>
          <w:tcPr>
            <w:tcW w:w="1915" w:type="dxa"/>
          </w:tcPr>
          <w:p w:rsidR="008C4398" w:rsidRPr="00F830EA" w:rsidRDefault="008C4398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.</w:t>
            </w:r>
          </w:p>
        </w:tc>
        <w:tc>
          <w:tcPr>
            <w:tcW w:w="3479" w:type="dxa"/>
          </w:tcPr>
          <w:p w:rsidR="008C4398" w:rsidRPr="00DC60C8" w:rsidRDefault="008C4398" w:rsidP="00EF29E9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Регуля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определяют цель учебной деятельности, ищут </w:t>
            </w:r>
            <w:proofErr w:type="spellStart"/>
            <w:r w:rsidRPr="00DC60C8">
              <w:rPr>
                <w:rFonts w:ascii="Times New Roman" w:hAnsi="Times New Roman"/>
                <w:sz w:val="20"/>
                <w:szCs w:val="20"/>
              </w:rPr>
              <w:t>средс</w:t>
            </w:r>
            <w:r w:rsidR="00EF29E9">
              <w:rPr>
                <w:rFonts w:ascii="Times New Roman" w:hAnsi="Times New Roman"/>
                <w:sz w:val="20"/>
                <w:szCs w:val="20"/>
              </w:rPr>
              <w:t>-тва</w:t>
            </w:r>
            <w:proofErr w:type="spellEnd"/>
            <w:r w:rsidR="00EF29E9">
              <w:rPr>
                <w:rFonts w:ascii="Times New Roman" w:hAnsi="Times New Roman"/>
                <w:sz w:val="20"/>
                <w:szCs w:val="20"/>
              </w:rPr>
              <w:t xml:space="preserve"> её осуществления. П</w:t>
            </w: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ознаватель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записывают выводы в </w:t>
            </w:r>
            <w:r w:rsidR="00EF29E9">
              <w:rPr>
                <w:rFonts w:ascii="Times New Roman" w:hAnsi="Times New Roman"/>
                <w:sz w:val="20"/>
                <w:szCs w:val="20"/>
              </w:rPr>
              <w:t xml:space="preserve">виде правил «если ..., то ...». </w:t>
            </w: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Коммуника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умеют ор</w:t>
            </w:r>
            <w:r w:rsidRPr="00DC60C8">
              <w:rPr>
                <w:rFonts w:ascii="Times New Roman" w:hAnsi="Times New Roman"/>
                <w:sz w:val="20"/>
                <w:szCs w:val="20"/>
              </w:rPr>
              <w:softHyphen/>
              <w:t>ганизовывать учебное взаимодействие в группе</w:t>
            </w:r>
          </w:p>
        </w:tc>
        <w:tc>
          <w:tcPr>
            <w:tcW w:w="1227" w:type="dxa"/>
          </w:tcPr>
          <w:p w:rsidR="008C4398" w:rsidRPr="00F830EA" w:rsidRDefault="008C4398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 w:rsidR="00590CA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8E3BC4" w:rsidRPr="00A344E0" w:rsidTr="00EF29E9">
        <w:trPr>
          <w:trHeight w:val="1066"/>
          <w:jc w:val="center"/>
        </w:trPr>
        <w:tc>
          <w:tcPr>
            <w:tcW w:w="41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23</w:t>
            </w:r>
          </w:p>
        </w:tc>
        <w:tc>
          <w:tcPr>
            <w:tcW w:w="418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16" w:type="dxa"/>
          </w:tcPr>
          <w:p w:rsidR="008E3BC4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6.09.</w:t>
            </w:r>
          </w:p>
        </w:tc>
        <w:tc>
          <w:tcPr>
            <w:tcW w:w="589" w:type="dxa"/>
          </w:tcPr>
          <w:p w:rsidR="008E3BC4" w:rsidRPr="001F7272" w:rsidRDefault="008E3BC4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E3BC4" w:rsidRPr="003B34CE" w:rsidRDefault="008E3BC4" w:rsidP="008E3BC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34CE">
              <w:rPr>
                <w:rFonts w:ascii="Times New Roman" w:hAnsi="Times New Roman" w:cs="Times New Roman"/>
                <w:bCs/>
                <w:sz w:val="24"/>
                <w:szCs w:val="24"/>
              </w:rPr>
              <w:t>Выполнение упражнений</w:t>
            </w:r>
          </w:p>
        </w:tc>
        <w:tc>
          <w:tcPr>
            <w:tcW w:w="550" w:type="dxa"/>
          </w:tcPr>
          <w:p w:rsidR="008E3BC4" w:rsidRPr="003B34CE" w:rsidRDefault="008E3BC4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.</w:t>
            </w:r>
          </w:p>
          <w:p w:rsidR="008E3BC4" w:rsidRPr="00F830EA" w:rsidRDefault="008E3BC4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идуальная – решение задач</w:t>
            </w:r>
          </w:p>
        </w:tc>
        <w:tc>
          <w:tcPr>
            <w:tcW w:w="2084" w:type="dxa"/>
          </w:tcPr>
          <w:p w:rsidR="008E3BC4" w:rsidRPr="00F31F34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31F3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ают задачи с использованием неравенств. Используют координатный луч для записи условия, решения и ответа задачи </w:t>
            </w:r>
          </w:p>
        </w:tc>
        <w:tc>
          <w:tcPr>
            <w:tcW w:w="1915" w:type="dxa"/>
          </w:tcPr>
          <w:p w:rsidR="008E3BC4" w:rsidRPr="00F31F34" w:rsidRDefault="008E3BC4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</w:t>
            </w:r>
            <w:r w:rsidRPr="00F31F3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ние контролировать процесс и результат учебной математической деятельности;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31F3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бность к эмоциональному восприятию математических объектов, задач, решений, рассуждений.</w:t>
            </w:r>
          </w:p>
        </w:tc>
        <w:tc>
          <w:tcPr>
            <w:tcW w:w="3479" w:type="dxa"/>
          </w:tcPr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Регуля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работают по со</w:t>
            </w:r>
            <w:r w:rsidRPr="00DC60C8">
              <w:rPr>
                <w:rFonts w:ascii="Times New Roman" w:hAnsi="Times New Roman"/>
                <w:sz w:val="20"/>
                <w:szCs w:val="20"/>
              </w:rPr>
              <w:softHyphen/>
              <w:t>ставленному плану, используют наряду с основными и дополнительные средства (справочная литература, средства ИКТ).</w:t>
            </w:r>
          </w:p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Познаватель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сопоставляют и отбирают информацию, полученную из разных источников (справочники, Интернет). </w:t>
            </w:r>
          </w:p>
          <w:p w:rsidR="008E3BC4" w:rsidRPr="00DC60C8" w:rsidRDefault="008E3BC4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60C8">
              <w:rPr>
                <w:rFonts w:ascii="Times New Roman" w:hAnsi="Times New Roman"/>
                <w:sz w:val="20"/>
                <w:szCs w:val="20"/>
                <w:u w:val="single"/>
              </w:rPr>
              <w:t>Коммуника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умеют выполнять различные роли в группе, </w:t>
            </w:r>
            <w:proofErr w:type="spellStart"/>
            <w:r w:rsidRPr="00DC60C8">
              <w:rPr>
                <w:rFonts w:ascii="Times New Roman" w:hAnsi="Times New Roman"/>
                <w:sz w:val="20"/>
                <w:szCs w:val="20"/>
              </w:rPr>
              <w:t>сотруд-ничают</w:t>
            </w:r>
            <w:proofErr w:type="spellEnd"/>
            <w:r w:rsidRPr="00DC60C8">
              <w:rPr>
                <w:rFonts w:ascii="Times New Roman" w:hAnsi="Times New Roman"/>
                <w:sz w:val="20"/>
                <w:szCs w:val="20"/>
              </w:rPr>
              <w:t xml:space="preserve"> в совместном решении задачи</w:t>
            </w:r>
          </w:p>
        </w:tc>
        <w:tc>
          <w:tcPr>
            <w:tcW w:w="1227" w:type="dxa"/>
          </w:tcPr>
          <w:p w:rsidR="008E3BC4" w:rsidRPr="00F830EA" w:rsidRDefault="008E3BC4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 w:rsidR="00590CA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8C4398" w:rsidRPr="00A344E0" w:rsidTr="00EF29E9">
        <w:trPr>
          <w:trHeight w:val="692"/>
          <w:jc w:val="center"/>
        </w:trPr>
        <w:tc>
          <w:tcPr>
            <w:tcW w:w="419" w:type="dxa"/>
          </w:tcPr>
          <w:p w:rsidR="008C4398" w:rsidRPr="001F7272" w:rsidRDefault="008C4398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418" w:type="dxa"/>
          </w:tcPr>
          <w:p w:rsidR="008C4398" w:rsidRPr="001F7272" w:rsidRDefault="008C4398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716" w:type="dxa"/>
          </w:tcPr>
          <w:p w:rsidR="008C4398" w:rsidRPr="001F7272" w:rsidRDefault="001F7272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.09.</w:t>
            </w:r>
          </w:p>
        </w:tc>
        <w:tc>
          <w:tcPr>
            <w:tcW w:w="589" w:type="dxa"/>
          </w:tcPr>
          <w:p w:rsidR="008C4398" w:rsidRPr="001F7272" w:rsidRDefault="008C4398" w:rsidP="008E3B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85" w:type="dxa"/>
          </w:tcPr>
          <w:p w:rsidR="008C4398" w:rsidRPr="003B34CE" w:rsidRDefault="008C4398" w:rsidP="008E3BC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34C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1 по теме «Натуральные числа и шкалы»</w:t>
            </w:r>
          </w:p>
        </w:tc>
        <w:tc>
          <w:tcPr>
            <w:tcW w:w="550" w:type="dxa"/>
          </w:tcPr>
          <w:p w:rsidR="008C4398" w:rsidRPr="003B34CE" w:rsidRDefault="008C4398" w:rsidP="008E3B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852" w:type="dxa"/>
          </w:tcPr>
          <w:p w:rsidR="008C4398" w:rsidRPr="00F830EA" w:rsidRDefault="008C4398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– решение контрольной работы </w:t>
            </w:r>
          </w:p>
        </w:tc>
        <w:tc>
          <w:tcPr>
            <w:tcW w:w="2084" w:type="dxa"/>
          </w:tcPr>
          <w:p w:rsidR="008C4398" w:rsidRPr="00F31F34" w:rsidRDefault="008C4398" w:rsidP="008E3B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31F3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монстрируют умение решать задачи, применяя знание свойств натурального ряда, умение изображать заданные геометрические фигуры</w:t>
            </w:r>
          </w:p>
        </w:tc>
        <w:tc>
          <w:tcPr>
            <w:tcW w:w="1915" w:type="dxa"/>
          </w:tcPr>
          <w:p w:rsidR="008C4398" w:rsidRPr="00F830EA" w:rsidRDefault="008C4398" w:rsidP="008E3B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3479" w:type="dxa"/>
          </w:tcPr>
          <w:p w:rsidR="008C4398" w:rsidRPr="00DC60C8" w:rsidRDefault="008C4398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B34CE">
              <w:rPr>
                <w:rFonts w:ascii="Times New Roman" w:hAnsi="Times New Roman"/>
                <w:sz w:val="20"/>
                <w:szCs w:val="20"/>
                <w:u w:val="single"/>
              </w:rPr>
              <w:t>Регуля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понимают причины своего неуспеха и находят способы выхода из этой ситуации. </w:t>
            </w:r>
            <w:r w:rsidRPr="003B34CE">
              <w:rPr>
                <w:rFonts w:ascii="Times New Roman" w:hAnsi="Times New Roman"/>
                <w:sz w:val="20"/>
                <w:szCs w:val="20"/>
                <w:u w:val="single"/>
              </w:rPr>
              <w:t xml:space="preserve">Познавательные 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>- делают пред</w:t>
            </w:r>
            <w:r w:rsidRPr="00DC60C8">
              <w:rPr>
                <w:rFonts w:ascii="Times New Roman" w:hAnsi="Times New Roman"/>
                <w:sz w:val="20"/>
                <w:szCs w:val="20"/>
              </w:rPr>
              <w:softHyphen/>
              <w:t>положения об информации, которая нужна для решения учебной задачи.</w:t>
            </w:r>
          </w:p>
          <w:p w:rsidR="008C4398" w:rsidRPr="00DC60C8" w:rsidRDefault="008C4398" w:rsidP="008E3BC4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3B34CE">
              <w:rPr>
                <w:rFonts w:ascii="Times New Roman" w:hAnsi="Times New Roman"/>
                <w:sz w:val="20"/>
                <w:szCs w:val="20"/>
                <w:u w:val="single"/>
              </w:rPr>
              <w:t>Коммуникативные</w:t>
            </w:r>
            <w:r w:rsidRPr="00DC60C8">
              <w:rPr>
                <w:rFonts w:ascii="Times New Roman" w:hAnsi="Times New Roman"/>
                <w:sz w:val="20"/>
                <w:szCs w:val="20"/>
              </w:rPr>
              <w:t xml:space="preserve"> - умеют критично относиться к своему мнению</w:t>
            </w:r>
          </w:p>
        </w:tc>
        <w:tc>
          <w:tcPr>
            <w:tcW w:w="1227" w:type="dxa"/>
          </w:tcPr>
          <w:p w:rsidR="008C4398" w:rsidRPr="00F830EA" w:rsidRDefault="00EF29E9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</w:t>
            </w:r>
          </w:p>
        </w:tc>
      </w:tr>
    </w:tbl>
    <w:p w:rsidR="00F025B2" w:rsidRPr="00F025B2" w:rsidRDefault="00F025B2" w:rsidP="00F025B2">
      <w:pPr>
        <w:pStyle w:val="a3"/>
        <w:ind w:left="1440"/>
        <w:rPr>
          <w:sz w:val="32"/>
          <w:szCs w:val="32"/>
        </w:rPr>
      </w:pPr>
    </w:p>
    <w:p w:rsidR="00F025B2" w:rsidRDefault="00F31F34" w:rsidP="00051F05">
      <w:pPr>
        <w:pStyle w:val="a3"/>
        <w:numPr>
          <w:ilvl w:val="0"/>
          <w:numId w:val="37"/>
        </w:numPr>
        <w:jc w:val="center"/>
        <w:rPr>
          <w:b/>
          <w:sz w:val="32"/>
          <w:szCs w:val="32"/>
        </w:rPr>
      </w:pPr>
      <w:r w:rsidRPr="00F31F34">
        <w:rPr>
          <w:b/>
          <w:sz w:val="32"/>
          <w:szCs w:val="32"/>
        </w:rPr>
        <w:t>Сложение и вычитание натуральных чисел – 24 часа.</w:t>
      </w:r>
    </w:p>
    <w:p w:rsidR="00D94E67" w:rsidRDefault="00D94E67" w:rsidP="00D94E67">
      <w:pPr>
        <w:pStyle w:val="a3"/>
        <w:ind w:left="1440"/>
        <w:rPr>
          <w:b/>
          <w:sz w:val="32"/>
          <w:szCs w:val="32"/>
        </w:rPr>
      </w:pPr>
    </w:p>
    <w:tbl>
      <w:tblPr>
        <w:tblW w:w="16234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0"/>
        <w:gridCol w:w="418"/>
        <w:gridCol w:w="716"/>
        <w:gridCol w:w="613"/>
        <w:gridCol w:w="2037"/>
        <w:gridCol w:w="517"/>
        <w:gridCol w:w="2915"/>
        <w:gridCol w:w="2053"/>
        <w:gridCol w:w="1969"/>
        <w:gridCol w:w="3352"/>
        <w:gridCol w:w="1224"/>
      </w:tblGrid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16" w:type="dxa"/>
          </w:tcPr>
          <w:p w:rsidR="008C4398" w:rsidRPr="001F7272" w:rsidRDefault="001F7272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09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</w:t>
            </w:r>
          </w:p>
        </w:tc>
        <w:tc>
          <w:tcPr>
            <w:tcW w:w="517" w:type="dxa"/>
          </w:tcPr>
          <w:p w:rsidR="008C4398" w:rsidRPr="00F934E3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названий компонентов и результата сложения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сложение н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сложение натуральных чисел.</w:t>
            </w:r>
          </w:p>
        </w:tc>
        <w:tc>
          <w:tcPr>
            <w:tcW w:w="2053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кладывают натуральные числа; пр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гнозируют результат вычислений</w:t>
            </w:r>
          </w:p>
        </w:tc>
        <w:tc>
          <w:tcPr>
            <w:tcW w:w="1969" w:type="dxa"/>
          </w:tcPr>
          <w:p w:rsidR="008C4398" w:rsidRPr="000C56A5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имают причины успеха в учебной деятельности; проявляют  познавательный интерес к учению; дают адекватную оценку своей деятельности</w:t>
            </w:r>
          </w:p>
        </w:tc>
        <w:tc>
          <w:tcPr>
            <w:tcW w:w="3352" w:type="dxa"/>
          </w:tcPr>
          <w:p w:rsidR="008C4398" w:rsidRPr="00EF29E9" w:rsidRDefault="008C4398" w:rsidP="008C4398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определяют цель учебной деятельности, находят пути достижения цели.</w:t>
            </w:r>
            <w:r w:rsidR="00EF29E9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передают содержание  в развёрнутом или сжатом виде. </w:t>
            </w:r>
          </w:p>
          <w:p w:rsidR="008C4398" w:rsidRPr="00D94E67" w:rsidRDefault="008C4398" w:rsidP="008C4398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умеют принимать точку зрения дру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softHyphen/>
              <w:t>гого; умеют организовать учебное взаимодействие в группе.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16" w:type="dxa"/>
          </w:tcPr>
          <w:p w:rsidR="008C4398" w:rsidRPr="001F7272" w:rsidRDefault="001F7272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.09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сложения </w:t>
            </w:r>
          </w:p>
        </w:tc>
        <w:tc>
          <w:tcPr>
            <w:tcW w:w="517" w:type="dxa"/>
          </w:tcPr>
          <w:p w:rsidR="008C4398" w:rsidRPr="00F934E3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 сложение н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сложение натуральных чисел.</w:t>
            </w:r>
          </w:p>
        </w:tc>
        <w:tc>
          <w:tcPr>
            <w:tcW w:w="2053" w:type="dxa"/>
          </w:tcPr>
          <w:p w:rsidR="008C4398" w:rsidRPr="000C56A5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C56A5">
              <w:rPr>
                <w:rFonts w:ascii="Times New Roman" w:eastAsia="Calibri" w:hAnsi="Times New Roman" w:cs="Times New Roman"/>
                <w:sz w:val="20"/>
                <w:szCs w:val="20"/>
              </w:rPr>
              <w:t>Формулируют свойства арифметических действий;  преобразовывают на их основе числовые выражения</w:t>
            </w:r>
          </w:p>
        </w:tc>
        <w:tc>
          <w:tcPr>
            <w:tcW w:w="1969" w:type="dxa"/>
          </w:tcPr>
          <w:p w:rsidR="008C4398" w:rsidRPr="000C56A5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мают и осваивают социальную роль обучающегося,  проявляют познавательный интерес, оценивают свою учебную деятельность.</w:t>
            </w:r>
          </w:p>
        </w:tc>
        <w:tc>
          <w:tcPr>
            <w:tcW w:w="3352" w:type="dxa"/>
          </w:tcPr>
          <w:p w:rsidR="008C4398" w:rsidRPr="000C56A5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основные и дополнительные источники информации.</w:t>
            </w:r>
          </w:p>
          <w:p w:rsidR="008C4398" w:rsidRPr="00EF29E9" w:rsidRDefault="008C4398" w:rsidP="00EF29E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– передают содержание  в развёрн</w:t>
            </w:r>
            <w:r w:rsidR="00EF29E9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утом или сжатом виде.  </w:t>
            </w: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рганизовать учебное взаимодействие в группе.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ы, карточки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27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16" w:type="dxa"/>
          </w:tcPr>
          <w:p w:rsidR="008C4398" w:rsidRPr="001F7272" w:rsidRDefault="00696F4C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чисел по разрядам </w:t>
            </w:r>
          </w:p>
        </w:tc>
        <w:tc>
          <w:tcPr>
            <w:tcW w:w="517" w:type="dxa"/>
          </w:tcPr>
          <w:p w:rsidR="008C4398" w:rsidRPr="00F934E3" w:rsidRDefault="008C4398" w:rsidP="008C439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754F63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переместительного и с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четательного свойств сложения. 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а на сложение натуральных чисел и нахождение длины отрезка.</w:t>
            </w:r>
          </w:p>
        </w:tc>
        <w:tc>
          <w:tcPr>
            <w:tcW w:w="2053" w:type="dxa"/>
          </w:tcPr>
          <w:p w:rsidR="008C4398" w:rsidRPr="000C56A5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Применяют разложение числа по разрядам при сложении натуральных чисел</w:t>
            </w:r>
          </w:p>
        </w:tc>
        <w:tc>
          <w:tcPr>
            <w:tcW w:w="1969" w:type="dxa"/>
          </w:tcPr>
          <w:p w:rsidR="008C4398" w:rsidRPr="000C56A5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е одной и той же ситуации разными людьми, проявляют познавательный интерес к предмету.</w:t>
            </w:r>
          </w:p>
        </w:tc>
        <w:tc>
          <w:tcPr>
            <w:tcW w:w="3352" w:type="dxa"/>
          </w:tcPr>
          <w:p w:rsidR="008C4398" w:rsidRPr="000C56A5" w:rsidRDefault="008C4398" w:rsidP="008C4398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составляют план выполнения заданий совместно  с учителем.</w:t>
            </w:r>
          </w:p>
          <w:p w:rsidR="008C4398" w:rsidRPr="000C56A5" w:rsidRDefault="008C4398" w:rsidP="008C4398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записывают выводы в виде правил. </w:t>
            </w:r>
          </w:p>
          <w:p w:rsidR="008C4398" w:rsidRPr="000C56A5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умеют оформлять свои мысли в устной и письменной речи с учетом речевых ситуаций.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16" w:type="dxa"/>
          </w:tcPr>
          <w:p w:rsidR="008C4398" w:rsidRPr="001F7272" w:rsidRDefault="00696F4C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 xml:space="preserve">Зависимость суммы от изменения компонентов </w:t>
            </w:r>
          </w:p>
        </w:tc>
        <w:tc>
          <w:tcPr>
            <w:tcW w:w="517" w:type="dxa"/>
          </w:tcPr>
          <w:p w:rsidR="008C4398" w:rsidRPr="00F934E3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правил нахождения суммы нуля и числа,  периметра треугольника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заполнение таблицы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периметра.</w:t>
            </w:r>
          </w:p>
        </w:tc>
        <w:tc>
          <w:tcPr>
            <w:tcW w:w="2053" w:type="dxa"/>
          </w:tcPr>
          <w:p w:rsidR="008C4398" w:rsidRPr="000C56A5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C56A5">
              <w:rPr>
                <w:rFonts w:ascii="Times New Roman" w:eastAsia="Calibri" w:hAnsi="Times New Roman" w:cs="Times New Roman"/>
                <w:sz w:val="20"/>
                <w:szCs w:val="20"/>
              </w:rPr>
              <w:t>Анализируют и осмысливают текст задачи, переформулируют условие, извлекают необходимую информацию</w:t>
            </w:r>
          </w:p>
        </w:tc>
        <w:tc>
          <w:tcPr>
            <w:tcW w:w="1969" w:type="dxa"/>
          </w:tcPr>
          <w:p w:rsidR="008C4398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мают и осваивают социальную роль обучающегося, проявляют мотивы учебной деятельности, дают адекватную оценку своей учебной деятельности, понимают причины успеха.</w:t>
            </w:r>
          </w:p>
          <w:p w:rsidR="00754F63" w:rsidRPr="000C56A5" w:rsidRDefault="00754F63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352" w:type="dxa"/>
          </w:tcPr>
          <w:p w:rsidR="008C4398" w:rsidRPr="000C56A5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учебной деятельности, ищут средства ее достижения.</w:t>
            </w:r>
          </w:p>
          <w:p w:rsidR="008C4398" w:rsidRPr="000C56A5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8C4398" w:rsidRPr="000C56A5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тстаивать  свою точку зрения, приводить аргументы для ее обоснования.</w:t>
            </w:r>
          </w:p>
        </w:tc>
        <w:tc>
          <w:tcPr>
            <w:tcW w:w="1224" w:type="dxa"/>
          </w:tcPr>
          <w:p w:rsidR="008C4398" w:rsidRPr="00F830EA" w:rsidRDefault="008C4398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16" w:type="dxa"/>
          </w:tcPr>
          <w:p w:rsidR="008C4398" w:rsidRPr="001F7272" w:rsidRDefault="00696F4C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517" w:type="dxa"/>
          </w:tcPr>
          <w:p w:rsidR="008C4398" w:rsidRPr="00F934E3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названий компонентов и результата сложения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сложение н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сложение натуральных чисел.</w:t>
            </w:r>
          </w:p>
        </w:tc>
        <w:tc>
          <w:tcPr>
            <w:tcW w:w="2053" w:type="dxa"/>
          </w:tcPr>
          <w:p w:rsidR="008C4398" w:rsidRPr="000C56A5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0C56A5">
              <w:rPr>
                <w:rFonts w:ascii="Times New Roman" w:eastAsia="Calibri" w:hAnsi="Times New Roman" w:cs="Times New Roman"/>
                <w:sz w:val="20"/>
                <w:szCs w:val="20"/>
              </w:rPr>
              <w:t>Извлекают необходимую информацию</w:t>
            </w:r>
          </w:p>
        </w:tc>
        <w:tc>
          <w:tcPr>
            <w:tcW w:w="1969" w:type="dxa"/>
          </w:tcPr>
          <w:p w:rsidR="00754F63" w:rsidRPr="00155385" w:rsidRDefault="008C4398" w:rsidP="008C439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изненное, личностное, профессиональное самоопределение;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ействие </w:t>
            </w:r>
            <w:proofErr w:type="spellStart"/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мыслообразования</w:t>
            </w:r>
            <w:proofErr w:type="spellEnd"/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едставление о математической науке как сфере человеческой дея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льности, об этапах ее развития</w:t>
            </w:r>
          </w:p>
        </w:tc>
        <w:tc>
          <w:tcPr>
            <w:tcW w:w="3352" w:type="dxa"/>
          </w:tcPr>
          <w:p w:rsidR="008C4398" w:rsidRPr="000C56A5" w:rsidRDefault="008C4398" w:rsidP="008C439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0C56A5">
              <w:rPr>
                <w:rFonts w:ascii="Times New Roman" w:hAnsi="Times New Roman"/>
                <w:sz w:val="20"/>
                <w:szCs w:val="20"/>
                <w:u w:val="single"/>
              </w:rPr>
              <w:t>Регулятивные</w:t>
            </w:r>
            <w:r w:rsidRPr="000C56A5">
              <w:rPr>
                <w:rFonts w:ascii="Times New Roman" w:hAnsi="Times New Roman"/>
                <w:sz w:val="20"/>
                <w:szCs w:val="20"/>
              </w:rPr>
              <w:t xml:space="preserve"> - работают по со</w:t>
            </w:r>
            <w:r w:rsidRPr="000C56A5">
              <w:rPr>
                <w:rFonts w:ascii="Times New Roman" w:hAnsi="Times New Roman"/>
                <w:sz w:val="20"/>
                <w:szCs w:val="20"/>
              </w:rPr>
              <w:softHyphen/>
              <w:t xml:space="preserve">ставленному плану, используют основные и дополнительные средства информации. </w:t>
            </w:r>
          </w:p>
          <w:p w:rsidR="008C4398" w:rsidRPr="000C56A5" w:rsidRDefault="008C4398" w:rsidP="008C439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0C56A5">
              <w:rPr>
                <w:rFonts w:ascii="Times New Roman" w:hAnsi="Times New Roman"/>
                <w:sz w:val="20"/>
                <w:szCs w:val="20"/>
                <w:u w:val="single"/>
              </w:rPr>
              <w:t>Познавательные</w:t>
            </w:r>
            <w:r w:rsidRPr="000C56A5">
              <w:rPr>
                <w:rFonts w:ascii="Times New Roman" w:hAnsi="Times New Roman"/>
                <w:sz w:val="20"/>
                <w:szCs w:val="20"/>
              </w:rPr>
              <w:t xml:space="preserve"> - передают со</w:t>
            </w:r>
            <w:r w:rsidRPr="000C56A5">
              <w:rPr>
                <w:rFonts w:ascii="Times New Roman" w:hAnsi="Times New Roman"/>
                <w:sz w:val="20"/>
                <w:szCs w:val="20"/>
              </w:rPr>
              <w:softHyphen/>
              <w:t>держание в сжатом или развернутом виде.</w:t>
            </w:r>
          </w:p>
          <w:p w:rsidR="008C4398" w:rsidRPr="000C56A5" w:rsidRDefault="008C4398" w:rsidP="008C439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0C56A5">
              <w:rPr>
                <w:rFonts w:ascii="Times New Roman" w:hAnsi="Times New Roman"/>
                <w:sz w:val="20"/>
                <w:szCs w:val="20"/>
                <w:u w:val="single"/>
              </w:rPr>
              <w:t>Коммуникативные</w:t>
            </w:r>
            <w:r w:rsidRPr="000C56A5">
              <w:rPr>
                <w:rFonts w:ascii="Times New Roman" w:hAnsi="Times New Roman"/>
                <w:sz w:val="20"/>
                <w:szCs w:val="20"/>
              </w:rPr>
              <w:t xml:space="preserve"> - умеют ор</w:t>
            </w:r>
            <w:r w:rsidRPr="000C56A5">
              <w:rPr>
                <w:rFonts w:ascii="Times New Roman" w:hAnsi="Times New Roman"/>
                <w:sz w:val="20"/>
                <w:szCs w:val="20"/>
              </w:rPr>
              <w:softHyphen/>
              <w:t>ганизовывать учебное взаимодействие в группе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16" w:type="dxa"/>
          </w:tcPr>
          <w:p w:rsidR="008C4398" w:rsidRPr="001F7272" w:rsidRDefault="00696F4C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517" w:type="dxa"/>
          </w:tcPr>
          <w:p w:rsidR="008C4398" w:rsidRPr="00F934E3" w:rsidRDefault="008C4398" w:rsidP="008C4398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 сложение н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сложение натуральных чисел.</w:t>
            </w:r>
          </w:p>
        </w:tc>
        <w:tc>
          <w:tcPr>
            <w:tcW w:w="2053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различные приемы  проверки правильности нахождения  значения числового выражения.</w:t>
            </w:r>
          </w:p>
        </w:tc>
        <w:tc>
          <w:tcPr>
            <w:tcW w:w="1969" w:type="dxa"/>
          </w:tcPr>
          <w:p w:rsidR="008C4398" w:rsidRPr="00F830EA" w:rsidRDefault="008C4398" w:rsidP="008C439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</w:t>
            </w: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ние ясно, точно, грамотно излагать свои мысли в устной и письменной речи, обосновывать свою точку зрени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</w:t>
            </w: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важительно относиться к иным мнениям</w:t>
            </w:r>
          </w:p>
        </w:tc>
        <w:tc>
          <w:tcPr>
            <w:tcW w:w="3352" w:type="dxa"/>
          </w:tcPr>
          <w:p w:rsidR="008C4398" w:rsidRPr="000C56A5" w:rsidRDefault="008C4398" w:rsidP="008C439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0C56A5">
              <w:rPr>
                <w:rFonts w:ascii="Times New Roman" w:hAnsi="Times New Roman"/>
                <w:sz w:val="20"/>
                <w:szCs w:val="20"/>
                <w:u w:val="single"/>
              </w:rPr>
              <w:t>Регулятивные</w:t>
            </w:r>
            <w:r w:rsidRPr="000C56A5">
              <w:rPr>
                <w:rFonts w:ascii="Times New Roman" w:hAnsi="Times New Roman"/>
                <w:sz w:val="20"/>
                <w:szCs w:val="20"/>
              </w:rPr>
              <w:t xml:space="preserve"> - составляют план выполнения заданий совместно с учителем.</w:t>
            </w:r>
          </w:p>
          <w:p w:rsidR="008C4398" w:rsidRPr="000C56A5" w:rsidRDefault="008C4398" w:rsidP="008C439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0C56A5">
              <w:rPr>
                <w:rFonts w:ascii="Times New Roman" w:hAnsi="Times New Roman"/>
                <w:sz w:val="20"/>
                <w:szCs w:val="20"/>
                <w:u w:val="single"/>
              </w:rPr>
              <w:t>Познавательные</w:t>
            </w:r>
            <w:r w:rsidRPr="000C56A5">
              <w:rPr>
                <w:rFonts w:ascii="Times New Roman" w:hAnsi="Times New Roman"/>
                <w:sz w:val="20"/>
                <w:szCs w:val="20"/>
              </w:rPr>
              <w:t xml:space="preserve"> - записывают выводы в виде правил «если ..., то ...».</w:t>
            </w:r>
          </w:p>
          <w:p w:rsidR="008C4398" w:rsidRDefault="008C4398" w:rsidP="008C439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0C56A5">
              <w:rPr>
                <w:rFonts w:ascii="Times New Roman" w:hAnsi="Times New Roman"/>
                <w:sz w:val="20"/>
                <w:szCs w:val="20"/>
                <w:u w:val="single"/>
              </w:rPr>
              <w:t>Коммуникативные</w:t>
            </w:r>
            <w:r w:rsidRPr="000C56A5">
              <w:rPr>
                <w:rFonts w:ascii="Times New Roman" w:hAnsi="Times New Roman"/>
                <w:sz w:val="20"/>
                <w:szCs w:val="20"/>
              </w:rPr>
              <w:t xml:space="preserve"> - умеют оформлять свои мысли в устной и письменной речи с учетом речевых ситуаций</w:t>
            </w:r>
          </w:p>
          <w:p w:rsidR="00754F63" w:rsidRPr="000C56A5" w:rsidRDefault="00754F63" w:rsidP="008C4398">
            <w:pPr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24" w:type="dxa"/>
          </w:tcPr>
          <w:p w:rsidR="008C4398" w:rsidRPr="00F830EA" w:rsidRDefault="008C4398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 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31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6" w:type="dxa"/>
          </w:tcPr>
          <w:p w:rsidR="008C4398" w:rsidRPr="001F7272" w:rsidRDefault="00696F4C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 xml:space="preserve">Вычитание натуральных чисел </w:t>
            </w:r>
          </w:p>
        </w:tc>
        <w:tc>
          <w:tcPr>
            <w:tcW w:w="517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названий компонентов и результата вычитания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вычитание на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 на вычитание натуральных чисел.</w:t>
            </w:r>
          </w:p>
        </w:tc>
        <w:tc>
          <w:tcPr>
            <w:tcW w:w="2053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066B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ируют свойства арифметических действий; преобразовывают на их основе числовые выражения</w:t>
            </w:r>
          </w:p>
        </w:tc>
        <w:tc>
          <w:tcPr>
            <w:tcW w:w="1969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 ближайшие цели саморазвития.</w:t>
            </w:r>
          </w:p>
        </w:tc>
        <w:tc>
          <w:tcPr>
            <w:tcW w:w="3352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основные и допол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тельные источники информации. </w:t>
            </w:r>
            <w:r w:rsidRPr="00754F63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ысказывать точку зрения, пытаясь обосновать ее, приводя аргументы.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16" w:type="dxa"/>
          </w:tcPr>
          <w:p w:rsidR="008C4398" w:rsidRPr="001F7272" w:rsidRDefault="00696F4C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7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Свойства вычитания</w:t>
            </w:r>
          </w:p>
        </w:tc>
        <w:tc>
          <w:tcPr>
            <w:tcW w:w="517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свойств вычитания суммы из числа и числа из суммы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вычитание и сложение на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вычитание натуральных чисел.</w:t>
            </w:r>
          </w:p>
        </w:tc>
        <w:tc>
          <w:tcPr>
            <w:tcW w:w="2053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066B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нализируют и осмысливают текст задачи, переформулируют условие, извлекают необходимую информацию</w:t>
            </w:r>
          </w:p>
        </w:tc>
        <w:tc>
          <w:tcPr>
            <w:tcW w:w="1969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имают необходимость учения; осваивают и принимают социальную роль обучающегося, дают адекватную оценку результатам своей учебной деятельности.</w:t>
            </w:r>
          </w:p>
        </w:tc>
        <w:tc>
          <w:tcPr>
            <w:tcW w:w="3352" w:type="dxa"/>
          </w:tcPr>
          <w:p w:rsidR="008C4398" w:rsidRPr="00F830EA" w:rsidRDefault="008C4398" w:rsidP="008C4398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находят пути достижения цели.</w:t>
            </w:r>
          </w:p>
          <w:p w:rsidR="008C4398" w:rsidRPr="00F830EA" w:rsidRDefault="008C4398" w:rsidP="008C4398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ёрнутом или сжатом виде. 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организовать учебное взаимодействие в группе.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16" w:type="dxa"/>
          </w:tcPr>
          <w:p w:rsidR="008C4398" w:rsidRPr="001F7272" w:rsidRDefault="00696F4C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8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Вычитание чисел в столбик</w:t>
            </w:r>
          </w:p>
        </w:tc>
        <w:tc>
          <w:tcPr>
            <w:tcW w:w="517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решение задач на вычитание на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нахождение значения числового выражения с применением свойств вычитания.</w:t>
            </w:r>
          </w:p>
        </w:tc>
        <w:tc>
          <w:tcPr>
            <w:tcW w:w="2053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066B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полняют вычисления, применяя свойства арифметических действий. Выражают одни единицы измерения площади в других единицах</w:t>
            </w:r>
          </w:p>
        </w:tc>
        <w:tc>
          <w:tcPr>
            <w:tcW w:w="1969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одной и той же ситуации разными людьми.</w:t>
            </w:r>
          </w:p>
        </w:tc>
        <w:tc>
          <w:tcPr>
            <w:tcW w:w="3352" w:type="dxa"/>
          </w:tcPr>
          <w:p w:rsidR="008C4398" w:rsidRPr="00F830EA" w:rsidRDefault="008C4398" w:rsidP="008C4398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осуществляют поиск средств</w:t>
            </w:r>
            <w:r w:rsidR="00754F63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ее достижения.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развёрну</w:t>
            </w:r>
            <w:proofErr w:type="spellEnd"/>
            <w:r w:rsidR="00754F63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-том или сжатом виде. 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Коммуника</w:t>
            </w:r>
            <w:r w:rsidR="00754F63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тивны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умеют отстаивать собственную точку  зрения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аргу</w:t>
            </w:r>
            <w:r w:rsidR="00754F63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менти</w:t>
            </w:r>
            <w:r w:rsidR="00754F63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руя</w:t>
            </w:r>
            <w:proofErr w:type="spellEnd"/>
            <w:r w:rsidR="00754F63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ее и подтверждая фактами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ы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4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6" w:type="dxa"/>
          </w:tcPr>
          <w:p w:rsidR="008C4398" w:rsidRPr="001F7272" w:rsidRDefault="00696F4C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9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Вычитание чисел в столбик</w:t>
            </w:r>
          </w:p>
        </w:tc>
        <w:tc>
          <w:tcPr>
            <w:tcW w:w="517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решение задач на сложение и  вычитание на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 решение задач на вычитание периметра многоугольника и длины его стороны.</w:t>
            </w:r>
          </w:p>
        </w:tc>
        <w:tc>
          <w:tcPr>
            <w:tcW w:w="2053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066B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сознанно применяют свойства </w:t>
            </w:r>
            <w:proofErr w:type="spellStart"/>
            <w:r w:rsidRPr="00D066B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а</w:t>
            </w:r>
            <w:proofErr w:type="spellEnd"/>
            <w:r w:rsidRPr="00D066B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ложения и вычитания при решении текстовых задач и нахождении значений выражений</w:t>
            </w:r>
          </w:p>
        </w:tc>
        <w:tc>
          <w:tcPr>
            <w:tcW w:w="1969" w:type="dxa"/>
          </w:tcPr>
          <w:p w:rsidR="008C4398" w:rsidRPr="00F830EA" w:rsidRDefault="008C4398" w:rsidP="008C4398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</w:t>
            </w: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ние ясно, точно, грамотно излагать свои мысли в устной и письмен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ой речи, </w:t>
            </w:r>
            <w:proofErr w:type="spellStart"/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осно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вать</w:t>
            </w:r>
            <w:proofErr w:type="spellEnd"/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вою точку зрени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</w:t>
            </w:r>
            <w:proofErr w:type="spellStart"/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важитель</w:t>
            </w:r>
            <w:proofErr w:type="spellEnd"/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1553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 относиться к иным мнениям</w:t>
            </w:r>
          </w:p>
        </w:tc>
        <w:tc>
          <w:tcPr>
            <w:tcW w:w="3352" w:type="dxa"/>
          </w:tcPr>
          <w:p w:rsidR="008C4398" w:rsidRPr="00D066B4" w:rsidRDefault="008C4398" w:rsidP="00754F6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066B4">
              <w:rPr>
                <w:rFonts w:ascii="Times New Roman" w:hAnsi="Times New Roman"/>
                <w:sz w:val="20"/>
                <w:szCs w:val="20"/>
                <w:u w:val="single"/>
              </w:rPr>
              <w:t xml:space="preserve">Регулятивные </w:t>
            </w:r>
            <w:r w:rsidRPr="00D066B4">
              <w:rPr>
                <w:rFonts w:ascii="Times New Roman" w:hAnsi="Times New Roman"/>
                <w:sz w:val="20"/>
                <w:szCs w:val="20"/>
              </w:rPr>
              <w:t>- определяют цель учебной деятельности, осуществля</w:t>
            </w:r>
            <w:r w:rsidR="00754F63">
              <w:rPr>
                <w:rFonts w:ascii="Times New Roman" w:hAnsi="Times New Roman"/>
                <w:sz w:val="20"/>
                <w:szCs w:val="20"/>
              </w:rPr>
              <w:t xml:space="preserve">ют поиск средств её достижения. </w:t>
            </w:r>
            <w:r w:rsidRPr="00D066B4">
              <w:rPr>
                <w:rFonts w:ascii="Times New Roman" w:hAnsi="Times New Roman"/>
                <w:sz w:val="20"/>
                <w:szCs w:val="20"/>
                <w:u w:val="single"/>
              </w:rPr>
              <w:t xml:space="preserve">Познавательные </w:t>
            </w:r>
            <w:r w:rsidRPr="00D066B4">
              <w:rPr>
                <w:rFonts w:ascii="Times New Roman" w:hAnsi="Times New Roman"/>
                <w:sz w:val="20"/>
                <w:szCs w:val="20"/>
              </w:rPr>
              <w:t>- передают со</w:t>
            </w:r>
            <w:r w:rsidRPr="00D066B4">
              <w:rPr>
                <w:rFonts w:ascii="Times New Roman" w:hAnsi="Times New Roman"/>
                <w:sz w:val="20"/>
                <w:szCs w:val="20"/>
              </w:rPr>
              <w:softHyphen/>
              <w:t>держание</w:t>
            </w:r>
            <w:r w:rsidR="00754F63">
              <w:rPr>
                <w:rFonts w:ascii="Times New Roman" w:hAnsi="Times New Roman"/>
                <w:sz w:val="20"/>
                <w:szCs w:val="20"/>
              </w:rPr>
              <w:t xml:space="preserve"> в сжатом или развернутом виде. </w:t>
            </w:r>
            <w:proofErr w:type="spellStart"/>
            <w:r w:rsidRPr="00D066B4">
              <w:rPr>
                <w:rFonts w:ascii="Times New Roman" w:hAnsi="Times New Roman"/>
                <w:sz w:val="20"/>
                <w:szCs w:val="20"/>
                <w:u w:val="single"/>
              </w:rPr>
              <w:t>Коммуникатив</w:t>
            </w:r>
            <w:r w:rsidR="00754F63">
              <w:rPr>
                <w:rFonts w:ascii="Times New Roman" w:hAnsi="Times New Roman"/>
                <w:sz w:val="20"/>
                <w:szCs w:val="20"/>
                <w:u w:val="single"/>
              </w:rPr>
              <w:t>-</w:t>
            </w:r>
            <w:r w:rsidRPr="00D066B4">
              <w:rPr>
                <w:rFonts w:ascii="Times New Roman" w:hAnsi="Times New Roman"/>
                <w:sz w:val="20"/>
                <w:szCs w:val="20"/>
                <w:u w:val="single"/>
              </w:rPr>
              <w:t>ные</w:t>
            </w:r>
            <w:proofErr w:type="spellEnd"/>
            <w:r w:rsidRPr="00D066B4">
              <w:rPr>
                <w:rFonts w:ascii="Times New Roman" w:hAnsi="Times New Roman"/>
                <w:sz w:val="20"/>
                <w:szCs w:val="20"/>
              </w:rPr>
              <w:t xml:space="preserve"> – умеют отстаивать точку зрения, аргументируя ее, подтверждая фактами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5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16" w:type="dxa"/>
          </w:tcPr>
          <w:p w:rsidR="008C4398" w:rsidRPr="001F7272" w:rsidRDefault="000D59D7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Сложение и вычитание натуральных чисел»</w:t>
            </w:r>
          </w:p>
        </w:tc>
        <w:tc>
          <w:tcPr>
            <w:tcW w:w="517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решение задач на вычитание натуральных чисел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 решение задач на вычитание периметра многоугольника и длины его стороны.</w:t>
            </w:r>
          </w:p>
        </w:tc>
        <w:tc>
          <w:tcPr>
            <w:tcW w:w="2053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шагово контролируют правильность и полноту выполнения  алгоритма арифметического действия.</w:t>
            </w:r>
          </w:p>
        </w:tc>
        <w:tc>
          <w:tcPr>
            <w:tcW w:w="1969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инимают и осваива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циаль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ую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оль обучаю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щегос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проявляют мотивы учебной деятельности, дают адекватную оценку своей учебной деятельности.</w:t>
            </w:r>
          </w:p>
        </w:tc>
        <w:tc>
          <w:tcPr>
            <w:tcW w:w="3352" w:type="dxa"/>
          </w:tcPr>
          <w:p w:rsidR="008C4398" w:rsidRPr="00754F63" w:rsidRDefault="008C4398" w:rsidP="00754F6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основные и допол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тельные источники информации.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eastAsia="zh-CN"/>
              </w:rPr>
              <w:t xml:space="preserve"> –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записывают выводы в виде правил.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тстаивать  точку зрения, аргументируя ее.</w:t>
            </w:r>
          </w:p>
        </w:tc>
        <w:tc>
          <w:tcPr>
            <w:tcW w:w="1224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8C4398" w:rsidRPr="001F7272" w:rsidRDefault="00C35C2B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36</w:t>
            </w:r>
          </w:p>
        </w:tc>
        <w:tc>
          <w:tcPr>
            <w:tcW w:w="418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6" w:type="dxa"/>
          </w:tcPr>
          <w:p w:rsidR="008C4398" w:rsidRPr="001F7272" w:rsidRDefault="000D59D7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8C4398" w:rsidRPr="001F7272" w:rsidRDefault="008C4398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8C4398" w:rsidRPr="00F934E3" w:rsidRDefault="008C4398" w:rsidP="008C439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34E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 «Сложение и вычитание натуральных чисел»</w:t>
            </w:r>
          </w:p>
        </w:tc>
        <w:tc>
          <w:tcPr>
            <w:tcW w:w="517" w:type="dxa"/>
          </w:tcPr>
          <w:p w:rsidR="008C4398" w:rsidRPr="00D066B4" w:rsidRDefault="008C4398" w:rsidP="008C439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2053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разные приемы проверки правильности ответа</w:t>
            </w:r>
          </w:p>
        </w:tc>
        <w:tc>
          <w:tcPr>
            <w:tcW w:w="1969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3352" w:type="dxa"/>
          </w:tcPr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в диалоге с учителем совершенствуют критерии оценки и пользуются ими в ходе оценки и самооценки.</w:t>
            </w:r>
          </w:p>
          <w:p w:rsidR="008C4398" w:rsidRPr="00F830EA" w:rsidRDefault="008C4398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делают предположения об информации, нужной для решения задач. </w:t>
            </w:r>
          </w:p>
        </w:tc>
        <w:tc>
          <w:tcPr>
            <w:tcW w:w="1224" w:type="dxa"/>
          </w:tcPr>
          <w:p w:rsidR="008C4398" w:rsidRPr="00F830EA" w:rsidRDefault="00754F63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7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 xml:space="preserve">Числовы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буквенные </w:t>
            </w: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выражения</w:t>
            </w:r>
          </w:p>
        </w:tc>
        <w:tc>
          <w:tcPr>
            <w:tcW w:w="517" w:type="dxa"/>
          </w:tcPr>
          <w:p w:rsidR="00C35C2B" w:rsidRPr="00C87C82" w:rsidRDefault="00C35C2B" w:rsidP="00C35C2B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рупповая – обсуждение и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ыведение правил нахождения значения  числового выражения, определение буквенного выражения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 составление и запись числовых и буквенных выражений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нахождение значения буквенного вы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ражения.</w:t>
            </w:r>
          </w:p>
        </w:tc>
        <w:tc>
          <w:tcPr>
            <w:tcW w:w="2053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ставляют и записывают числовые и буквенные выражения. </w:t>
            </w:r>
          </w:p>
        </w:tc>
        <w:tc>
          <w:tcPr>
            <w:tcW w:w="1969" w:type="dxa"/>
          </w:tcPr>
          <w:p w:rsidR="00C35C2B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положительное отношение к урокам математики, объясняют самому себе свои наиболее заметные достижения, оценивают свою познавательную деятельность. </w:t>
            </w:r>
          </w:p>
          <w:p w:rsidR="00754F63" w:rsidRPr="00F830EA" w:rsidRDefault="00754F63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352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 совместно с учителем.</w:t>
            </w:r>
          </w:p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реобразовывают модели с целью выявления общих законов, определяющих предметную область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8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овые и буквенные</w:t>
            </w: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</w:t>
            </w:r>
          </w:p>
        </w:tc>
        <w:tc>
          <w:tcPr>
            <w:tcW w:w="517" w:type="dxa"/>
          </w:tcPr>
          <w:p w:rsidR="00C35C2B" w:rsidRPr="00C87C82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 ответы на вопросы,  составление выражений для решения задач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решение задач на нахождение разницы в цене товара.</w:t>
            </w:r>
          </w:p>
        </w:tc>
        <w:tc>
          <w:tcPr>
            <w:tcW w:w="2053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ставляют буквенное выражение по условиям, заданным словесно, рисунком, таблицей.</w:t>
            </w:r>
          </w:p>
        </w:tc>
        <w:tc>
          <w:tcPr>
            <w:tcW w:w="1969" w:type="dxa"/>
          </w:tcPr>
          <w:p w:rsidR="00C35C2B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ают позитивную самооценку результатам деятельности, понимают причины успеха в своей учебной деятельности, проявляют познавательный интерес к предмету. </w:t>
            </w:r>
          </w:p>
          <w:p w:rsidR="00754F63" w:rsidRPr="00F830EA" w:rsidRDefault="00754F63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352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 учебную проблему совместно с учителем</w:t>
            </w:r>
          </w:p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</w:t>
            </w:r>
            <w:r w:rsidRPr="00F830EA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0"/>
                <w:szCs w:val="20"/>
                <w:lang w:eastAsia="zh-CN"/>
              </w:rPr>
              <w:t>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9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Нахождение значений буквенных выражений</w:t>
            </w:r>
          </w:p>
        </w:tc>
        <w:tc>
          <w:tcPr>
            <w:tcW w:w="517" w:type="dxa"/>
          </w:tcPr>
          <w:p w:rsidR="00C35C2B" w:rsidRPr="00C87C82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 ответы на вопросы,  составление выражений для решения задач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решение задач на нахождение длины отрезка, периметра.</w:t>
            </w:r>
          </w:p>
        </w:tc>
        <w:tc>
          <w:tcPr>
            <w:tcW w:w="2053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числяют числовое значение буквенного выражения при заданном значении буквы.</w:t>
            </w:r>
          </w:p>
        </w:tc>
        <w:tc>
          <w:tcPr>
            <w:tcW w:w="1969" w:type="dxa"/>
          </w:tcPr>
          <w:p w:rsidR="00C35C2B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способам решения познавательных задач, оценивают свою учебную деятельность.</w:t>
            </w:r>
          </w:p>
          <w:p w:rsidR="00754F63" w:rsidRPr="00F830EA" w:rsidRDefault="00754F63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352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решения проблем творческого и проблемного характера.</w:t>
            </w:r>
          </w:p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, принимать другую точку зрения.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40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Нахождение значений буквенных выражений</w:t>
            </w:r>
          </w:p>
        </w:tc>
        <w:tc>
          <w:tcPr>
            <w:tcW w:w="517" w:type="dxa"/>
          </w:tcPr>
          <w:p w:rsidR="00C35C2B" w:rsidRPr="00C87C82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запись свойств сложения и вы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читания с помощью букв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запись свойств сложения и вычитания с помощью букв и проверка получившегося числового равенства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ые -  упрощение выражений.</w:t>
            </w:r>
          </w:p>
        </w:tc>
        <w:tc>
          <w:tcPr>
            <w:tcW w:w="2053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числяют числовое значение буквенного выражения при заданном значении буквы.</w:t>
            </w:r>
          </w:p>
        </w:tc>
        <w:tc>
          <w:tcPr>
            <w:tcW w:w="1969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 ближайшие цели саморазвития.</w:t>
            </w:r>
          </w:p>
        </w:tc>
        <w:tc>
          <w:tcPr>
            <w:tcW w:w="3352" w:type="dxa"/>
          </w:tcPr>
          <w:p w:rsidR="00C35C2B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</w:t>
            </w:r>
            <w:r w:rsidRPr="00B702C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чают способ и результат своих действий с заданным эталоном, обнаруживают отклонения и отличия от эталон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C35C2B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</w:t>
            </w:r>
            <w:r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B702C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полняют операции со знаками и символами.</w:t>
            </w:r>
          </w:p>
          <w:p w:rsidR="00C35C2B" w:rsidRPr="00B702C9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у</w:t>
            </w:r>
            <w:r w:rsidRPr="00B702C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ют представлять конкретное содержание и сообщать его в письменной и устной форме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1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сложения и вычитания</w:t>
            </w:r>
          </w:p>
        </w:tc>
        <w:tc>
          <w:tcPr>
            <w:tcW w:w="517" w:type="dxa"/>
          </w:tcPr>
          <w:p w:rsidR="00C35C2B" w:rsidRPr="00DB5D20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 и решение задач на нахождение площади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ые -  упрощение выражений, составление выражений для решения задач..</w:t>
            </w:r>
          </w:p>
        </w:tc>
        <w:tc>
          <w:tcPr>
            <w:tcW w:w="2053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Читают и записывают с помощью букв свойства сложения и вычитания. </w:t>
            </w:r>
          </w:p>
        </w:tc>
        <w:tc>
          <w:tcPr>
            <w:tcW w:w="1969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адекватную самооценку на основе заданных критериев успешности УД.</w:t>
            </w:r>
          </w:p>
        </w:tc>
        <w:tc>
          <w:tcPr>
            <w:tcW w:w="3352" w:type="dxa"/>
          </w:tcPr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полученную из разных источников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зглянуть на ситуацию с иной  позиции и договориться с людьми иных позиций.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Карточки. 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2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Упрощение числовых и буквенных выражений</w:t>
            </w:r>
          </w:p>
        </w:tc>
        <w:tc>
          <w:tcPr>
            <w:tcW w:w="517" w:type="dxa"/>
          </w:tcPr>
          <w:p w:rsidR="00C35C2B" w:rsidRPr="00DB5D20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, определение вычитаемого и уменьшаемого в выражении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ые -  упрощение выражений, нахождение значений выражений.</w:t>
            </w:r>
          </w:p>
        </w:tc>
        <w:tc>
          <w:tcPr>
            <w:tcW w:w="2053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числяют числовое знач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буквенного выражения, предварительно упростив его.</w:t>
            </w:r>
          </w:p>
        </w:tc>
        <w:tc>
          <w:tcPr>
            <w:tcW w:w="1969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адекватную самооценку на основе заданных критериев успешности, проявляют познавательный интерес к предмету.</w:t>
            </w:r>
          </w:p>
        </w:tc>
        <w:tc>
          <w:tcPr>
            <w:tcW w:w="3352" w:type="dxa"/>
          </w:tcPr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передают содержание  в развёрнутом или сжатом виде. </w:t>
            </w:r>
          </w:p>
          <w:p w:rsidR="00C35C2B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рганизовать учебное взаимодействие в группе.</w:t>
            </w:r>
          </w:p>
          <w:p w:rsidR="00754F63" w:rsidRPr="00F830EA" w:rsidRDefault="00754F63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  <w:tc>
          <w:tcPr>
            <w:tcW w:w="1224" w:type="dxa"/>
          </w:tcPr>
          <w:p w:rsidR="00C35C2B" w:rsidRPr="00F830EA" w:rsidRDefault="00C35C2B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3</w:t>
            </w:r>
          </w:p>
        </w:tc>
        <w:tc>
          <w:tcPr>
            <w:tcW w:w="418" w:type="dxa"/>
          </w:tcPr>
          <w:p w:rsidR="00C35C2B" w:rsidRPr="001F7272" w:rsidRDefault="00C35C2B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716" w:type="dxa"/>
          </w:tcPr>
          <w:p w:rsidR="00C35C2B" w:rsidRPr="001F7272" w:rsidRDefault="000D59D7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8C439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8C439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Упрощение числовых и буквенных выражений</w:t>
            </w:r>
          </w:p>
        </w:tc>
        <w:tc>
          <w:tcPr>
            <w:tcW w:w="517" w:type="dxa"/>
          </w:tcPr>
          <w:p w:rsidR="00C35C2B" w:rsidRPr="00DB5D20" w:rsidRDefault="00C35C2B" w:rsidP="008C4398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 ответы на вопросы,  составление выражений для решения задач.</w:t>
            </w:r>
          </w:p>
          <w:p w:rsidR="00C35C2B" w:rsidRPr="00F830EA" w:rsidRDefault="00C35C2B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решение задач на нахождение разницы в цене товара.</w:t>
            </w:r>
          </w:p>
        </w:tc>
        <w:tc>
          <w:tcPr>
            <w:tcW w:w="2053" w:type="dxa"/>
          </w:tcPr>
          <w:p w:rsidR="00C35C2B" w:rsidRPr="00F830EA" w:rsidRDefault="00C35C2B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числяют числовое знач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буквенного выражения, предварительно упростив его.</w:t>
            </w:r>
          </w:p>
        </w:tc>
        <w:tc>
          <w:tcPr>
            <w:tcW w:w="1969" w:type="dxa"/>
          </w:tcPr>
          <w:p w:rsidR="00C35C2B" w:rsidRPr="00F830EA" w:rsidRDefault="00C35C2B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ние к урокам математики, широкий интерес к способам решения познавательных задач, дают положительную оценку и самооценку результатам учебной деятельности.</w:t>
            </w:r>
          </w:p>
        </w:tc>
        <w:tc>
          <w:tcPr>
            <w:tcW w:w="3352" w:type="dxa"/>
          </w:tcPr>
          <w:p w:rsidR="00C35C2B" w:rsidRPr="00F830EA" w:rsidRDefault="00C35C2B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своей учебной деятельности, ищут средства ее осуществления.</w:t>
            </w:r>
          </w:p>
          <w:p w:rsidR="00C35C2B" w:rsidRPr="00F830EA" w:rsidRDefault="00C35C2B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C35C2B" w:rsidRPr="00F830EA" w:rsidRDefault="00C35C2B" w:rsidP="008C4398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слушать других, принимать другую точку зрения.</w:t>
            </w:r>
          </w:p>
        </w:tc>
        <w:tc>
          <w:tcPr>
            <w:tcW w:w="1224" w:type="dxa"/>
          </w:tcPr>
          <w:p w:rsidR="00C35C2B" w:rsidRPr="00F830EA" w:rsidRDefault="00C35C2B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ы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44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Уравн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его корни.</w:t>
            </w:r>
          </w:p>
        </w:tc>
        <w:tc>
          <w:tcPr>
            <w:tcW w:w="517" w:type="dxa"/>
          </w:tcPr>
          <w:p w:rsidR="00C35C2B" w:rsidRPr="00DB5D20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понятий «уравнение, корень уравнения, решить уравнение»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, решение уравнений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решение уравнений.</w:t>
            </w:r>
          </w:p>
        </w:tc>
        <w:tc>
          <w:tcPr>
            <w:tcW w:w="2053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ют простейшие уравнения на основе зависимостей между компонентами действий.</w:t>
            </w:r>
          </w:p>
        </w:tc>
        <w:tc>
          <w:tcPr>
            <w:tcW w:w="1969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знавательный интерес к способам решения новых учебных задач, понимают причины  успеха в учебной деятельности.</w:t>
            </w:r>
          </w:p>
        </w:tc>
        <w:tc>
          <w:tcPr>
            <w:tcW w:w="3352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составляют план выполнения заданий вместе с учителем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сопоставляют  отбирают информацию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оформлять мысли в устной и письменной форме.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5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ние задач с помощью уравнений.</w:t>
            </w:r>
          </w:p>
        </w:tc>
        <w:tc>
          <w:tcPr>
            <w:tcW w:w="517" w:type="dxa"/>
          </w:tcPr>
          <w:p w:rsidR="00C35C2B" w:rsidRPr="00284B9A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, решение уравнений разными способами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уравнений, тест.</w:t>
            </w:r>
          </w:p>
        </w:tc>
        <w:tc>
          <w:tcPr>
            <w:tcW w:w="2053" w:type="dxa"/>
          </w:tcPr>
          <w:p w:rsidR="00C35C2B" w:rsidRPr="00284B9A" w:rsidRDefault="00C35C2B" w:rsidP="00C35C2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84B9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ставляют уравнения по условиям задач.</w:t>
            </w:r>
          </w:p>
        </w:tc>
        <w:tc>
          <w:tcPr>
            <w:tcW w:w="1969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.</w:t>
            </w:r>
          </w:p>
        </w:tc>
        <w:tc>
          <w:tcPr>
            <w:tcW w:w="3352" w:type="dxa"/>
          </w:tcPr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осуществляют поиск средств ее достижения.</w:t>
            </w:r>
          </w:p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ёрнутом или сжатом виде. 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принимать другую точку зрения.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6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sz w:val="24"/>
                <w:szCs w:val="24"/>
              </w:rPr>
              <w:t>Составление уравнений по условию задачи и их решение</w:t>
            </w:r>
          </w:p>
        </w:tc>
        <w:tc>
          <w:tcPr>
            <w:tcW w:w="517" w:type="dxa"/>
          </w:tcPr>
          <w:p w:rsidR="00C35C2B" w:rsidRPr="00284B9A" w:rsidRDefault="00C35C2B" w:rsidP="00C35C2B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решение задач с помощью уравнений.</w:t>
            </w:r>
          </w:p>
        </w:tc>
        <w:tc>
          <w:tcPr>
            <w:tcW w:w="2053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ставляют уравнение как математическую модель задачи.</w:t>
            </w:r>
          </w:p>
        </w:tc>
        <w:tc>
          <w:tcPr>
            <w:tcW w:w="1969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ают позитивную самооценку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зуль</w:t>
            </w:r>
            <w:proofErr w:type="spellEnd"/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атам учебной деятельности, понимают причины успеха и  проявляют познавательный интерес к предмету, к способам решения новых учебных задач.</w:t>
            </w:r>
          </w:p>
        </w:tc>
        <w:tc>
          <w:tcPr>
            <w:tcW w:w="3352" w:type="dxa"/>
          </w:tcPr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составляют план выполнения заданий совместно с учителем.</w:t>
            </w:r>
          </w:p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оформлять свои мысли в устной и письменной речи  с учетом речевых ситуаций.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EF29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7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903EE2" w:rsidRDefault="00C35C2B" w:rsidP="00C35C2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03EE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по теме «Числовые и буквенные выражения»</w:t>
            </w:r>
          </w:p>
        </w:tc>
        <w:tc>
          <w:tcPr>
            <w:tcW w:w="517" w:type="dxa"/>
          </w:tcPr>
          <w:p w:rsidR="00C35C2B" w:rsidRPr="00284B9A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сравнение чисел, решение задач выражением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с помощью уравнений.</w:t>
            </w:r>
          </w:p>
        </w:tc>
        <w:tc>
          <w:tcPr>
            <w:tcW w:w="2053" w:type="dxa"/>
            <w:vAlign w:val="center"/>
          </w:tcPr>
          <w:p w:rsidR="00C35C2B" w:rsidRPr="00284B9A" w:rsidRDefault="00C35C2B" w:rsidP="00C35C2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Читают и </w:t>
            </w:r>
            <w:proofErr w:type="spellStart"/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записы</w:t>
            </w:r>
            <w:r w:rsidR="00754F63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-</w:t>
            </w:r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вают</w:t>
            </w:r>
            <w:proofErr w:type="spellEnd"/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 буквенные вы</w:t>
            </w:r>
            <w:r w:rsidR="00754F63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-</w:t>
            </w:r>
            <w:proofErr w:type="spellStart"/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ражения</w:t>
            </w:r>
            <w:proofErr w:type="spellEnd"/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, составляют буквенные </w:t>
            </w:r>
            <w:proofErr w:type="spellStart"/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выраже</w:t>
            </w:r>
            <w:r w:rsidR="00754F63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-</w:t>
            </w:r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ния</w:t>
            </w:r>
            <w:proofErr w:type="spellEnd"/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 по условиям за</w:t>
            </w:r>
            <w:r w:rsidR="00754F63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-</w:t>
            </w:r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дач. Вычисляют </w:t>
            </w:r>
            <w:proofErr w:type="spellStart"/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чис</w:t>
            </w:r>
            <w:r w:rsidR="00754F63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-</w:t>
            </w:r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ловое</w:t>
            </w:r>
            <w:proofErr w:type="spellEnd"/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 значение бук</w:t>
            </w:r>
            <w:r w:rsidR="00754F63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-</w:t>
            </w:r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венного </w:t>
            </w:r>
            <w:r w:rsidRPr="00284B9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ыражения при заданных </w:t>
            </w:r>
            <w:proofErr w:type="spellStart"/>
            <w:r w:rsidRPr="00284B9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наче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284B9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х</w:t>
            </w:r>
            <w:proofErr w:type="spellEnd"/>
            <w:r w:rsidRPr="00284B9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букв. </w:t>
            </w:r>
            <w:proofErr w:type="spellStart"/>
            <w:r w:rsidRPr="00284B9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ставля</w:t>
            </w:r>
            <w:proofErr w:type="spellEnd"/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284B9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уравнения по условиям задач. Решают простейшие уравнения на основе зависимостей между компонентами арифметических действий</w:t>
            </w:r>
          </w:p>
        </w:tc>
        <w:tc>
          <w:tcPr>
            <w:tcW w:w="1969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зитивную самооценку результатам учебной деятельности, понимают причины успеха и  проявляют познавательный интерес к предмету.</w:t>
            </w:r>
          </w:p>
        </w:tc>
        <w:tc>
          <w:tcPr>
            <w:tcW w:w="3352" w:type="dxa"/>
          </w:tcPr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работают по составленному плану, используют основные и дополнительные источники информации.</w:t>
            </w:r>
          </w:p>
          <w:p w:rsidR="00C35C2B" w:rsidRPr="00F830EA" w:rsidRDefault="00C35C2B" w:rsidP="00C35C2B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полученную из разных источников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выполнять различные роли в группе, сотрудничать при решении задач.</w:t>
            </w:r>
          </w:p>
        </w:tc>
        <w:tc>
          <w:tcPr>
            <w:tcW w:w="1224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C35C2B" w:rsidRPr="00841BFE" w:rsidTr="00EF29E9">
        <w:trPr>
          <w:trHeight w:val="267"/>
          <w:jc w:val="center"/>
        </w:trPr>
        <w:tc>
          <w:tcPr>
            <w:tcW w:w="420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48</w:t>
            </w:r>
          </w:p>
        </w:tc>
        <w:tc>
          <w:tcPr>
            <w:tcW w:w="418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F7272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716" w:type="dxa"/>
          </w:tcPr>
          <w:p w:rsidR="00C35C2B" w:rsidRPr="001F7272" w:rsidRDefault="000D59D7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13" w:type="dxa"/>
          </w:tcPr>
          <w:p w:rsidR="00C35C2B" w:rsidRPr="001F7272" w:rsidRDefault="00C35C2B" w:rsidP="00C35C2B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7" w:type="dxa"/>
          </w:tcPr>
          <w:p w:rsidR="00C35C2B" w:rsidRPr="00D94E67" w:rsidRDefault="00C35C2B" w:rsidP="00C35C2B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94E6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 №3 «Уравнение»</w:t>
            </w:r>
          </w:p>
        </w:tc>
        <w:tc>
          <w:tcPr>
            <w:tcW w:w="517" w:type="dxa"/>
          </w:tcPr>
          <w:p w:rsidR="00C35C2B" w:rsidRPr="00284B9A" w:rsidRDefault="00C35C2B" w:rsidP="00C35C2B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2915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2053" w:type="dxa"/>
          </w:tcPr>
          <w:p w:rsidR="00C35C2B" w:rsidRPr="00284B9A" w:rsidRDefault="00C35C2B" w:rsidP="00C35C2B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84B9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Демонстрируют умение решать </w:t>
            </w:r>
            <w:r w:rsidRPr="00284B9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авнения, а также задачи с помощью уравнений. </w:t>
            </w:r>
          </w:p>
        </w:tc>
        <w:tc>
          <w:tcPr>
            <w:tcW w:w="1969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3352" w:type="dxa"/>
          </w:tcPr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своего неуспеха, находят способы выхода из данной ситуации.</w:t>
            </w:r>
          </w:p>
          <w:p w:rsidR="00C35C2B" w:rsidRPr="00F830EA" w:rsidRDefault="00C35C2B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делают предположения об информации, необходимой  для решения задач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критично относиться к  своему мнению.</w:t>
            </w:r>
          </w:p>
        </w:tc>
        <w:tc>
          <w:tcPr>
            <w:tcW w:w="1224" w:type="dxa"/>
          </w:tcPr>
          <w:p w:rsidR="00C35C2B" w:rsidRPr="00F830EA" w:rsidRDefault="00EF29E9" w:rsidP="00C35C2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</w:tbl>
    <w:p w:rsidR="00F31F34" w:rsidRDefault="00F31F34" w:rsidP="00F31F34">
      <w:pPr>
        <w:pStyle w:val="a3"/>
        <w:ind w:left="1440"/>
        <w:rPr>
          <w:b/>
          <w:sz w:val="32"/>
          <w:szCs w:val="32"/>
        </w:rPr>
      </w:pPr>
    </w:p>
    <w:p w:rsidR="00F31F34" w:rsidRDefault="00903EE2" w:rsidP="00051F05">
      <w:pPr>
        <w:pStyle w:val="a3"/>
        <w:numPr>
          <w:ilvl w:val="0"/>
          <w:numId w:val="37"/>
        </w:num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множение и деление натуральных чисел – 30 часов.</w:t>
      </w:r>
    </w:p>
    <w:p w:rsidR="00903EE2" w:rsidRDefault="00903EE2" w:rsidP="00903EE2">
      <w:pPr>
        <w:pStyle w:val="a3"/>
        <w:ind w:left="1440"/>
        <w:rPr>
          <w:b/>
          <w:sz w:val="32"/>
          <w:szCs w:val="32"/>
        </w:rPr>
      </w:pPr>
    </w:p>
    <w:tbl>
      <w:tblPr>
        <w:tblW w:w="16136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1"/>
        <w:gridCol w:w="419"/>
        <w:gridCol w:w="716"/>
        <w:gridCol w:w="635"/>
        <w:gridCol w:w="1976"/>
        <w:gridCol w:w="659"/>
        <w:gridCol w:w="3146"/>
        <w:gridCol w:w="1792"/>
        <w:gridCol w:w="2100"/>
        <w:gridCol w:w="3095"/>
        <w:gridCol w:w="1177"/>
      </w:tblGrid>
      <w:tr w:rsidR="004A732E" w:rsidRPr="00824BD7" w:rsidTr="005362D0">
        <w:trPr>
          <w:trHeight w:val="267"/>
          <w:jc w:val="center"/>
        </w:trPr>
        <w:tc>
          <w:tcPr>
            <w:tcW w:w="421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9</w:t>
            </w:r>
          </w:p>
        </w:tc>
        <w:tc>
          <w:tcPr>
            <w:tcW w:w="419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16" w:type="dxa"/>
          </w:tcPr>
          <w:p w:rsidR="004A732E" w:rsidRPr="00D616EA" w:rsidRDefault="000D59D7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  <w:r w:rsidR="00D616EA" w:rsidRP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35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4A732E" w:rsidRPr="00903EE2" w:rsidRDefault="004A732E" w:rsidP="004A732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3EE2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</w:t>
            </w:r>
          </w:p>
        </w:tc>
        <w:tc>
          <w:tcPr>
            <w:tcW w:w="659" w:type="dxa"/>
          </w:tcPr>
          <w:p w:rsidR="004A732E" w:rsidRPr="00903EE2" w:rsidRDefault="004A732E" w:rsidP="004A732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равила умножения натуральных чисел, их свойств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устные вычис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ления, запись суммы в виде произведения, произведения в виде суммы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умножение натуральных чисел.</w:t>
            </w:r>
          </w:p>
        </w:tc>
        <w:tc>
          <w:tcPr>
            <w:tcW w:w="1792" w:type="dxa"/>
          </w:tcPr>
          <w:p w:rsidR="004A732E" w:rsidRPr="00577086" w:rsidRDefault="004A732E" w:rsidP="004A732E">
            <w:pPr>
              <w:spacing w:after="0" w:line="240" w:lineRule="auto"/>
              <w:ind w:left="-36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5770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полн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</w:t>
            </w:r>
            <w:r w:rsidRPr="005770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 умножение натуральных чисел; назыв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</w:t>
            </w:r>
            <w:r w:rsidRPr="005770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 компоненты умножения;</w:t>
            </w:r>
          </w:p>
          <w:p w:rsidR="004A732E" w:rsidRPr="00903EE2" w:rsidRDefault="004A732E" w:rsidP="00754F63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770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мен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</w:t>
            </w:r>
            <w:r w:rsidRPr="005770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</w:t>
            </w:r>
            <w:r w:rsidR="00754F6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умножение сложением и наоборот</w:t>
            </w:r>
          </w:p>
        </w:tc>
        <w:tc>
          <w:tcPr>
            <w:tcW w:w="2100" w:type="dxa"/>
          </w:tcPr>
          <w:p w:rsidR="004A732E" w:rsidRPr="000C56A5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имают причины успеха в учебной деятельности; проявляют  познавательный интерес к учению; дают адекватную оценку своей деятельности</w:t>
            </w:r>
          </w:p>
        </w:tc>
        <w:tc>
          <w:tcPr>
            <w:tcW w:w="3095" w:type="dxa"/>
          </w:tcPr>
          <w:p w:rsidR="004A732E" w:rsidRPr="000C56A5" w:rsidRDefault="004A732E" w:rsidP="004A732E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определяют цель учебной деятельности, находят пути достижения цели.</w:t>
            </w:r>
          </w:p>
          <w:p w:rsidR="004A732E" w:rsidRPr="000C56A5" w:rsidRDefault="004A732E" w:rsidP="004A732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передают содержание  в развёрнутом или сжатом виде. </w:t>
            </w:r>
          </w:p>
          <w:p w:rsidR="004A732E" w:rsidRPr="00D94E67" w:rsidRDefault="004A732E" w:rsidP="004A732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умеют принимать точку зрения дру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softHyphen/>
              <w:t>гого; умеют организовать учебное взаимодействие в группе.</w:t>
            </w:r>
          </w:p>
        </w:tc>
        <w:tc>
          <w:tcPr>
            <w:tcW w:w="1177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арточки.</w:t>
            </w:r>
          </w:p>
        </w:tc>
      </w:tr>
      <w:tr w:rsidR="004A732E" w:rsidRPr="00824BD7" w:rsidTr="005362D0">
        <w:trPr>
          <w:trHeight w:val="267"/>
          <w:jc w:val="center"/>
        </w:trPr>
        <w:tc>
          <w:tcPr>
            <w:tcW w:w="421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419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16" w:type="dxa"/>
          </w:tcPr>
          <w:p w:rsidR="004A732E" w:rsidRPr="00D616EA" w:rsidRDefault="000D59D7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35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4A732E" w:rsidRPr="00903EE2" w:rsidRDefault="004A732E" w:rsidP="004A732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3EE2">
              <w:rPr>
                <w:rFonts w:ascii="Times New Roman" w:hAnsi="Times New Roman" w:cs="Times New Roman"/>
                <w:sz w:val="24"/>
                <w:szCs w:val="24"/>
              </w:rPr>
              <w:t>Свойства умножения</w:t>
            </w:r>
          </w:p>
        </w:tc>
        <w:tc>
          <w:tcPr>
            <w:tcW w:w="659" w:type="dxa"/>
          </w:tcPr>
          <w:p w:rsidR="004A732E" w:rsidRPr="00577086" w:rsidRDefault="004A732E" w:rsidP="004A732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решение задач на смысл действия умножения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замена сложения умножением, нахождение умножения удобным способом.</w:t>
            </w:r>
          </w:p>
        </w:tc>
        <w:tc>
          <w:tcPr>
            <w:tcW w:w="1792" w:type="dxa"/>
          </w:tcPr>
          <w:p w:rsidR="004A732E" w:rsidRPr="00903EE2" w:rsidRDefault="004A732E" w:rsidP="004A732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03EE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ируют свойства умножения; записывают их с помощью букв, преобразовывают на их основе числовые выражения</w:t>
            </w:r>
          </w:p>
        </w:tc>
        <w:tc>
          <w:tcPr>
            <w:tcW w:w="2100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адекватную самооценку на основе заданных критериев успешности УД; проявляют познавательный интерес к предмету.</w:t>
            </w:r>
          </w:p>
        </w:tc>
        <w:tc>
          <w:tcPr>
            <w:tcW w:w="3095" w:type="dxa"/>
          </w:tcPr>
          <w:p w:rsidR="004A732E" w:rsidRPr="00F830EA" w:rsidRDefault="004A732E" w:rsidP="004A732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824BD7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осуществляют поиск средств ее достижения.</w:t>
            </w:r>
          </w:p>
          <w:p w:rsidR="004A732E" w:rsidRPr="00F830EA" w:rsidRDefault="004A732E" w:rsidP="004A732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824BD7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softHyphen/>
              <w:t xml:space="preserve">вёрнутом или сжатом виде. 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24BD7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оформлять свои мысли в устной и письменной речи  с учетом речевых ситуаций.</w:t>
            </w:r>
          </w:p>
        </w:tc>
        <w:tc>
          <w:tcPr>
            <w:tcW w:w="1177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4A732E" w:rsidRPr="00824BD7" w:rsidTr="005362D0">
        <w:trPr>
          <w:trHeight w:val="267"/>
          <w:jc w:val="center"/>
        </w:trPr>
        <w:tc>
          <w:tcPr>
            <w:tcW w:w="421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1</w:t>
            </w:r>
          </w:p>
        </w:tc>
        <w:tc>
          <w:tcPr>
            <w:tcW w:w="419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16" w:type="dxa"/>
          </w:tcPr>
          <w:p w:rsidR="004A732E" w:rsidRPr="00D616EA" w:rsidRDefault="000D59D7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35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4A732E" w:rsidRPr="00903EE2" w:rsidRDefault="004A732E" w:rsidP="004A732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3EE2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многозначных чисел </w:t>
            </w:r>
          </w:p>
        </w:tc>
        <w:tc>
          <w:tcPr>
            <w:tcW w:w="659" w:type="dxa"/>
          </w:tcPr>
          <w:p w:rsidR="004A732E" w:rsidRPr="00577086" w:rsidRDefault="004A732E" w:rsidP="004A732E">
            <w:pPr>
              <w:tabs>
                <w:tab w:val="left" w:pos="5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Групповая – обсуждение и выведение переместительного и  сочетательного свойств сложения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устные вычисления, выполнение действий с применением свойств умножения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решение задач разными способами.</w:t>
            </w:r>
          </w:p>
        </w:tc>
        <w:tc>
          <w:tcPr>
            <w:tcW w:w="1792" w:type="dxa"/>
          </w:tcPr>
          <w:p w:rsidR="004A732E" w:rsidRPr="00903EE2" w:rsidRDefault="004A732E" w:rsidP="005362D0">
            <w:pPr>
              <w:spacing w:after="0" w:line="240" w:lineRule="auto"/>
              <w:ind w:left="-36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5770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полн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</w:t>
            </w:r>
            <w:r w:rsidRPr="005770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 умножение многозначных натуральных  чисел; составл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</w:t>
            </w:r>
            <w:r w:rsidRPr="0057708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 буквенное выражение с применением действия умножения</w:t>
            </w:r>
          </w:p>
        </w:tc>
        <w:tc>
          <w:tcPr>
            <w:tcW w:w="2100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е одной и той же ситуации разными людьми.</w:t>
            </w:r>
          </w:p>
        </w:tc>
        <w:tc>
          <w:tcPr>
            <w:tcW w:w="3095" w:type="dxa"/>
          </w:tcPr>
          <w:p w:rsidR="004A732E" w:rsidRPr="005362D0" w:rsidRDefault="004A732E" w:rsidP="005362D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основные и допол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тельные источники информации. </w:t>
            </w:r>
            <w:r w:rsidRPr="00824BD7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ёрнутом или сжатом виде. 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тстаивать свою точку зрения, приводя аргументы для ее обоснования.</w:t>
            </w:r>
          </w:p>
        </w:tc>
        <w:tc>
          <w:tcPr>
            <w:tcW w:w="1177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4A732E" w:rsidRPr="00824BD7" w:rsidTr="005362D0">
        <w:trPr>
          <w:trHeight w:val="267"/>
          <w:jc w:val="center"/>
        </w:trPr>
        <w:tc>
          <w:tcPr>
            <w:tcW w:w="421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52</w:t>
            </w:r>
          </w:p>
        </w:tc>
        <w:tc>
          <w:tcPr>
            <w:tcW w:w="419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16" w:type="dxa"/>
          </w:tcPr>
          <w:p w:rsidR="004A732E" w:rsidRPr="00D616EA" w:rsidRDefault="000D59D7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0.</w:t>
            </w:r>
          </w:p>
        </w:tc>
        <w:tc>
          <w:tcPr>
            <w:tcW w:w="635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4A732E" w:rsidRPr="00903EE2" w:rsidRDefault="004A732E" w:rsidP="004A732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3EE2">
              <w:rPr>
                <w:rFonts w:ascii="Times New Roman" w:hAnsi="Times New Roman" w:cs="Times New Roman"/>
                <w:sz w:val="24"/>
                <w:szCs w:val="24"/>
              </w:rPr>
              <w:t>Решение задач на умножение</w:t>
            </w:r>
          </w:p>
        </w:tc>
        <w:tc>
          <w:tcPr>
            <w:tcW w:w="659" w:type="dxa"/>
          </w:tcPr>
          <w:p w:rsidR="004A732E" w:rsidRPr="00903EE2" w:rsidRDefault="004A732E" w:rsidP="004A732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объяснение смысла выражений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дуальная – решение задач на умножение.</w:t>
            </w:r>
          </w:p>
        </w:tc>
        <w:tc>
          <w:tcPr>
            <w:tcW w:w="1792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Находят и выбирают наиболее удобный способ решения задания.</w:t>
            </w:r>
          </w:p>
        </w:tc>
        <w:tc>
          <w:tcPr>
            <w:tcW w:w="2100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вы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широкий интерес к способам решения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знава</w:t>
            </w:r>
            <w:proofErr w:type="spellEnd"/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ельных задач, 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</w:t>
            </w:r>
            <w:proofErr w:type="spellEnd"/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тно оценивают ре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ультаты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воей  учеб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ой деятельности, осознают и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</w:t>
            </w:r>
            <w:proofErr w:type="spellEnd"/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ют социальную роль ученика.</w:t>
            </w:r>
          </w:p>
        </w:tc>
        <w:tc>
          <w:tcPr>
            <w:tcW w:w="3095" w:type="dxa"/>
          </w:tcPr>
          <w:p w:rsidR="004A732E" w:rsidRPr="00F830EA" w:rsidRDefault="004A732E" w:rsidP="004A732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824BD7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составляют план выполнения заданий совместно с учителем.</w:t>
            </w:r>
          </w:p>
          <w:p w:rsidR="004A732E" w:rsidRPr="00F830EA" w:rsidRDefault="004A732E" w:rsidP="004A732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824BD7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-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строят предположения об информации, которая необходима для решения учебной задачи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824BD7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принимать точку зрения другого.</w:t>
            </w:r>
          </w:p>
        </w:tc>
        <w:tc>
          <w:tcPr>
            <w:tcW w:w="1177" w:type="dxa"/>
          </w:tcPr>
          <w:p w:rsidR="004A732E" w:rsidRPr="00F830EA" w:rsidRDefault="004A732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. </w:t>
            </w:r>
          </w:p>
        </w:tc>
      </w:tr>
      <w:tr w:rsidR="004A732E" w:rsidRPr="00155385" w:rsidTr="005362D0">
        <w:trPr>
          <w:trHeight w:val="267"/>
          <w:jc w:val="center"/>
        </w:trPr>
        <w:tc>
          <w:tcPr>
            <w:tcW w:w="421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3</w:t>
            </w:r>
          </w:p>
        </w:tc>
        <w:tc>
          <w:tcPr>
            <w:tcW w:w="419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16" w:type="dxa"/>
          </w:tcPr>
          <w:p w:rsidR="004A732E" w:rsidRPr="00D616EA" w:rsidRDefault="000D59D7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1.1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635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4A732E" w:rsidRPr="00903EE2" w:rsidRDefault="004A732E" w:rsidP="004A732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3EE2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</w:t>
            </w:r>
          </w:p>
        </w:tc>
        <w:tc>
          <w:tcPr>
            <w:tcW w:w="659" w:type="dxa"/>
          </w:tcPr>
          <w:p w:rsidR="004A732E" w:rsidRPr="00903EE2" w:rsidRDefault="004A732E" w:rsidP="004A732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устные вычис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ления, запись суммы в виде произведения, произведения в виде суммы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умножение натуральных чисел.</w:t>
            </w:r>
          </w:p>
        </w:tc>
        <w:tc>
          <w:tcPr>
            <w:tcW w:w="1792" w:type="dxa"/>
          </w:tcPr>
          <w:p w:rsidR="004A732E" w:rsidRPr="00903EE2" w:rsidRDefault="004A732E" w:rsidP="004A732E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03EE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делируют не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903EE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ложные </w:t>
            </w:r>
            <w:proofErr w:type="spellStart"/>
            <w:r w:rsidRPr="00903EE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виси</w:t>
            </w:r>
            <w:proofErr w:type="spellEnd"/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903EE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сти с помощью формул; выполняют вычисления по формулам, используя свойства арифметических действий</w:t>
            </w:r>
          </w:p>
        </w:tc>
        <w:tc>
          <w:tcPr>
            <w:tcW w:w="2100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адекватную самооценку  на основе заданных критериев  успешности учебной деятельности, проявляют познавательный интерес к предмету</w:t>
            </w:r>
          </w:p>
        </w:tc>
        <w:tc>
          <w:tcPr>
            <w:tcW w:w="3095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своей учебной деятельности, осуществляют поиск  средства ее осуществления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организовать учебное взаимодействие в группе.</w:t>
            </w:r>
          </w:p>
        </w:tc>
        <w:tc>
          <w:tcPr>
            <w:tcW w:w="1177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4A732E" w:rsidRPr="00155385" w:rsidTr="005362D0">
        <w:trPr>
          <w:trHeight w:val="267"/>
          <w:jc w:val="center"/>
        </w:trPr>
        <w:tc>
          <w:tcPr>
            <w:tcW w:w="421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4</w:t>
            </w:r>
          </w:p>
        </w:tc>
        <w:tc>
          <w:tcPr>
            <w:tcW w:w="419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16" w:type="dxa"/>
          </w:tcPr>
          <w:p w:rsidR="004A732E" w:rsidRPr="00D616EA" w:rsidRDefault="000D59D7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1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4A732E" w:rsidRPr="00D616EA" w:rsidRDefault="004A732E" w:rsidP="004A732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4A732E" w:rsidRPr="00903EE2" w:rsidRDefault="004A732E" w:rsidP="004A732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03EE2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</w:t>
            </w:r>
          </w:p>
        </w:tc>
        <w:tc>
          <w:tcPr>
            <w:tcW w:w="659" w:type="dxa"/>
          </w:tcPr>
          <w:p w:rsidR="004A732E" w:rsidRPr="00577086" w:rsidRDefault="004A732E" w:rsidP="004A732E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решение задач на смысл действия умножения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решение задач, тесты.</w:t>
            </w:r>
          </w:p>
        </w:tc>
        <w:tc>
          <w:tcPr>
            <w:tcW w:w="1792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Пошагово контролируют правильность вычислений, выполнение алгоритма арифметического действия, описывают явления с помощью буквенных выражений.</w:t>
            </w:r>
          </w:p>
        </w:tc>
        <w:tc>
          <w:tcPr>
            <w:tcW w:w="2100" w:type="dxa"/>
          </w:tcPr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зитивную самооценку результатам учебной деятельности, понимают причины успеха и  проявляют познавательный интерес к предмету.</w:t>
            </w:r>
          </w:p>
        </w:tc>
        <w:tc>
          <w:tcPr>
            <w:tcW w:w="3095" w:type="dxa"/>
          </w:tcPr>
          <w:p w:rsidR="004A732E" w:rsidRPr="00F830EA" w:rsidRDefault="004A732E" w:rsidP="004A732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работают по составленному плану, используют основные и дополнительные источники информации.</w:t>
            </w:r>
          </w:p>
          <w:p w:rsidR="004A732E" w:rsidRPr="00F830EA" w:rsidRDefault="004A732E" w:rsidP="004A732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полученную из разных источников.</w:t>
            </w:r>
          </w:p>
          <w:p w:rsidR="004A732E" w:rsidRPr="00F830EA" w:rsidRDefault="004A732E" w:rsidP="004A732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выполнять различные роли в группе, сотрудничать при решении задач.</w:t>
            </w:r>
          </w:p>
        </w:tc>
        <w:tc>
          <w:tcPr>
            <w:tcW w:w="1177" w:type="dxa"/>
          </w:tcPr>
          <w:p w:rsidR="004A732E" w:rsidRPr="00F830EA" w:rsidRDefault="004A732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5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Деление</w:t>
            </w:r>
          </w:p>
        </w:tc>
        <w:tc>
          <w:tcPr>
            <w:tcW w:w="659" w:type="dxa"/>
          </w:tcPr>
          <w:p w:rsidR="008E10BF" w:rsidRPr="00110374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 - обсуждение и выведение правил нахождения неизвестного множителя,  д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лимого, делителя, определений числа, которое делят (на которое делят)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деление натуральных чисел, запись частного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решение уравнений. </w:t>
            </w:r>
          </w:p>
        </w:tc>
        <w:tc>
          <w:tcPr>
            <w:tcW w:w="1792" w:type="dxa"/>
          </w:tcPr>
          <w:p w:rsidR="008E10BF" w:rsidRPr="00110374" w:rsidRDefault="008E10BF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1037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ируют определения делителя и кратного, простого и составного числа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зитивную самооценку, понимают причины  неуспеха учебной деятельности, проявляют устойчивый интерес к новым способам решения задач.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основные и допол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тельные источники информации. </w:t>
            </w: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ернутом, выборочном  или сжатом виде. 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тстаивать свою точку зрения, приводя аргументы для ее обоснования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56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Свойства деления</w:t>
            </w:r>
          </w:p>
        </w:tc>
        <w:tc>
          <w:tcPr>
            <w:tcW w:w="659" w:type="dxa"/>
          </w:tcPr>
          <w:p w:rsidR="008E10BF" w:rsidRPr="00110374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чтение выражений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 - решение задач на деление, тест.</w:t>
            </w:r>
          </w:p>
        </w:tc>
        <w:tc>
          <w:tcPr>
            <w:tcW w:w="1792" w:type="dxa"/>
          </w:tcPr>
          <w:p w:rsidR="008E10BF" w:rsidRPr="00110374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110374">
              <w:rPr>
                <w:rFonts w:ascii="Times New Roman" w:eastAsia="Calibri" w:hAnsi="Times New Roman" w:cs="Times New Roman"/>
                <w:sz w:val="20"/>
                <w:szCs w:val="20"/>
              </w:rPr>
              <w:t>Находят неизвестные компоненты действий деления и умножения</w:t>
            </w:r>
          </w:p>
        </w:tc>
        <w:tc>
          <w:tcPr>
            <w:tcW w:w="2100" w:type="dxa"/>
          </w:tcPr>
          <w:p w:rsidR="008E10BF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зитивную самооценку, понимают причины  неуспеха учебной деятельности, проявляют познавательный  интерес к изучению предмета.</w:t>
            </w:r>
          </w:p>
          <w:p w:rsidR="005362D0" w:rsidRPr="00F830EA" w:rsidRDefault="005362D0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095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своей учебной деятельности, осуществляют поиск  средства ее осуществления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– умеют организовать учебное взаимодействие в группе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7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Нахождение неизвестных множителя, делимого, делителя,</w:t>
            </w:r>
          </w:p>
        </w:tc>
        <w:tc>
          <w:tcPr>
            <w:tcW w:w="659" w:type="dxa"/>
          </w:tcPr>
          <w:p w:rsidR="008E10BF" w:rsidRPr="00110374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нахождение неизвестного делимого, делителя, множителя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решение задач с помощью уравнений.</w:t>
            </w:r>
          </w:p>
        </w:tc>
        <w:tc>
          <w:tcPr>
            <w:tcW w:w="1792" w:type="dxa"/>
          </w:tcPr>
          <w:p w:rsidR="008E10BF" w:rsidRPr="00110374" w:rsidRDefault="008E10BF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1037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ходят неизвестные компоненты действий деления и умножения, делят многозначные числа методом «уголка»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.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осуществляют поиск средств ее достижения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softHyphen/>
              <w:t xml:space="preserve">вёрнутом или сжатом виде. 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умеют высказывать свою точку зрения, пытаются ее обосновать , приводя аргументы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. 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8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Решение примеров и задач на деление</w:t>
            </w:r>
          </w:p>
        </w:tc>
        <w:tc>
          <w:tcPr>
            <w:tcW w:w="659" w:type="dxa"/>
          </w:tcPr>
          <w:p w:rsidR="008E10BF" w:rsidRPr="00110374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вычисления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решение заданий на деление и умножение.</w:t>
            </w:r>
          </w:p>
        </w:tc>
        <w:tc>
          <w:tcPr>
            <w:tcW w:w="1792" w:type="dxa"/>
          </w:tcPr>
          <w:p w:rsidR="008E10BF" w:rsidRPr="00820BB9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20BB9">
              <w:rPr>
                <w:rFonts w:ascii="Times New Roman" w:eastAsia="Calibri" w:hAnsi="Times New Roman" w:cs="Times New Roman"/>
                <w:sz w:val="20"/>
                <w:szCs w:val="20"/>
              </w:rPr>
              <w:t>Находят неизвестные компоненты действий деления и умножения делят многозначные числа методом "уголка"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зитивную самооценку, понимают причины  неуспеха учебной деятельности, проявляют устойчивый интерес к предмету.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основные и дополнительные источники информации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ернутом, выборочном  или сжатом виде. </w:t>
            </w:r>
          </w:p>
          <w:p w:rsidR="008E10BF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тстаивать свою точку зрения, приводя аргументы для ее обоснования.</w:t>
            </w:r>
          </w:p>
          <w:p w:rsidR="005362D0" w:rsidRPr="00F830EA" w:rsidRDefault="005362D0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. 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9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Решение примеров и задач на деление</w:t>
            </w:r>
          </w:p>
        </w:tc>
        <w:tc>
          <w:tcPr>
            <w:tcW w:w="659" w:type="dxa"/>
          </w:tcPr>
          <w:p w:rsidR="008E10BF" w:rsidRPr="00110374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равил получения остатка, нахождения делимого по неполному частному, делителю и остатку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выполнение деления с остатком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остатка.</w:t>
            </w:r>
          </w:p>
        </w:tc>
        <w:tc>
          <w:tcPr>
            <w:tcW w:w="1792" w:type="dxa"/>
          </w:tcPr>
          <w:p w:rsidR="008E10BF" w:rsidRPr="00820BB9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20BB9">
              <w:rPr>
                <w:rFonts w:ascii="Times New Roman" w:eastAsia="Calibri" w:hAnsi="Times New Roman" w:cs="Times New Roman"/>
                <w:sz w:val="20"/>
                <w:szCs w:val="20"/>
              </w:rPr>
              <w:t>Делят многозначные числа методом "уголка"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е одной и той же ситуации разными людьми.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основные и дополнительные источники информации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824BD7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ёрнутом или сжатом виде. 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тстаивать свою точку зрения, приводя аргументы для ее обоснования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60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Скорость, расстояние, время и связь между ними</w:t>
            </w:r>
          </w:p>
        </w:tc>
        <w:tc>
          <w:tcPr>
            <w:tcW w:w="659" w:type="dxa"/>
          </w:tcPr>
          <w:p w:rsidR="008E10BF" w:rsidRPr="00110374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вычисления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решени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е задач на движение</w:t>
            </w: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792" w:type="dxa"/>
          </w:tcPr>
          <w:p w:rsidR="008E10BF" w:rsidRPr="00820BB9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20BB9">
              <w:rPr>
                <w:rFonts w:ascii="Times New Roman" w:eastAsia="Calibri" w:hAnsi="Times New Roman" w:cs="Times New Roman"/>
                <w:sz w:val="20"/>
                <w:szCs w:val="20"/>
              </w:rPr>
              <w:t>Делят многозначные числа методом "уголка"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зитивную самооценку результатам учебной деятельности, понимают причины успеха и  проявляют познавательный интерес к предмету.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работают по составленному плану, используют основные и дополнительные источники информации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полученную из разных источников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выполнять различные роли в группе, сотрудничать при решении задач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1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Скорость, расстояние, время и связь между ними</w:t>
            </w:r>
          </w:p>
        </w:tc>
        <w:tc>
          <w:tcPr>
            <w:tcW w:w="659" w:type="dxa"/>
          </w:tcPr>
          <w:p w:rsidR="008E10BF" w:rsidRPr="00110374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вычисления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решени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е задач на движение</w:t>
            </w: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792" w:type="dxa"/>
          </w:tcPr>
          <w:p w:rsidR="008E10BF" w:rsidRPr="00820BB9" w:rsidRDefault="008E10BF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20BB9">
              <w:rPr>
                <w:rFonts w:ascii="Times New Roman" w:eastAsia="Calibri" w:hAnsi="Times New Roman" w:cs="Times New Roman"/>
                <w:sz w:val="20"/>
                <w:szCs w:val="20"/>
              </w:rPr>
              <w:t>Находят неизвестные компоненты действий деления и умножения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своего неуспеха, находят способы выхода из данной ситуации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делают предположения об информации, необходимой  для решения задач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критично относиться к  своему мнению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2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659" w:type="dxa"/>
          </w:tcPr>
          <w:p w:rsidR="008E10BF" w:rsidRPr="00820BB9" w:rsidRDefault="008E10BF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устные вычисления, нахождение остатка при делении различных чисел на 2, 7, 11 и т.д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.</w:t>
            </w:r>
          </w:p>
        </w:tc>
        <w:tc>
          <w:tcPr>
            <w:tcW w:w="1792" w:type="dxa"/>
          </w:tcPr>
          <w:p w:rsidR="008E10BF" w:rsidRPr="00820BB9" w:rsidRDefault="008E10BF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полняют деление с остатком. Находят делимое по неполному частному, делителю и остатку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познавательных  задач; адекватно оценивают результаты своей учебной деятельности.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3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Решение примеров на деление с остатком</w:t>
            </w:r>
          </w:p>
        </w:tc>
        <w:tc>
          <w:tcPr>
            <w:tcW w:w="659" w:type="dxa"/>
          </w:tcPr>
          <w:p w:rsidR="008E10BF" w:rsidRPr="00820BB9" w:rsidRDefault="008E10BF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составление примеров деления на заданное число с заданным остатком, нахождение значения выражения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.</w:t>
            </w:r>
          </w:p>
        </w:tc>
        <w:tc>
          <w:tcPr>
            <w:tcW w:w="1792" w:type="dxa"/>
          </w:tcPr>
          <w:p w:rsidR="008E10BF" w:rsidRPr="00820BB9" w:rsidRDefault="008E10BF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полняют деление с остатком. Находят делимое по неполному частному, делителю и остатку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ойчи</w:t>
            </w:r>
            <w:proofErr w:type="spellEnd"/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ый интерес к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ам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шения поз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вательных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задач; адекватно оценивают результаты своей учебной деятель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сти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осознают и принима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циаль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ую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оль ученика.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положительно относиться к позиции другого, договариваться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8E10BF" w:rsidRPr="00155385" w:rsidTr="005362D0">
        <w:trPr>
          <w:trHeight w:val="267"/>
          <w:jc w:val="center"/>
        </w:trPr>
        <w:tc>
          <w:tcPr>
            <w:tcW w:w="421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64</w:t>
            </w:r>
          </w:p>
        </w:tc>
        <w:tc>
          <w:tcPr>
            <w:tcW w:w="419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6" w:type="dxa"/>
          </w:tcPr>
          <w:p w:rsidR="008E10BF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8E10BF" w:rsidRPr="00D616EA" w:rsidRDefault="008E10BF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8E10BF" w:rsidRPr="007F5868" w:rsidRDefault="008E10BF" w:rsidP="008E10B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Умножение и деление натуральных чисел»</w:t>
            </w:r>
          </w:p>
        </w:tc>
        <w:tc>
          <w:tcPr>
            <w:tcW w:w="659" w:type="dxa"/>
          </w:tcPr>
          <w:p w:rsidR="008E10BF" w:rsidRPr="00820BB9" w:rsidRDefault="008E10BF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чтение выражений.</w:t>
            </w:r>
          </w:p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 - решение задач на деление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 и </w:t>
            </w: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, тест.</w:t>
            </w:r>
          </w:p>
        </w:tc>
        <w:tc>
          <w:tcPr>
            <w:tcW w:w="1792" w:type="dxa"/>
          </w:tcPr>
          <w:p w:rsidR="008E10BF" w:rsidRPr="00820BB9" w:rsidRDefault="008E10BF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елят и </w:t>
            </w:r>
            <w:proofErr w:type="spellStart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а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натуральные числа в пределах класса тысяч. Применяют свойства деления и умножения, связанные с 0 и 1. Выполняют деле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е</w:t>
            </w:r>
            <w:proofErr w:type="spellEnd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 остатком. Доказывают и опровергают с помощью </w:t>
            </w:r>
            <w:proofErr w:type="spellStart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нтр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ров</w:t>
            </w:r>
            <w:proofErr w:type="spellEnd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тверж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ния</w:t>
            </w:r>
            <w:proofErr w:type="spellEnd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 </w:t>
            </w:r>
            <w:proofErr w:type="spellStart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имос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и</w:t>
            </w:r>
            <w:proofErr w:type="spellEnd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чисел. </w:t>
            </w:r>
            <w:proofErr w:type="spellStart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ласси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ицируют</w:t>
            </w:r>
            <w:proofErr w:type="spellEnd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ту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льные</w:t>
            </w:r>
            <w:proofErr w:type="spellEnd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числа (четные и нечет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е</w:t>
            </w:r>
            <w:proofErr w:type="spellEnd"/>
            <w:r w:rsidRPr="00820BB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по остаткам от деления на 3 и т.п.). </w:t>
            </w:r>
          </w:p>
        </w:tc>
        <w:tc>
          <w:tcPr>
            <w:tcW w:w="2100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адекватно оценивают результаты своей учебной деятельности.</w:t>
            </w:r>
          </w:p>
        </w:tc>
        <w:tc>
          <w:tcPr>
            <w:tcW w:w="3095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 учебную проблему совместно с учителем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сопоставляют и отбирают информацию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, необходимую для решения учебной задачи.</w:t>
            </w:r>
          </w:p>
          <w:p w:rsidR="008E10BF" w:rsidRPr="00F830EA" w:rsidRDefault="008E10BF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принимать другую точку зрения, слушать.</w:t>
            </w:r>
          </w:p>
        </w:tc>
        <w:tc>
          <w:tcPr>
            <w:tcW w:w="1177" w:type="dxa"/>
          </w:tcPr>
          <w:p w:rsidR="008E10BF" w:rsidRPr="00F830EA" w:rsidRDefault="008E10BF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5362D0" w:rsidRPr="00155385" w:rsidTr="005362D0">
        <w:trPr>
          <w:trHeight w:val="267"/>
          <w:jc w:val="center"/>
        </w:trPr>
        <w:tc>
          <w:tcPr>
            <w:tcW w:w="421" w:type="dxa"/>
          </w:tcPr>
          <w:p w:rsidR="005362D0" w:rsidRPr="00D616EA" w:rsidRDefault="005362D0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5</w:t>
            </w:r>
          </w:p>
        </w:tc>
        <w:tc>
          <w:tcPr>
            <w:tcW w:w="419" w:type="dxa"/>
          </w:tcPr>
          <w:p w:rsidR="005362D0" w:rsidRPr="00D616EA" w:rsidRDefault="005362D0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16" w:type="dxa"/>
          </w:tcPr>
          <w:p w:rsidR="005362D0" w:rsidRPr="00D616EA" w:rsidRDefault="000D59D7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5362D0" w:rsidRPr="00D616EA" w:rsidRDefault="005362D0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5362D0" w:rsidRPr="007F5868" w:rsidRDefault="005362D0" w:rsidP="008E10BF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F5868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 «Умножение и деление натуральных чисел»</w:t>
            </w:r>
          </w:p>
        </w:tc>
        <w:tc>
          <w:tcPr>
            <w:tcW w:w="659" w:type="dxa"/>
          </w:tcPr>
          <w:p w:rsidR="005362D0" w:rsidRPr="00D066B4" w:rsidRDefault="005362D0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146" w:type="dxa"/>
          </w:tcPr>
          <w:p w:rsidR="005362D0" w:rsidRPr="00F830EA" w:rsidRDefault="005362D0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1792" w:type="dxa"/>
          </w:tcPr>
          <w:p w:rsidR="005362D0" w:rsidRPr="00F830EA" w:rsidRDefault="005362D0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разные приемы проверки правильности ответа</w:t>
            </w:r>
          </w:p>
        </w:tc>
        <w:tc>
          <w:tcPr>
            <w:tcW w:w="2100" w:type="dxa"/>
          </w:tcPr>
          <w:p w:rsidR="005362D0" w:rsidRPr="00F830EA" w:rsidRDefault="005362D0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3095" w:type="dxa"/>
          </w:tcPr>
          <w:p w:rsidR="005362D0" w:rsidRPr="00F830EA" w:rsidRDefault="005362D0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5362D0" w:rsidRPr="00F830EA" w:rsidRDefault="005362D0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5362D0" w:rsidRPr="00F830EA" w:rsidRDefault="005362D0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</w:t>
            </w:r>
          </w:p>
        </w:tc>
        <w:tc>
          <w:tcPr>
            <w:tcW w:w="1177" w:type="dxa"/>
          </w:tcPr>
          <w:p w:rsidR="005362D0" w:rsidRPr="00F830EA" w:rsidRDefault="005362D0" w:rsidP="002D72B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  <w:tr w:rsidR="00A75D81" w:rsidRPr="00155385" w:rsidTr="005362D0">
        <w:trPr>
          <w:trHeight w:val="267"/>
          <w:jc w:val="center"/>
        </w:trPr>
        <w:tc>
          <w:tcPr>
            <w:tcW w:w="421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6</w:t>
            </w:r>
          </w:p>
        </w:tc>
        <w:tc>
          <w:tcPr>
            <w:tcW w:w="419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716" w:type="dxa"/>
          </w:tcPr>
          <w:p w:rsidR="00A75D81" w:rsidRPr="00D616EA" w:rsidRDefault="000D59D7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A75D81" w:rsidRPr="00F978C1" w:rsidRDefault="00A75D81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659" w:type="dxa"/>
          </w:tcPr>
          <w:p w:rsidR="00A75D81" w:rsidRPr="00F978C1" w:rsidRDefault="00A75D81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распределительного свойства умножения относительно сложения и вычитания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умножение натуральных чисел с помощью распределительного свойства, упрощение выражений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рименение распределительного свойства умножения, вычисление значения выражения с предварительным упрощением его.</w:t>
            </w:r>
          </w:p>
        </w:tc>
        <w:tc>
          <w:tcPr>
            <w:tcW w:w="1792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 буквы для обозначения ч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ел и записи выражений, находят и выбирают удоб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ый способ решения задания.</w:t>
            </w:r>
          </w:p>
        </w:tc>
        <w:tc>
          <w:tcPr>
            <w:tcW w:w="2100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познавательных задач; дают полож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льную самооценку и оценку результатов УД; осознают и принимают социальную роль ученика</w:t>
            </w:r>
          </w:p>
        </w:tc>
        <w:tc>
          <w:tcPr>
            <w:tcW w:w="3095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 учебную проблему совместно с учителем</w:t>
            </w:r>
          </w:p>
          <w:p w:rsidR="00A75D81" w:rsidRPr="00F830EA" w:rsidRDefault="00A75D81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полученную из различных источников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принимать другую точку зрения, слушать.</w:t>
            </w:r>
          </w:p>
        </w:tc>
        <w:tc>
          <w:tcPr>
            <w:tcW w:w="1177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A75D81" w:rsidRPr="00155385" w:rsidTr="005362D0">
        <w:trPr>
          <w:trHeight w:val="267"/>
          <w:jc w:val="center"/>
        </w:trPr>
        <w:tc>
          <w:tcPr>
            <w:tcW w:w="421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67</w:t>
            </w:r>
          </w:p>
        </w:tc>
        <w:tc>
          <w:tcPr>
            <w:tcW w:w="419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716" w:type="dxa"/>
          </w:tcPr>
          <w:p w:rsidR="00A75D81" w:rsidRPr="00D616EA" w:rsidRDefault="000D59D7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A75D81" w:rsidRPr="00F978C1" w:rsidRDefault="00A75D81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умножения при упрощении выражений</w:t>
            </w:r>
          </w:p>
        </w:tc>
        <w:tc>
          <w:tcPr>
            <w:tcW w:w="659" w:type="dxa"/>
          </w:tcPr>
          <w:p w:rsidR="00A75D81" w:rsidRPr="00F978C1" w:rsidRDefault="00A75D81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умножение натуральных чисел с помощью распределительного свойства, упрощение выражений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рименение распределительного свойства умножения, вычисление значения выражения с предварительным упрощением его.</w:t>
            </w:r>
          </w:p>
        </w:tc>
        <w:tc>
          <w:tcPr>
            <w:tcW w:w="1792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 буквы для обозначения ч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ел и записи выражений, находят и выбирают удоб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ый способ решения задания.</w:t>
            </w:r>
          </w:p>
        </w:tc>
        <w:tc>
          <w:tcPr>
            <w:tcW w:w="2100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самооценку и оценку результатов УД; осознают и принимают социальную роль ученика</w:t>
            </w:r>
          </w:p>
        </w:tc>
        <w:tc>
          <w:tcPr>
            <w:tcW w:w="3095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.</w:t>
            </w:r>
          </w:p>
          <w:p w:rsidR="00A75D81" w:rsidRPr="00F830EA" w:rsidRDefault="00A75D81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сопоставляют и отбирают информацию, необходимую для решения задания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принимать другую точку зрения, слушать.</w:t>
            </w:r>
          </w:p>
        </w:tc>
        <w:tc>
          <w:tcPr>
            <w:tcW w:w="1177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A75D81" w:rsidRPr="00155385" w:rsidTr="005362D0">
        <w:trPr>
          <w:trHeight w:val="267"/>
          <w:jc w:val="center"/>
        </w:trPr>
        <w:tc>
          <w:tcPr>
            <w:tcW w:w="421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8</w:t>
            </w:r>
          </w:p>
        </w:tc>
        <w:tc>
          <w:tcPr>
            <w:tcW w:w="419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716" w:type="dxa"/>
          </w:tcPr>
          <w:p w:rsidR="00A75D81" w:rsidRPr="00D616EA" w:rsidRDefault="000D59D7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A75D81" w:rsidRPr="00F978C1" w:rsidRDefault="00A75D81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умножения при упрощении выражений</w:t>
            </w:r>
          </w:p>
        </w:tc>
        <w:tc>
          <w:tcPr>
            <w:tcW w:w="659" w:type="dxa"/>
          </w:tcPr>
          <w:p w:rsidR="00A75D81" w:rsidRPr="00F978C1" w:rsidRDefault="00A75D81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Фронтальная - 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упрощение выражений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рименение распределительного свойства умножения, вычисление значения выражения с предварительным упрощением его.</w:t>
            </w:r>
          </w:p>
        </w:tc>
        <w:tc>
          <w:tcPr>
            <w:tcW w:w="1792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Составляют буквенные выражения по условиям, заданным словесно, рисунком или таблицей, находят и выбирают наиболее удобный способ решения.</w:t>
            </w:r>
          </w:p>
        </w:tc>
        <w:tc>
          <w:tcPr>
            <w:tcW w:w="2100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знавательный интерес к предмету,  дают адекватную  полож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льную самооценку и оценку результатов УД; осознают и принимают социальную роль ученика.</w:t>
            </w:r>
          </w:p>
        </w:tc>
        <w:tc>
          <w:tcPr>
            <w:tcW w:w="3095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решения проблем творческого и проблемного характера.</w:t>
            </w:r>
          </w:p>
          <w:p w:rsidR="00A75D81" w:rsidRPr="00F830EA" w:rsidRDefault="00A75D81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делают предположения об информации, необходимой для решения учебной задачи.</w:t>
            </w:r>
          </w:p>
          <w:p w:rsidR="00A75D81" w:rsidRPr="00F830EA" w:rsidRDefault="00A75D81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взглянуть на ситуацию с другой стороны и договориться с людьми иных позиций.</w:t>
            </w:r>
          </w:p>
        </w:tc>
        <w:tc>
          <w:tcPr>
            <w:tcW w:w="1177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A75D81" w:rsidRPr="00155385" w:rsidTr="005362D0">
        <w:trPr>
          <w:trHeight w:val="267"/>
          <w:jc w:val="center"/>
        </w:trPr>
        <w:tc>
          <w:tcPr>
            <w:tcW w:w="421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9</w:t>
            </w:r>
          </w:p>
        </w:tc>
        <w:tc>
          <w:tcPr>
            <w:tcW w:w="419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716" w:type="dxa"/>
          </w:tcPr>
          <w:p w:rsidR="00A75D81" w:rsidRPr="00D616EA" w:rsidRDefault="000D59D7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6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A75D81" w:rsidRPr="00F978C1" w:rsidRDefault="00A75D81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умножения при решении уравнений</w:t>
            </w:r>
          </w:p>
        </w:tc>
        <w:tc>
          <w:tcPr>
            <w:tcW w:w="659" w:type="dxa"/>
          </w:tcPr>
          <w:p w:rsidR="00A75D81" w:rsidRPr="00F978C1" w:rsidRDefault="00A75D81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ответы на вопросы, решение уравнений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запись предположения в виде равенства и нахождение значения переменной, решение уравнений.</w:t>
            </w:r>
          </w:p>
        </w:tc>
        <w:tc>
          <w:tcPr>
            <w:tcW w:w="1792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Решают простейшие уравнения на основе зависимостей между компонентами и результатом арифметических действий.</w:t>
            </w:r>
          </w:p>
        </w:tc>
        <w:tc>
          <w:tcPr>
            <w:tcW w:w="2100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е одной и той же ситуации разными людьми, проявляют положительное отношение к урокам математики, дают положительную оценку и самооценку результатам учебной деятельности.</w:t>
            </w:r>
          </w:p>
        </w:tc>
        <w:tc>
          <w:tcPr>
            <w:tcW w:w="3095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A75D81" w:rsidRPr="00F830EA" w:rsidRDefault="00A75D81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A75D81" w:rsidRPr="00F830EA" w:rsidRDefault="00A75D81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177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A75D81" w:rsidRPr="00155385" w:rsidTr="005362D0">
        <w:trPr>
          <w:trHeight w:val="267"/>
          <w:jc w:val="center"/>
        </w:trPr>
        <w:tc>
          <w:tcPr>
            <w:tcW w:w="421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0</w:t>
            </w:r>
          </w:p>
        </w:tc>
        <w:tc>
          <w:tcPr>
            <w:tcW w:w="419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716" w:type="dxa"/>
          </w:tcPr>
          <w:p w:rsidR="00A75D81" w:rsidRPr="00D616EA" w:rsidRDefault="000D59D7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  <w:r w:rsidR="00D616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11.</w:t>
            </w:r>
          </w:p>
        </w:tc>
        <w:tc>
          <w:tcPr>
            <w:tcW w:w="635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A75D81" w:rsidRPr="00F978C1" w:rsidRDefault="00A75D81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659" w:type="dxa"/>
          </w:tcPr>
          <w:p w:rsidR="00A75D81" w:rsidRPr="00F978C1" w:rsidRDefault="00A75D81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составление по рисунку уравнения и решение его, решение задач при помощи уравнений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составления условия задачи АО заданному уравнению, решение задач на части.</w:t>
            </w:r>
          </w:p>
        </w:tc>
        <w:tc>
          <w:tcPr>
            <w:tcW w:w="1792" w:type="dxa"/>
          </w:tcPr>
          <w:p w:rsidR="00A75D81" w:rsidRPr="00D203F3" w:rsidRDefault="00A75D81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203F3">
              <w:rPr>
                <w:rFonts w:ascii="Times New Roman" w:eastAsia="Calibri" w:hAnsi="Times New Roman" w:cs="Times New Roman"/>
                <w:sz w:val="20"/>
                <w:szCs w:val="20"/>
              </w:rPr>
              <w:t>Составляют уравнения по условиям задач</w:t>
            </w:r>
          </w:p>
        </w:tc>
        <w:tc>
          <w:tcPr>
            <w:tcW w:w="2100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познавательных  задач; адекватно оценивают результаты своей учебной деятельности.</w:t>
            </w:r>
          </w:p>
        </w:tc>
        <w:tc>
          <w:tcPr>
            <w:tcW w:w="3095" w:type="dxa"/>
          </w:tcPr>
          <w:p w:rsidR="00A75D81" w:rsidRPr="005362D0" w:rsidRDefault="00A75D81" w:rsidP="005362D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</w:t>
            </w:r>
            <w:r w:rsidR="005362D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тельные источники информации. </w:t>
            </w: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177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155385" w:rsidTr="005362D0">
        <w:trPr>
          <w:trHeight w:val="267"/>
          <w:jc w:val="center"/>
        </w:trPr>
        <w:tc>
          <w:tcPr>
            <w:tcW w:w="421" w:type="dxa"/>
          </w:tcPr>
          <w:p w:rsidR="000F2244" w:rsidRPr="00D616EA" w:rsidRDefault="000F2244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71</w:t>
            </w:r>
          </w:p>
        </w:tc>
        <w:tc>
          <w:tcPr>
            <w:tcW w:w="419" w:type="dxa"/>
          </w:tcPr>
          <w:p w:rsidR="000F2244" w:rsidRPr="00D616EA" w:rsidRDefault="000F2244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8.11.</w:t>
            </w:r>
          </w:p>
        </w:tc>
        <w:tc>
          <w:tcPr>
            <w:tcW w:w="635" w:type="dxa"/>
          </w:tcPr>
          <w:p w:rsidR="000F2244" w:rsidRPr="00D616EA" w:rsidRDefault="000F2244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0F2244" w:rsidRPr="00F978C1" w:rsidRDefault="000F2244" w:rsidP="008E1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659" w:type="dxa"/>
          </w:tcPr>
          <w:p w:rsidR="000F2244" w:rsidRPr="00F978C1" w:rsidRDefault="000F2244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равил выполнения действий; нахождение значения выражений.</w:t>
            </w:r>
          </w:p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нахождение значений выражений.</w:t>
            </w:r>
          </w:p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выполнение действий.</w:t>
            </w:r>
          </w:p>
        </w:tc>
        <w:tc>
          <w:tcPr>
            <w:tcW w:w="1792" w:type="dxa"/>
          </w:tcPr>
          <w:p w:rsidR="000F2244" w:rsidRPr="00D203F3" w:rsidRDefault="000F2244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203F3">
              <w:rPr>
                <w:rFonts w:ascii="Times New Roman" w:eastAsia="Calibri" w:hAnsi="Times New Roman" w:cs="Times New Roman"/>
                <w:sz w:val="20"/>
                <w:szCs w:val="20"/>
              </w:rPr>
              <w:t>Составляют уравнения по условиям задач</w:t>
            </w:r>
          </w:p>
        </w:tc>
        <w:tc>
          <w:tcPr>
            <w:tcW w:w="2100" w:type="dxa"/>
          </w:tcPr>
          <w:p w:rsidR="000F2244" w:rsidRPr="00F830EA" w:rsidRDefault="000F2244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познавательных  задач; адекватно оценивают результаты своей учебной деятельности, осознают и принимают социальную роль ученика.</w:t>
            </w:r>
          </w:p>
        </w:tc>
        <w:tc>
          <w:tcPr>
            <w:tcW w:w="3095" w:type="dxa"/>
          </w:tcPr>
          <w:p w:rsidR="000F2244" w:rsidRPr="00F830EA" w:rsidRDefault="000F2244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0F2244" w:rsidRPr="00F830EA" w:rsidRDefault="000F2244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0F2244" w:rsidRPr="00F830EA" w:rsidRDefault="000F2244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положительно относиться к позиции другого, договариваться.</w:t>
            </w:r>
          </w:p>
        </w:tc>
        <w:tc>
          <w:tcPr>
            <w:tcW w:w="1177" w:type="dxa"/>
          </w:tcPr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155385" w:rsidTr="005362D0">
        <w:trPr>
          <w:trHeight w:val="267"/>
          <w:jc w:val="center"/>
        </w:trPr>
        <w:tc>
          <w:tcPr>
            <w:tcW w:w="421" w:type="dxa"/>
          </w:tcPr>
          <w:p w:rsidR="000F2244" w:rsidRPr="00D616EA" w:rsidRDefault="000F2244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2</w:t>
            </w:r>
          </w:p>
        </w:tc>
        <w:tc>
          <w:tcPr>
            <w:tcW w:w="419" w:type="dxa"/>
          </w:tcPr>
          <w:p w:rsidR="000F2244" w:rsidRPr="00D616EA" w:rsidRDefault="000F2244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9.11.</w:t>
            </w:r>
          </w:p>
        </w:tc>
        <w:tc>
          <w:tcPr>
            <w:tcW w:w="635" w:type="dxa"/>
          </w:tcPr>
          <w:p w:rsidR="000F2244" w:rsidRPr="00D616EA" w:rsidRDefault="000F2244" w:rsidP="008E10B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0F2244" w:rsidRPr="00F978C1" w:rsidRDefault="000F2244" w:rsidP="008E10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</w:t>
            </w:r>
          </w:p>
        </w:tc>
        <w:tc>
          <w:tcPr>
            <w:tcW w:w="659" w:type="dxa"/>
          </w:tcPr>
          <w:p w:rsidR="000F2244" w:rsidRPr="00D203F3" w:rsidRDefault="000F2244" w:rsidP="008E10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нахождение значений выражений.</w:t>
            </w:r>
          </w:p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составление программы вычислений, решение уравнений.</w:t>
            </w:r>
          </w:p>
        </w:tc>
        <w:tc>
          <w:tcPr>
            <w:tcW w:w="1792" w:type="dxa"/>
            <w:vAlign w:val="center"/>
          </w:tcPr>
          <w:p w:rsidR="000F2244" w:rsidRPr="00D203F3" w:rsidRDefault="000F2244" w:rsidP="008E10BF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прощают </w:t>
            </w:r>
            <w:proofErr w:type="spellStart"/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р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ния</w:t>
            </w:r>
            <w:proofErr w:type="spellEnd"/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применяя свойства умн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ния</w:t>
            </w:r>
            <w:proofErr w:type="spellEnd"/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Решают уравнения, пр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меняя его </w:t>
            </w:r>
            <w:proofErr w:type="spellStart"/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пр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щение</w:t>
            </w:r>
            <w:proofErr w:type="spellEnd"/>
            <w:r w:rsidRPr="00D20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Читают и записывают буквенные выражения, составляют уравнения по условиям задач. </w:t>
            </w:r>
          </w:p>
        </w:tc>
        <w:tc>
          <w:tcPr>
            <w:tcW w:w="2100" w:type="dxa"/>
          </w:tcPr>
          <w:p w:rsidR="000F2244" w:rsidRPr="00F830EA" w:rsidRDefault="000F2244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адекватно оценивают результаты своей учебной деятельности.</w:t>
            </w:r>
          </w:p>
        </w:tc>
        <w:tc>
          <w:tcPr>
            <w:tcW w:w="3095" w:type="dxa"/>
          </w:tcPr>
          <w:p w:rsidR="000F2244" w:rsidRPr="00F830EA" w:rsidRDefault="000F2244" w:rsidP="008E10B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 учебную проблему совместно с учителем</w:t>
            </w:r>
          </w:p>
          <w:p w:rsidR="000F2244" w:rsidRPr="00F830EA" w:rsidRDefault="000F2244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необходимую для решения учебной задачи.</w:t>
            </w:r>
          </w:p>
          <w:p w:rsidR="000F2244" w:rsidRPr="00F830EA" w:rsidRDefault="000F2244" w:rsidP="008E10B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принимать другую точку зрения, слушать.</w:t>
            </w:r>
          </w:p>
        </w:tc>
        <w:tc>
          <w:tcPr>
            <w:tcW w:w="1177" w:type="dxa"/>
          </w:tcPr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0F2244" w:rsidRPr="00155385" w:rsidTr="005362D0">
        <w:trPr>
          <w:trHeight w:val="267"/>
          <w:jc w:val="center"/>
        </w:trPr>
        <w:tc>
          <w:tcPr>
            <w:tcW w:w="421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3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1.12.</w:t>
            </w:r>
          </w:p>
        </w:tc>
        <w:tc>
          <w:tcPr>
            <w:tcW w:w="635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0F2244" w:rsidRPr="00F978C1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659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равил выполнения действий; нахождение значения выражений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нахождение значений выражений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выполнение действий.</w:t>
            </w:r>
          </w:p>
        </w:tc>
        <w:tc>
          <w:tcPr>
            <w:tcW w:w="1792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71C1E">
              <w:rPr>
                <w:rFonts w:ascii="Times New Roman" w:eastAsia="Calibri" w:hAnsi="Times New Roman" w:cs="Times New Roman"/>
                <w:sz w:val="20"/>
                <w:szCs w:val="20"/>
              </w:rPr>
              <w:t>Определяют и указывают порядок выполнения действий в выражении.</w:t>
            </w:r>
          </w:p>
        </w:tc>
        <w:tc>
          <w:tcPr>
            <w:tcW w:w="21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устойчивый и широкий интерес к способам решения познавательных задач; адекватно оценивают результаты своей учебной деятельности. </w:t>
            </w:r>
          </w:p>
        </w:tc>
        <w:tc>
          <w:tcPr>
            <w:tcW w:w="3095" w:type="dxa"/>
          </w:tcPr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17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155385" w:rsidTr="005362D0">
        <w:trPr>
          <w:trHeight w:val="267"/>
          <w:jc w:val="center"/>
        </w:trPr>
        <w:tc>
          <w:tcPr>
            <w:tcW w:w="421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4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2.12.</w:t>
            </w:r>
          </w:p>
        </w:tc>
        <w:tc>
          <w:tcPr>
            <w:tcW w:w="635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0F2244" w:rsidRPr="00F978C1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Изменение порядка действий в примерах</w:t>
            </w:r>
          </w:p>
        </w:tc>
        <w:tc>
          <w:tcPr>
            <w:tcW w:w="659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нахождение значений выражений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составление программы вычислений, решение уравнений.</w:t>
            </w:r>
          </w:p>
        </w:tc>
        <w:tc>
          <w:tcPr>
            <w:tcW w:w="1792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71C1E">
              <w:rPr>
                <w:rFonts w:ascii="Times New Roman" w:eastAsia="Calibri" w:hAnsi="Times New Roman" w:cs="Times New Roman"/>
                <w:sz w:val="20"/>
                <w:szCs w:val="20"/>
              </w:rPr>
              <w:t>Составляют схемы вычислений. Составляют выражения для заданных схем вычисления.</w:t>
            </w:r>
          </w:p>
        </w:tc>
        <w:tc>
          <w:tcPr>
            <w:tcW w:w="21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адекватно оценивают результаты своей учебной деятельности.</w:t>
            </w:r>
          </w:p>
        </w:tc>
        <w:tc>
          <w:tcPr>
            <w:tcW w:w="3095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своего  неуспеха и находят способы выхода из данной ситуации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передают содержание в сжатом или развернутом виде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слушать других, принимать другую точку зрения.</w:t>
            </w:r>
          </w:p>
        </w:tc>
        <w:tc>
          <w:tcPr>
            <w:tcW w:w="117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0F2244" w:rsidRPr="00155385" w:rsidTr="005362D0">
        <w:trPr>
          <w:trHeight w:val="267"/>
          <w:jc w:val="center"/>
        </w:trPr>
        <w:tc>
          <w:tcPr>
            <w:tcW w:w="421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75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3.12.</w:t>
            </w:r>
          </w:p>
        </w:tc>
        <w:tc>
          <w:tcPr>
            <w:tcW w:w="635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0F2244" w:rsidRPr="00F978C1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Решение примеров по схемам</w:t>
            </w:r>
          </w:p>
        </w:tc>
        <w:tc>
          <w:tcPr>
            <w:tcW w:w="659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, составление схемы вычислений, нахождение значений выражений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составление программы вычислений, запись выражения по схеме.</w:t>
            </w:r>
          </w:p>
        </w:tc>
        <w:tc>
          <w:tcPr>
            <w:tcW w:w="1792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71C1E">
              <w:rPr>
                <w:rFonts w:ascii="Times New Roman" w:eastAsia="Calibri" w:hAnsi="Times New Roman" w:cs="Times New Roman"/>
                <w:sz w:val="20"/>
                <w:szCs w:val="20"/>
              </w:rPr>
              <w:t>Упрощают числовые и буквенные выражения, решают уравнения</w:t>
            </w:r>
          </w:p>
        </w:tc>
        <w:tc>
          <w:tcPr>
            <w:tcW w:w="21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способам решения познавательных задач, адекватно  оценивают свою учебную деятельность.</w:t>
            </w:r>
          </w:p>
        </w:tc>
        <w:tc>
          <w:tcPr>
            <w:tcW w:w="3095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своей учебной деятельности, осуществляют поиск  средства ее осуществления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– умеют организовать учебное взаимодействие в группе.</w:t>
            </w:r>
          </w:p>
        </w:tc>
        <w:tc>
          <w:tcPr>
            <w:tcW w:w="117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0F2244" w:rsidRPr="00155385" w:rsidTr="005362D0">
        <w:trPr>
          <w:trHeight w:val="267"/>
          <w:jc w:val="center"/>
        </w:trPr>
        <w:tc>
          <w:tcPr>
            <w:tcW w:w="421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6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4.12.</w:t>
            </w:r>
          </w:p>
        </w:tc>
        <w:tc>
          <w:tcPr>
            <w:tcW w:w="635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0F2244" w:rsidRPr="00F978C1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Квадрат и куб числа</w:t>
            </w:r>
          </w:p>
        </w:tc>
        <w:tc>
          <w:tcPr>
            <w:tcW w:w="659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понятий «квадрат, куб, степень, основание, показатель степени»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составление таблицы квадратов чисел от 11 до 20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редставление в виде степени произведения, возведение числа в квадрат и куб.</w:t>
            </w:r>
          </w:p>
        </w:tc>
        <w:tc>
          <w:tcPr>
            <w:tcW w:w="1792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71C1E">
              <w:rPr>
                <w:rFonts w:ascii="Times New Roman" w:eastAsia="Calibri" w:hAnsi="Times New Roman" w:cs="Times New Roman"/>
                <w:sz w:val="20"/>
                <w:szCs w:val="20"/>
              </w:rPr>
              <w:t>Представляют произведение в виде степени и степень в виде произведения. Вычисляют значения квадратов и кубов чисел.</w:t>
            </w:r>
          </w:p>
        </w:tc>
        <w:tc>
          <w:tcPr>
            <w:tcW w:w="21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ойчи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ый и широкий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т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с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к способам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ознавательных задач; адекватно оцениваю результаты своей учебной деятельности, осознают и принимают социальную роль уч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ка.</w:t>
            </w:r>
          </w:p>
        </w:tc>
        <w:tc>
          <w:tcPr>
            <w:tcW w:w="3095" w:type="dxa"/>
          </w:tcPr>
          <w:p w:rsidR="000F2244" w:rsidRPr="00BF7524" w:rsidRDefault="000F2244" w:rsidP="00BF752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тельные источники информации. </w:t>
            </w: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 полученную из разных источников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выполнять различные роли в группе, сотрудничать при совместном решении задач.</w:t>
            </w:r>
          </w:p>
        </w:tc>
        <w:tc>
          <w:tcPr>
            <w:tcW w:w="117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155385" w:rsidTr="005362D0">
        <w:trPr>
          <w:trHeight w:val="267"/>
          <w:jc w:val="center"/>
        </w:trPr>
        <w:tc>
          <w:tcPr>
            <w:tcW w:w="421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7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5.12.</w:t>
            </w:r>
          </w:p>
        </w:tc>
        <w:tc>
          <w:tcPr>
            <w:tcW w:w="635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0F2244" w:rsidRPr="00F978C1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Вычисление значений выражений, содержащих квадрат и куб числа</w:t>
            </w:r>
          </w:p>
        </w:tc>
        <w:tc>
          <w:tcPr>
            <w:tcW w:w="659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представление степени в виде произведения, возведение числа в квадрат и куб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нахождение значения степени.</w:t>
            </w:r>
          </w:p>
        </w:tc>
        <w:tc>
          <w:tcPr>
            <w:tcW w:w="1792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71C1E">
              <w:rPr>
                <w:rFonts w:ascii="Times New Roman" w:eastAsia="Calibri" w:hAnsi="Times New Roman" w:cs="Times New Roman"/>
                <w:sz w:val="20"/>
                <w:szCs w:val="20"/>
              </w:rPr>
              <w:t>Упрощают числовые и буквенные выражения и решают уравнения, содержащие квадраты и кубы чисел</w:t>
            </w:r>
          </w:p>
        </w:tc>
        <w:tc>
          <w:tcPr>
            <w:tcW w:w="21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 широкий интерес к способам решения познавательных з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ч; адекватно оцен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ю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зультаты своей учебной деятель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сти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осознают и принима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циаль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ую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оль уч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ка.</w:t>
            </w:r>
          </w:p>
        </w:tc>
        <w:tc>
          <w:tcPr>
            <w:tcW w:w="3095" w:type="dxa"/>
          </w:tcPr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осуществляют поиск средств ее достижения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ёрнутом или сжатом виде. 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362D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умеют понимать точку зрения другого.</w:t>
            </w:r>
          </w:p>
        </w:tc>
        <w:tc>
          <w:tcPr>
            <w:tcW w:w="1177" w:type="dxa"/>
          </w:tcPr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0F2244" w:rsidRPr="00155385" w:rsidTr="005362D0">
        <w:trPr>
          <w:trHeight w:val="267"/>
          <w:jc w:val="center"/>
        </w:trPr>
        <w:tc>
          <w:tcPr>
            <w:tcW w:w="421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8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6.12.</w:t>
            </w:r>
          </w:p>
        </w:tc>
        <w:tc>
          <w:tcPr>
            <w:tcW w:w="635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76" w:type="dxa"/>
          </w:tcPr>
          <w:p w:rsidR="000F2244" w:rsidRPr="00F978C1" w:rsidRDefault="000F2244" w:rsidP="00A75D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  «Упрощение выражений. Квадрат и куб числа»</w:t>
            </w:r>
          </w:p>
        </w:tc>
        <w:tc>
          <w:tcPr>
            <w:tcW w:w="659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146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1792" w:type="dxa"/>
          </w:tcPr>
          <w:p w:rsidR="000F2244" w:rsidRPr="00871C1E" w:rsidRDefault="000F2244" w:rsidP="00A75D8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71C1E">
              <w:rPr>
                <w:rFonts w:ascii="Times New Roman" w:eastAsia="Calibri" w:hAnsi="Times New Roman" w:cs="Times New Roman"/>
                <w:sz w:val="20"/>
                <w:szCs w:val="20"/>
              </w:rPr>
              <w:t>Умение упрощать выражения, используя свойства сложения и вычитания, соблюдение порядка действий в примерах.</w:t>
            </w:r>
          </w:p>
        </w:tc>
        <w:tc>
          <w:tcPr>
            <w:tcW w:w="21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3095" w:type="dxa"/>
          </w:tcPr>
          <w:p w:rsidR="000F2244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бы выхода из данной ситуации. 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нужной для решения задач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</w:t>
            </w:r>
          </w:p>
        </w:tc>
        <w:tc>
          <w:tcPr>
            <w:tcW w:w="1177" w:type="dxa"/>
          </w:tcPr>
          <w:p w:rsidR="000F2244" w:rsidRPr="00F830EA" w:rsidRDefault="000F2244" w:rsidP="002D72B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</w:tbl>
    <w:p w:rsidR="00413972" w:rsidRDefault="00413972" w:rsidP="00051F05">
      <w:pPr>
        <w:pStyle w:val="a3"/>
        <w:numPr>
          <w:ilvl w:val="0"/>
          <w:numId w:val="37"/>
        </w:numPr>
        <w:jc w:val="center"/>
        <w:rPr>
          <w:b/>
          <w:sz w:val="32"/>
          <w:szCs w:val="32"/>
        </w:rPr>
      </w:pPr>
      <w:r>
        <w:rPr>
          <w:b/>
          <w:sz w:val="32"/>
          <w:szCs w:val="32"/>
          <w:lang w:val="en-US"/>
        </w:rPr>
        <w:lastRenderedPageBreak/>
        <w:t xml:space="preserve">  </w:t>
      </w:r>
      <w:r>
        <w:rPr>
          <w:b/>
          <w:sz w:val="32"/>
          <w:szCs w:val="32"/>
        </w:rPr>
        <w:t>Площади и объёмы – 16 часов.</w:t>
      </w:r>
    </w:p>
    <w:tbl>
      <w:tblPr>
        <w:tblW w:w="16136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19"/>
        <w:gridCol w:w="419"/>
        <w:gridCol w:w="716"/>
        <w:gridCol w:w="647"/>
        <w:gridCol w:w="2014"/>
        <w:gridCol w:w="710"/>
        <w:gridCol w:w="3237"/>
        <w:gridCol w:w="1859"/>
        <w:gridCol w:w="2137"/>
        <w:gridCol w:w="2800"/>
        <w:gridCol w:w="1178"/>
      </w:tblGrid>
      <w:tr w:rsidR="00A75D81" w:rsidRPr="00824BD7" w:rsidTr="001B44B7">
        <w:trPr>
          <w:trHeight w:val="267"/>
          <w:jc w:val="center"/>
        </w:trPr>
        <w:tc>
          <w:tcPr>
            <w:tcW w:w="419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9</w:t>
            </w:r>
          </w:p>
        </w:tc>
        <w:tc>
          <w:tcPr>
            <w:tcW w:w="419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16" w:type="dxa"/>
          </w:tcPr>
          <w:p w:rsidR="00A75D81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8.12.</w:t>
            </w:r>
          </w:p>
        </w:tc>
        <w:tc>
          <w:tcPr>
            <w:tcW w:w="647" w:type="dxa"/>
          </w:tcPr>
          <w:p w:rsidR="00A75D81" w:rsidRPr="00D616EA" w:rsidRDefault="00A75D81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A75D81" w:rsidRPr="001468C4" w:rsidRDefault="00A75D81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 xml:space="preserve">Формула пути  </w:t>
            </w:r>
          </w:p>
        </w:tc>
        <w:tc>
          <w:tcPr>
            <w:tcW w:w="710" w:type="dxa"/>
          </w:tcPr>
          <w:p w:rsidR="00A75D81" w:rsidRPr="00413972" w:rsidRDefault="00A75D81" w:rsidP="00BF752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237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формулы пути, значения входящих в нее букв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нахождение по формуле пути расстояния, времени, скорости.</w:t>
            </w:r>
          </w:p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формул для нахождения периметра прямоугольника, квадрата.</w:t>
            </w:r>
          </w:p>
        </w:tc>
        <w:tc>
          <w:tcPr>
            <w:tcW w:w="1859" w:type="dxa"/>
          </w:tcPr>
          <w:p w:rsidR="00A75D81" w:rsidRPr="001468C4" w:rsidRDefault="00A75D81" w:rsidP="00A75D8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468C4">
              <w:rPr>
                <w:rFonts w:ascii="Times New Roman" w:eastAsia="Calibri" w:hAnsi="Times New Roman" w:cs="Times New Roman"/>
                <w:sz w:val="20"/>
                <w:szCs w:val="20"/>
              </w:rPr>
              <w:t>Моделируют несложные зависимости с помощью формул; выполняют вычисления по формулам</w:t>
            </w:r>
            <w:r w:rsidRPr="001468C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2137" w:type="dxa"/>
          </w:tcPr>
          <w:p w:rsidR="00A75D81" w:rsidRPr="000C56A5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имают причины успеха в учебной деятельности; проявляют  познавательный интерес к учению; дают адекватную оценку своей деятельности</w:t>
            </w:r>
          </w:p>
        </w:tc>
        <w:tc>
          <w:tcPr>
            <w:tcW w:w="2800" w:type="dxa"/>
          </w:tcPr>
          <w:p w:rsidR="00A75D81" w:rsidRPr="000C56A5" w:rsidRDefault="00A75D81" w:rsidP="00A75D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определяют цель учебной деятельности, находят пути достижения цели.</w:t>
            </w:r>
          </w:p>
          <w:p w:rsidR="00A75D81" w:rsidRPr="000C56A5" w:rsidRDefault="00A75D81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передают содержание  в развёрнутом или сжатом виде. </w:t>
            </w:r>
          </w:p>
          <w:p w:rsidR="00A75D81" w:rsidRPr="00D94E67" w:rsidRDefault="00A75D81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умеют принимать точку зрения дру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softHyphen/>
              <w:t>гого; умеют организовать учебное взаимодействие в группе.</w:t>
            </w:r>
          </w:p>
        </w:tc>
        <w:tc>
          <w:tcPr>
            <w:tcW w:w="1178" w:type="dxa"/>
          </w:tcPr>
          <w:p w:rsidR="00A75D81" w:rsidRPr="00F830EA" w:rsidRDefault="00A75D81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0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09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Формулы периметра  прямоугольника и квадрата</w:t>
            </w:r>
          </w:p>
        </w:tc>
        <w:tc>
          <w:tcPr>
            <w:tcW w:w="710" w:type="dxa"/>
          </w:tcPr>
          <w:p w:rsidR="000F2244" w:rsidRPr="00413972" w:rsidRDefault="000F2244" w:rsidP="00BF752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вычисления наиболее простым способом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по формулам.</w:t>
            </w:r>
          </w:p>
        </w:tc>
        <w:tc>
          <w:tcPr>
            <w:tcW w:w="1859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 буквы для обозначения чисел и записи общих утверждений прогнозируют результат вычислений.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адекватно оценивают результаты своей учебной деятельности.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осуществляют поиск средств ее достижения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ёрнутом или сжатом виде. 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умеют понимать точку зрения другого.</w:t>
            </w:r>
          </w:p>
        </w:tc>
        <w:tc>
          <w:tcPr>
            <w:tcW w:w="1178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1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периметра</w:t>
            </w:r>
          </w:p>
        </w:tc>
        <w:tc>
          <w:tcPr>
            <w:tcW w:w="710" w:type="dxa"/>
          </w:tcPr>
          <w:p w:rsidR="000F2244" w:rsidRPr="00903EE2" w:rsidRDefault="000F2244" w:rsidP="00BF752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ение и выведение формул периметра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оугольник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 и квадрата, нахождения периметр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всей фигуры, определение равных фигур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пределение равных фигур, изображенных на рисунке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ответы на вопросы; решение задач.</w:t>
            </w:r>
          </w:p>
        </w:tc>
        <w:tc>
          <w:tcPr>
            <w:tcW w:w="1859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ставляют  буквенные выражения по условиям, заданным рисунком или таблицей.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знавательный интерес к предмету,  дают адекватную  полож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льную самооценку и оценку результатов УД; осознают и принимают социальную роль ученика.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.</w:t>
            </w:r>
          </w:p>
        </w:tc>
        <w:tc>
          <w:tcPr>
            <w:tcW w:w="1178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2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 xml:space="preserve">Площадь. </w:t>
            </w:r>
          </w:p>
        </w:tc>
        <w:tc>
          <w:tcPr>
            <w:tcW w:w="710" w:type="dxa"/>
          </w:tcPr>
          <w:p w:rsidR="000F2244" w:rsidRPr="0017525B" w:rsidRDefault="000F2244" w:rsidP="00BF752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нахождение площадей фигур, изображенных на рисунке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ответы на вопросы; решение задач на нахождение площадей.</w:t>
            </w:r>
          </w:p>
        </w:tc>
        <w:tc>
          <w:tcPr>
            <w:tcW w:w="1859" w:type="dxa"/>
          </w:tcPr>
          <w:p w:rsidR="000F2244" w:rsidRPr="0017525B" w:rsidRDefault="000F2244" w:rsidP="00A75D8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7525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ют задачи, применяя формулы площади прямоугольника и квадрата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познавательных задач; дают полож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льную самооценку и оценку результатов УД; Объясняют себе свои наиболее заметные достижения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работают по составленному плану, используют наряду с основными и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ополнитель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сточники информации. 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писы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ют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ыводы в виде правил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выск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зывать свою точку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р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оформ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лять свои мысли в устной и пись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менной речи.</w:t>
            </w:r>
          </w:p>
        </w:tc>
        <w:tc>
          <w:tcPr>
            <w:tcW w:w="1178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83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Формула площади прямоугольника</w:t>
            </w:r>
          </w:p>
        </w:tc>
        <w:tc>
          <w:tcPr>
            <w:tcW w:w="710" w:type="dxa"/>
          </w:tcPr>
          <w:p w:rsidR="000F2244" w:rsidRPr="0017525B" w:rsidRDefault="000F2244" w:rsidP="00BF752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формул площади прямоугольника и квадрата, нахождения площади  всей фигуры, определение равных фигур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пределение равных фигур, изображенных на рисунке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ответы на вопросы; решение задач.</w:t>
            </w:r>
          </w:p>
        </w:tc>
        <w:tc>
          <w:tcPr>
            <w:tcW w:w="1859" w:type="dxa"/>
          </w:tcPr>
          <w:p w:rsidR="000F2244" w:rsidRPr="0017525B" w:rsidRDefault="000F2244" w:rsidP="00A75D8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7525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зображают равные фигуры; симметричные фигуры. </w:t>
            </w:r>
            <w:proofErr w:type="spellStart"/>
            <w:r w:rsidRPr="0017525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позна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17525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на чертежах, рисунках, в окружающем мире геометрические фигуры, конфигурации фигур (плоские и пространственные)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способам решения познавательных задач, адекватно  оценивают свою учебную деятельность.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осуществляют поиск средств ее достижения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 в развёрнутом или сжатом виде. 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умеют отстаивать свою точку зрения, приводя аргументы для ее обоснования.</w:t>
            </w:r>
          </w:p>
        </w:tc>
        <w:tc>
          <w:tcPr>
            <w:tcW w:w="1178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4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площади прямоугольника</w:t>
            </w:r>
          </w:p>
        </w:tc>
        <w:tc>
          <w:tcPr>
            <w:tcW w:w="710" w:type="dxa"/>
          </w:tcPr>
          <w:p w:rsidR="000F2244" w:rsidRPr="0017525B" w:rsidRDefault="000F2244" w:rsidP="00BF752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ответы на вопросы,  нахождение площади квадрата, прямоугольника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нахождение площадей участков и  перевод одних единиц измерения в другие.</w:t>
            </w:r>
          </w:p>
        </w:tc>
        <w:tc>
          <w:tcPr>
            <w:tcW w:w="1859" w:type="dxa"/>
          </w:tcPr>
          <w:p w:rsidR="000F2244" w:rsidRPr="00A20ECC" w:rsidRDefault="000F2244" w:rsidP="00A75D81">
            <w:pPr>
              <w:spacing w:after="0" w:line="240" w:lineRule="auto"/>
              <w:ind w:left="-36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В</w:t>
            </w:r>
            <w:r w:rsidRPr="00A20ECC">
              <w:rPr>
                <w:rFonts w:ascii="Times New Roman" w:hAnsi="Times New Roman" w:cs="Times New Roman"/>
                <w:bCs/>
                <w:sz w:val="20"/>
                <w:szCs w:val="20"/>
              </w:rPr>
              <w:t>ычисля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ю</w:t>
            </w:r>
            <w:r w:rsidRPr="00A20ECC">
              <w:rPr>
                <w:rFonts w:ascii="Times New Roman" w:hAnsi="Times New Roman" w:cs="Times New Roman"/>
                <w:bCs/>
                <w:sz w:val="20"/>
                <w:szCs w:val="20"/>
              </w:rPr>
              <w:t>т площади прямоугольника, квадрата, прямоугольного треугольника</w:t>
            </w:r>
          </w:p>
        </w:tc>
        <w:tc>
          <w:tcPr>
            <w:tcW w:w="2137" w:type="dxa"/>
          </w:tcPr>
          <w:p w:rsidR="000F2244" w:rsidRPr="000C56A5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C56A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имают причины успеха в учебной деятельности; проявляют  познавательный интерес к учению; дают адекватную оценку своей деятельности</w:t>
            </w:r>
          </w:p>
        </w:tc>
        <w:tc>
          <w:tcPr>
            <w:tcW w:w="2800" w:type="dxa"/>
          </w:tcPr>
          <w:p w:rsidR="000F2244" w:rsidRPr="00BF7524" w:rsidRDefault="000F2244" w:rsidP="00A75D81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определяют цель учебной деятельности, находят пути достижения цели.</w:t>
            </w: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передают содержание  в развёрнутом или сжатом виде. </w:t>
            </w: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умеют принимать точку зрения дру</w:t>
            </w:r>
            <w:r w:rsidRPr="000C56A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softHyphen/>
              <w:t>гого; умеют организовать учебное взаимодействие в группе.</w:t>
            </w:r>
          </w:p>
        </w:tc>
        <w:tc>
          <w:tcPr>
            <w:tcW w:w="1178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5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710" w:type="dxa"/>
          </w:tcPr>
          <w:p w:rsidR="000F2244" w:rsidRPr="00A20ECC" w:rsidRDefault="000F2244" w:rsidP="00BF752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ответы на вопросы, устные вычисления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нахождение площадей участков и  перевод одних единиц измерения в другие.</w:t>
            </w:r>
          </w:p>
        </w:tc>
        <w:tc>
          <w:tcPr>
            <w:tcW w:w="1859" w:type="dxa"/>
          </w:tcPr>
          <w:p w:rsidR="000F2244" w:rsidRPr="00133CE1" w:rsidRDefault="000F2244" w:rsidP="00A75D81">
            <w:pPr>
              <w:spacing w:after="0" w:line="240" w:lineRule="auto"/>
              <w:ind w:left="-36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ычисляют площади квадратов и </w:t>
            </w:r>
            <w:proofErr w:type="spellStart"/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оугольни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в, используя формулы площади квадрата и прям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ольника. Выр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ают</w:t>
            </w:r>
            <w:proofErr w:type="spellEnd"/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дни един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ы</w:t>
            </w:r>
            <w:proofErr w:type="spellEnd"/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змерения </w:t>
            </w:r>
            <w:proofErr w:type="spellStart"/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ло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133CE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щади через другие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знавательный интерес к предмету,  дают адекватную  полож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тельную самооценку и оценку результатов УД; осознают и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ют социальную роль ученика.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.</w:t>
            </w:r>
          </w:p>
        </w:tc>
        <w:tc>
          <w:tcPr>
            <w:tcW w:w="1178" w:type="dxa"/>
          </w:tcPr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6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Гектар и ар</w:t>
            </w:r>
          </w:p>
        </w:tc>
        <w:tc>
          <w:tcPr>
            <w:tcW w:w="710" w:type="dxa"/>
          </w:tcPr>
          <w:p w:rsidR="000F2244" w:rsidRPr="00A20ECC" w:rsidRDefault="000F2244" w:rsidP="00BF752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понятий «квадратный метр, дециметр, ар, гектар», выведение правил: сколько квадратных метром в гектаре, аре, гектаров в квадратном километре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нахождение площади фигур, обсуждение верности утверждений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перевод одних единиц измерения в другие.</w:t>
            </w:r>
          </w:p>
        </w:tc>
        <w:tc>
          <w:tcPr>
            <w:tcW w:w="1859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ереходят от одних единиц измерения к другим, описывают явления и события с использованием величин.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одной и той же ситуации разными людьми, проявляют положительное отношение к урокам математики, осознают социальную роль уч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ка.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 учебную проблему совместно с учителем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которая необходима для решения учебной задачи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принимать другую точку зрения, слушать.</w:t>
            </w:r>
          </w:p>
        </w:tc>
        <w:tc>
          <w:tcPr>
            <w:tcW w:w="1178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87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с использованием единиц измерения площадей </w:t>
            </w:r>
          </w:p>
        </w:tc>
        <w:tc>
          <w:tcPr>
            <w:tcW w:w="710" w:type="dxa"/>
          </w:tcPr>
          <w:p w:rsidR="000F2244" w:rsidRPr="00A20ECC" w:rsidRDefault="000F2244" w:rsidP="00BF752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формулы пути, значения входящих в нее букв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нахождение по формуле пути расстояния, времени, скорости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формул для нахождения периметра прямоугольника, квадрата.</w:t>
            </w:r>
          </w:p>
        </w:tc>
        <w:tc>
          <w:tcPr>
            <w:tcW w:w="1859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ют житейские задачи, требующие умения находить геометрические величины (планировка, разметка).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 полученную из разных источников.</w:t>
            </w:r>
          </w:p>
          <w:p w:rsidR="000F2244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взглянуть на ситуацию с другой стороны и договориться с людьми иных позиций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</w:p>
        </w:tc>
        <w:tc>
          <w:tcPr>
            <w:tcW w:w="1178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8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8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анием единиц измерения площадей</w:t>
            </w:r>
          </w:p>
        </w:tc>
        <w:tc>
          <w:tcPr>
            <w:tcW w:w="710" w:type="dxa"/>
          </w:tcPr>
          <w:p w:rsidR="000F2244" w:rsidRPr="00A20ECC" w:rsidRDefault="000F2244" w:rsidP="00BF7524">
            <w:pPr>
              <w:keepLine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вычисления наиболее простым способом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по формулам.</w:t>
            </w:r>
          </w:p>
        </w:tc>
        <w:tc>
          <w:tcPr>
            <w:tcW w:w="1859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ют житейские задачи, требующие умения находить геометрические величины (планировка, разметка).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 полученную из разных источников.</w:t>
            </w:r>
          </w:p>
          <w:p w:rsidR="000F2244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взглянуть на ситуацию с другой стороны и договориться с людьми иных позиций.</w:t>
            </w:r>
          </w:p>
          <w:p w:rsidR="000F2244" w:rsidRPr="00F830EA" w:rsidRDefault="000F2244" w:rsidP="00A75D8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</w:p>
        </w:tc>
        <w:tc>
          <w:tcPr>
            <w:tcW w:w="1178" w:type="dxa"/>
          </w:tcPr>
          <w:p w:rsidR="000F2244" w:rsidRPr="00F830EA" w:rsidRDefault="000F2244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9</w:t>
            </w:r>
          </w:p>
        </w:tc>
        <w:tc>
          <w:tcPr>
            <w:tcW w:w="419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.12.</w:t>
            </w:r>
          </w:p>
        </w:tc>
        <w:tc>
          <w:tcPr>
            <w:tcW w:w="647" w:type="dxa"/>
          </w:tcPr>
          <w:p w:rsidR="000F2244" w:rsidRPr="00D616EA" w:rsidRDefault="000F2244" w:rsidP="00A75D8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A75D8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710" w:type="dxa"/>
          </w:tcPr>
          <w:p w:rsidR="000F2244" w:rsidRPr="00317E2C" w:rsidRDefault="000F2244" w:rsidP="00BF752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количества  граней, ребер, вершин у прямоугольного параллелепипеда, вопроса – является ли куб прямоугольным параллелепипедом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называние граней, ребер, вершин прямоугольного параллелепипеда, нахождение площади поверхности прямоугольного параллелепипеда.</w:t>
            </w:r>
          </w:p>
          <w:p w:rsidR="000F2244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– решение задач практической направленности на нахождение площади поверхности прямоугольного параллелепипеда. 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59" w:type="dxa"/>
          </w:tcPr>
          <w:p w:rsidR="000F2244" w:rsidRPr="00317E2C" w:rsidRDefault="000F2244" w:rsidP="00A75D8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17E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пределяют вид пространственных фигур. Распознают параллелепипед на чертежах, рисунках, в окружающем мире </w:t>
            </w:r>
          </w:p>
        </w:tc>
        <w:tc>
          <w:tcPr>
            <w:tcW w:w="2137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самооценку и оценку результатов УД; осознают и принимают социальную роль ученика.</w:t>
            </w:r>
          </w:p>
        </w:tc>
        <w:tc>
          <w:tcPr>
            <w:tcW w:w="2800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УД, осуществляют поиск  средств её достижения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ередают содержание в сжатом или развёрнутом виде.</w:t>
            </w:r>
          </w:p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; уважительно относиться к мнению других.</w:t>
            </w:r>
          </w:p>
        </w:tc>
        <w:tc>
          <w:tcPr>
            <w:tcW w:w="1178" w:type="dxa"/>
          </w:tcPr>
          <w:p w:rsidR="000F2244" w:rsidRPr="00F830EA" w:rsidRDefault="000F2244" w:rsidP="00A75D8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90</w:t>
            </w:r>
          </w:p>
        </w:tc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.12.</w:t>
            </w:r>
          </w:p>
        </w:tc>
        <w:tc>
          <w:tcPr>
            <w:tcW w:w="647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5903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710" w:type="dxa"/>
          </w:tcPr>
          <w:p w:rsidR="000F2244" w:rsidRPr="00317E2C" w:rsidRDefault="000F2244" w:rsidP="00BF752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формулы площади поверхности прямоугольного параллелепипеда.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решение задач практической направленности на нахождение площади поверхности прямоугольного параллелепипеда.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площади поверхности прямоугольного параллелепипеда по формуле.</w:t>
            </w:r>
          </w:p>
        </w:tc>
        <w:tc>
          <w:tcPr>
            <w:tcW w:w="1859" w:type="dxa"/>
          </w:tcPr>
          <w:p w:rsidR="000F2244" w:rsidRPr="00317E2C" w:rsidRDefault="000F2244" w:rsidP="005903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317E2C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ме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ю</w:t>
            </w:r>
            <w:r w:rsidRPr="00317E2C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т представление о прямоугольном параллелепипеде.</w:t>
            </w:r>
          </w:p>
          <w:p w:rsidR="000F2244" w:rsidRPr="00317E2C" w:rsidRDefault="000F2244" w:rsidP="005903C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317E2C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Зна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ю</w:t>
            </w:r>
            <w:r w:rsidRPr="00317E2C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т его элементы.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 И</w:t>
            </w:r>
            <w:r w:rsidRPr="00317E2C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зобража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ю</w:t>
            </w:r>
            <w:r w:rsidRPr="00317E2C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 xml:space="preserve"> прямоугольный параллелепипед. Находя</w:t>
            </w:r>
            <w:r w:rsidRPr="00317E2C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т площадь его поверхности</w:t>
            </w:r>
          </w:p>
        </w:tc>
        <w:tc>
          <w:tcPr>
            <w:tcW w:w="2137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адекватно оценивают результаты своей учебной деятельности.</w:t>
            </w:r>
          </w:p>
        </w:tc>
        <w:tc>
          <w:tcPr>
            <w:tcW w:w="2800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0F2244" w:rsidRPr="00F830EA" w:rsidRDefault="000F2244" w:rsidP="005903C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0F2244" w:rsidRPr="00F830EA" w:rsidRDefault="000F2244" w:rsidP="005903C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178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1</w:t>
            </w:r>
          </w:p>
        </w:tc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.12.</w:t>
            </w:r>
          </w:p>
        </w:tc>
        <w:tc>
          <w:tcPr>
            <w:tcW w:w="647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5903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Объемы. Объем прямоугольного параллелепипеда</w:t>
            </w:r>
          </w:p>
        </w:tc>
        <w:tc>
          <w:tcPr>
            <w:tcW w:w="710" w:type="dxa"/>
          </w:tcPr>
          <w:p w:rsidR="000F2244" w:rsidRPr="00317E2C" w:rsidRDefault="000F2244" w:rsidP="00BF752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рупповая - обсуждение понятий «кубический см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м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км»; выведение правила перевода литра в кубические метры.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нахождение объёма прямоугольного параллелепипеда.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– нахождение высоты прямоугольного параллелепипеда, если известны его объем и площадь нижней грани. </w:t>
            </w:r>
          </w:p>
        </w:tc>
        <w:tc>
          <w:tcPr>
            <w:tcW w:w="1859" w:type="dxa"/>
          </w:tcPr>
          <w:p w:rsidR="000F2244" w:rsidRPr="00317E2C" w:rsidRDefault="000F2244" w:rsidP="005903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17E2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числяют объемы куба и прямоугольного параллелепипеда, используя формулы объема куба и прямоугольного параллелепипеда</w:t>
            </w:r>
          </w:p>
        </w:tc>
        <w:tc>
          <w:tcPr>
            <w:tcW w:w="2137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ние к урокам математики, объясняют самому себе свои наиболее заметные достижения, оценивают свою познавательную деятельность.</w:t>
            </w:r>
          </w:p>
        </w:tc>
        <w:tc>
          <w:tcPr>
            <w:tcW w:w="2800" w:type="dxa"/>
          </w:tcPr>
          <w:p w:rsidR="000F2244" w:rsidRPr="00F830EA" w:rsidRDefault="000F2244" w:rsidP="005903C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317E2C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– определяют цель учебной деятельности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осуществ</w:t>
            </w:r>
            <w:r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ляют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поиск средств ее достижения.</w:t>
            </w:r>
          </w:p>
          <w:p w:rsidR="000F2244" w:rsidRPr="00F830EA" w:rsidRDefault="000F2244" w:rsidP="005903C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317E2C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инфор</w:t>
            </w:r>
            <w:r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мации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, которая нужна для решения учебной задачи.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17E2C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 – умеют отстаивать свою точку зрения, приводя аргументы для ее обоснования.</w:t>
            </w:r>
          </w:p>
        </w:tc>
        <w:tc>
          <w:tcPr>
            <w:tcW w:w="1178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2</w:t>
            </w:r>
          </w:p>
        </w:tc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.12.</w:t>
            </w:r>
          </w:p>
        </w:tc>
        <w:tc>
          <w:tcPr>
            <w:tcW w:w="647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5903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>Решение задач на вычисление объема прямоугольного параллелепипеда</w:t>
            </w:r>
          </w:p>
        </w:tc>
        <w:tc>
          <w:tcPr>
            <w:tcW w:w="710" w:type="dxa"/>
          </w:tcPr>
          <w:p w:rsidR="000F2244" w:rsidRPr="002A54D4" w:rsidRDefault="000F2244" w:rsidP="005903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нахождение  длины комнаты, площади пола, потолка, стен, если известны ее объем, ширина и высота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– переход от одних единиц измерения к другим. </w:t>
            </w:r>
          </w:p>
        </w:tc>
        <w:tc>
          <w:tcPr>
            <w:tcW w:w="1859" w:type="dxa"/>
          </w:tcPr>
          <w:p w:rsidR="000F2244" w:rsidRPr="002A54D4" w:rsidRDefault="000F2244" w:rsidP="005903C4">
            <w:pPr>
              <w:spacing w:after="0" w:line="240" w:lineRule="auto"/>
              <w:ind w:left="-36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В</w:t>
            </w:r>
            <w:r w:rsidRPr="002A54D4">
              <w:rPr>
                <w:rFonts w:ascii="Times New Roman" w:hAnsi="Times New Roman" w:cs="Times New Roman"/>
                <w:bCs/>
                <w:sz w:val="20"/>
                <w:szCs w:val="20"/>
              </w:rPr>
              <w:t>ычисля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ю</w:t>
            </w:r>
            <w:r w:rsidRPr="002A54D4">
              <w:rPr>
                <w:rFonts w:ascii="Times New Roman" w:hAnsi="Times New Roman" w:cs="Times New Roman"/>
                <w:bCs/>
                <w:sz w:val="20"/>
                <w:szCs w:val="20"/>
              </w:rPr>
              <w:t>т объемы прямоугольного параллелепипеда и куба, зная их измерения, и решать обратную задачу</w:t>
            </w:r>
          </w:p>
        </w:tc>
        <w:tc>
          <w:tcPr>
            <w:tcW w:w="2137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познавательных задач; дают полож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льную самооценку и оценку результатов УД, объясняют себе свои наиболее заметные достижения</w:t>
            </w:r>
          </w:p>
        </w:tc>
        <w:tc>
          <w:tcPr>
            <w:tcW w:w="2800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УД, осуществляют поиск  средств её достижения.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еред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содержание в сжатом или развёрнутом виде.</w:t>
            </w:r>
          </w:p>
          <w:p w:rsidR="000F2244" w:rsidRPr="00F830EA" w:rsidRDefault="000F2244" w:rsidP="005903C4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слушать других; уважительно относиться к мнению других.</w:t>
            </w:r>
          </w:p>
        </w:tc>
        <w:tc>
          <w:tcPr>
            <w:tcW w:w="1178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3</w:t>
            </w:r>
          </w:p>
        </w:tc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.12.</w:t>
            </w:r>
          </w:p>
        </w:tc>
        <w:tc>
          <w:tcPr>
            <w:tcW w:w="647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5903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теме </w:t>
            </w:r>
            <w:r w:rsidRPr="001468C4">
              <w:rPr>
                <w:rFonts w:ascii="Times New Roman" w:hAnsi="Times New Roman" w:cs="Times New Roman"/>
                <w:sz w:val="24"/>
                <w:szCs w:val="24"/>
              </w:rPr>
              <w:t xml:space="preserve"> «Площади и объемы»</w:t>
            </w:r>
          </w:p>
        </w:tc>
        <w:tc>
          <w:tcPr>
            <w:tcW w:w="710" w:type="dxa"/>
          </w:tcPr>
          <w:p w:rsidR="000F2244" w:rsidRPr="002A54D4" w:rsidRDefault="000F2244" w:rsidP="005903C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нахождение объема куба и площади его поверхности.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 решение задач практической направленности на нахождение объема прямоугольного параллелепипеда.</w:t>
            </w:r>
          </w:p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59" w:type="dxa"/>
          </w:tcPr>
          <w:p w:rsidR="000F2244" w:rsidRPr="002A54D4" w:rsidRDefault="000F2244" w:rsidP="005903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A54D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числяют площади квадратов и прямоугольников. Вычисляют объемы куба и прямоугольного параллелепипеда</w:t>
            </w:r>
          </w:p>
        </w:tc>
        <w:tc>
          <w:tcPr>
            <w:tcW w:w="2137" w:type="dxa"/>
          </w:tcPr>
          <w:p w:rsidR="000F2244" w:rsidRPr="00F025B2" w:rsidRDefault="000F2244" w:rsidP="005903C4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к способам решения задач</w:t>
            </w:r>
          </w:p>
        </w:tc>
        <w:tc>
          <w:tcPr>
            <w:tcW w:w="2800" w:type="dxa"/>
          </w:tcPr>
          <w:p w:rsidR="000F2244" w:rsidRDefault="000F2244" w:rsidP="005903C4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понимают причины своего неуспеха и находят способы выхода из этой ситуации.</w:t>
            </w:r>
          </w:p>
          <w:p w:rsidR="000F2244" w:rsidRDefault="000F2244" w:rsidP="005903C4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0F2244" w:rsidRPr="00F025B2" w:rsidRDefault="000F2244" w:rsidP="005903C4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 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умеют критично  относиться к своему мнению</w:t>
            </w:r>
          </w:p>
        </w:tc>
        <w:tc>
          <w:tcPr>
            <w:tcW w:w="1178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0F2244" w:rsidRPr="00824BD7" w:rsidTr="001B44B7">
        <w:trPr>
          <w:trHeight w:val="267"/>
          <w:jc w:val="center"/>
        </w:trPr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94</w:t>
            </w:r>
          </w:p>
        </w:tc>
        <w:tc>
          <w:tcPr>
            <w:tcW w:w="419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6" w:type="dxa"/>
          </w:tcPr>
          <w:p w:rsidR="000F2244" w:rsidRPr="00D616EA" w:rsidRDefault="000F2244" w:rsidP="000F224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.12.</w:t>
            </w:r>
          </w:p>
        </w:tc>
        <w:tc>
          <w:tcPr>
            <w:tcW w:w="647" w:type="dxa"/>
          </w:tcPr>
          <w:p w:rsidR="000F2244" w:rsidRPr="00D616EA" w:rsidRDefault="000F2244" w:rsidP="005903C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14" w:type="dxa"/>
          </w:tcPr>
          <w:p w:rsidR="000F2244" w:rsidRPr="001468C4" w:rsidRDefault="000F2244" w:rsidP="005903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468C4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 «Площади и объемы»</w:t>
            </w:r>
          </w:p>
        </w:tc>
        <w:tc>
          <w:tcPr>
            <w:tcW w:w="710" w:type="dxa"/>
          </w:tcPr>
          <w:p w:rsidR="000F2244" w:rsidRPr="002A54D4" w:rsidRDefault="000F2244" w:rsidP="00BF7524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37" w:type="dxa"/>
          </w:tcPr>
          <w:p w:rsidR="000F2244" w:rsidRPr="00F830EA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контрольной работы</w:t>
            </w:r>
          </w:p>
        </w:tc>
        <w:tc>
          <w:tcPr>
            <w:tcW w:w="1859" w:type="dxa"/>
            <w:vAlign w:val="center"/>
          </w:tcPr>
          <w:p w:rsidR="000F2244" w:rsidRPr="002A54D4" w:rsidRDefault="000F2244" w:rsidP="005903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A54D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числяют площади квадратов и прямоугольников. Вычисляют объемы куба и прямоугольного параллелепипеда</w:t>
            </w:r>
          </w:p>
        </w:tc>
        <w:tc>
          <w:tcPr>
            <w:tcW w:w="2137" w:type="dxa"/>
          </w:tcPr>
          <w:p w:rsidR="000F2244" w:rsidRPr="004413C1" w:rsidRDefault="000F2244" w:rsidP="005903C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ние контролировать процесс и результат учеб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й математической деятельности; 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бность к эмоциональному восприятию математических объектов, задач, решений, рассуждений.</w:t>
            </w:r>
          </w:p>
        </w:tc>
        <w:tc>
          <w:tcPr>
            <w:tcW w:w="2800" w:type="dxa"/>
          </w:tcPr>
          <w:p w:rsidR="000F2244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- о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енивают достигнутый результат</w:t>
            </w:r>
          </w:p>
          <w:p w:rsidR="000F2244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>–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ражают структуру задачи разными средствами. Выбирают наиболее эффективные способы решения задачи в зависимости от конкретных условий</w:t>
            </w:r>
          </w:p>
          <w:p w:rsidR="000F2244" w:rsidRPr="004413C1" w:rsidRDefault="000F2244" w:rsidP="005903C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>Коммуникативные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</w:t>
            </w:r>
            <w:r w:rsidRPr="004413C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гулируют собственную деятельность посредством письменной речи</w:t>
            </w:r>
          </w:p>
        </w:tc>
        <w:tc>
          <w:tcPr>
            <w:tcW w:w="1178" w:type="dxa"/>
          </w:tcPr>
          <w:p w:rsidR="000F2244" w:rsidRPr="00F830EA" w:rsidRDefault="000F2244" w:rsidP="002D72B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</w:tbl>
    <w:p w:rsidR="00413972" w:rsidRDefault="00413972" w:rsidP="00413972">
      <w:pPr>
        <w:pStyle w:val="a3"/>
        <w:ind w:left="1440"/>
        <w:rPr>
          <w:b/>
          <w:sz w:val="32"/>
          <w:szCs w:val="32"/>
        </w:rPr>
      </w:pPr>
    </w:p>
    <w:p w:rsidR="00413972" w:rsidRDefault="002A54D4" w:rsidP="00051F05">
      <w:pPr>
        <w:pStyle w:val="a3"/>
        <w:numPr>
          <w:ilvl w:val="0"/>
          <w:numId w:val="37"/>
        </w:num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Обыкновенные дроби – 29 часов.</w:t>
      </w:r>
    </w:p>
    <w:p w:rsidR="00BF7524" w:rsidRDefault="00BF7524" w:rsidP="00BF7524">
      <w:pPr>
        <w:pStyle w:val="a3"/>
        <w:ind w:left="1440"/>
        <w:rPr>
          <w:b/>
          <w:sz w:val="32"/>
          <w:szCs w:val="32"/>
        </w:rPr>
      </w:pPr>
    </w:p>
    <w:tbl>
      <w:tblPr>
        <w:tblW w:w="16136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1"/>
        <w:gridCol w:w="419"/>
        <w:gridCol w:w="716"/>
        <w:gridCol w:w="639"/>
        <w:gridCol w:w="2034"/>
        <w:gridCol w:w="565"/>
        <w:gridCol w:w="3489"/>
        <w:gridCol w:w="1828"/>
        <w:gridCol w:w="1994"/>
        <w:gridCol w:w="2757"/>
        <w:gridCol w:w="1174"/>
      </w:tblGrid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5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16" w:type="dxa"/>
          </w:tcPr>
          <w:p w:rsidR="00E42661" w:rsidRPr="00D616EA" w:rsidRDefault="000F2244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6.12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Окружность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понятий - радиус окружности, центр круга, диаметр, дуга окружности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пределение точек лежащих на окружности, не лежащих на окружности, внутри, вне круга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построение окружности, круга с указанием дуг, измерением радиуса и диаметра.</w:t>
            </w:r>
          </w:p>
        </w:tc>
        <w:tc>
          <w:tcPr>
            <w:tcW w:w="1828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3AE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познают на чертежах, рисунках, в окружающем мире окружность и круг. Изображают окружность от руки и с помощью циркуля, указывают ее радиус, диаметр, выделяют дуги</w:t>
            </w:r>
          </w:p>
        </w:tc>
        <w:tc>
          <w:tcPr>
            <w:tcW w:w="1994" w:type="dxa"/>
          </w:tcPr>
          <w:p w:rsidR="00E42661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познавательный интерес к способам решения задач,  дают адекватную  положительную самооценку и оценку результатов УД,  осознают и принимают социальную роль ученика.</w:t>
            </w:r>
          </w:p>
          <w:p w:rsidR="00BF7524" w:rsidRDefault="00BF7524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BF7524" w:rsidRPr="00F830EA" w:rsidRDefault="00BF7524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757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 получения информации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передают содержание в сжатом или развернутом виде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ыполнять различные роли в группе, сотрудничать при совместном решении задач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6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16" w:type="dxa"/>
          </w:tcPr>
          <w:p w:rsidR="00E42661" w:rsidRPr="00D616EA" w:rsidRDefault="000F2244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.12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Круг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построение круга, сравнение расстояния от центра круга до  точек лежащих внутри круга, вне круга с радиусом  круга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построение окружности с заданным центром и радиусом, решение задач.</w:t>
            </w:r>
          </w:p>
        </w:tc>
        <w:tc>
          <w:tcPr>
            <w:tcW w:w="1828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3AE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яют значение величин с помощью круговой шкалы. Читают и составляют круговые диаграммы</w:t>
            </w:r>
          </w:p>
        </w:tc>
        <w:tc>
          <w:tcPr>
            <w:tcW w:w="1994" w:type="dxa"/>
          </w:tcPr>
          <w:p w:rsidR="00E42661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ние к урокам математики, широкий интерес к способам  решения новых учебных задач, понимают причины успеха в  учебной деятельности.</w:t>
            </w:r>
          </w:p>
          <w:p w:rsidR="00BF7524" w:rsidRDefault="00BF7524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BF7524" w:rsidRPr="00F830EA" w:rsidRDefault="00BF7524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757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97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16" w:type="dxa"/>
          </w:tcPr>
          <w:p w:rsidR="00E42661" w:rsidRPr="00D616EA" w:rsidRDefault="003F194A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.01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 «Окружность и круг»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 на вопросы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построение окружности с заданным центром и радиусом, решение задач.</w:t>
            </w:r>
          </w:p>
        </w:tc>
        <w:tc>
          <w:tcPr>
            <w:tcW w:w="1828" w:type="dxa"/>
          </w:tcPr>
          <w:p w:rsidR="00E42661" w:rsidRPr="00BA3AE3" w:rsidRDefault="00E42661" w:rsidP="00E4266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И</w:t>
            </w:r>
            <w:r w:rsidRPr="00BA3AE3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зобража</w:t>
            </w:r>
            <w:r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ю</w:t>
            </w:r>
            <w:r w:rsidRPr="00BA3AE3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т окружность данного рад</w:t>
            </w:r>
            <w:r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иуса с помощью циркуля, Распознаю</w:t>
            </w:r>
            <w:r w:rsidRPr="00BA3AE3">
              <w:rPr>
                <w:rFonts w:ascii="Times New Roman" w:eastAsia="Times New Roman" w:hAnsi="Times New Roman" w:cs="Times New Roman"/>
                <w:bCs/>
                <w:sz w:val="20"/>
                <w:lang w:eastAsia="ru-RU"/>
              </w:rPr>
              <w:t>т точки, принадлежащие окружности (кругу) и не принадлежащие им.</w:t>
            </w:r>
          </w:p>
        </w:tc>
        <w:tc>
          <w:tcPr>
            <w:tcW w:w="1994" w:type="dxa"/>
          </w:tcPr>
          <w:p w:rsidR="00E42661" w:rsidRPr="00F025B2" w:rsidRDefault="00E42661" w:rsidP="00E42661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к способам решения задач</w:t>
            </w:r>
          </w:p>
        </w:tc>
        <w:tc>
          <w:tcPr>
            <w:tcW w:w="2757" w:type="dxa"/>
          </w:tcPr>
          <w:p w:rsidR="00E42661" w:rsidRDefault="00E42661" w:rsidP="00E42661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понимают причины своего неуспеха и находят способы выхода из этой ситуации.</w:t>
            </w:r>
          </w:p>
          <w:p w:rsidR="00E42661" w:rsidRDefault="00E42661" w:rsidP="00E42661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E42661" w:rsidRPr="00F025B2" w:rsidRDefault="00E42661" w:rsidP="00E42661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 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умеют критично  относиться к своему мнению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8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16" w:type="dxa"/>
          </w:tcPr>
          <w:p w:rsidR="00E42661" w:rsidRPr="00D616EA" w:rsidRDefault="003F194A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3.01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 xml:space="preserve">Доли. 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того, что показывает числитель и знаменатель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числа, показывающего какая часть фигуры закрашена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дроби от числа.</w:t>
            </w:r>
          </w:p>
        </w:tc>
        <w:tc>
          <w:tcPr>
            <w:tcW w:w="1828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3AE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делируют в графической, предметной форме понятия и свойства, связанные с понятием обыкновенной дроби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адекватно оценивают результаты своей учебной деятельности.</w:t>
            </w:r>
          </w:p>
        </w:tc>
        <w:tc>
          <w:tcPr>
            <w:tcW w:w="2757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составляют план выполнения заданий вместе с учителем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ыск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зывать свою точку зрения, оформ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лять свои мысли в устной и пись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менной речи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9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16" w:type="dxa"/>
          </w:tcPr>
          <w:p w:rsidR="00E42661" w:rsidRPr="00D616EA" w:rsidRDefault="003F194A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4.01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чтение обыкновенных дробей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изображение геометрической фигуры, деление ее на равные части и выделение части  от  фигуры.</w:t>
            </w:r>
          </w:p>
        </w:tc>
        <w:tc>
          <w:tcPr>
            <w:tcW w:w="1828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3AE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ируют, записывают с помощью букв основное свойство обыкновенной дроби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757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своей учебной деятельности, осуществляют поиск  средств ее осуществления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– умеют  отстаивать  свою точку зрения, аргументируя ее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ы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0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16" w:type="dxa"/>
          </w:tcPr>
          <w:p w:rsidR="00E42661" w:rsidRPr="00D616EA" w:rsidRDefault="003F194A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5.01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дроби от числа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обыкновенных дробей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шение задач на нахождение дроб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 известному значению его числ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828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3AE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делируют в графической, предметной форме понятия и свойства, связанные с понятием обыкновенной дроби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познавательный интерес к способам решения задач,  дают адекватную  положительную самооценку и оценку результатов УД.</w:t>
            </w:r>
          </w:p>
        </w:tc>
        <w:tc>
          <w:tcPr>
            <w:tcW w:w="2757" w:type="dxa"/>
          </w:tcPr>
          <w:p w:rsidR="00E42661" w:rsidRPr="00BF7524" w:rsidRDefault="00E42661" w:rsidP="00BF752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 учебну</w:t>
            </w:r>
            <w:r w:rsidR="00BF752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ю проблему совместно с учителем. </w:t>
            </w:r>
            <w:r w:rsidRPr="00BF75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которая необходима для решения учебной задачи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01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6" w:type="dxa"/>
          </w:tcPr>
          <w:p w:rsidR="00E42661" w:rsidRPr="00D616EA" w:rsidRDefault="003F194A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.01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числа по его дроби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обыкновенных дробей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числа по известному значению его дроби.</w:t>
            </w:r>
          </w:p>
        </w:tc>
        <w:tc>
          <w:tcPr>
            <w:tcW w:w="1828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3AE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делируют в графической, предметной форме понятия и свойства, связанные с понятием обыкновенной дроби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познавательных задач; дают полож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тельную самооценку и оценку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зуль</w:t>
            </w:r>
            <w:proofErr w:type="spellEnd"/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атов УД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яют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ебе свои наиболее заметные достижения</w:t>
            </w:r>
          </w:p>
        </w:tc>
        <w:tc>
          <w:tcPr>
            <w:tcW w:w="2757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УД, осуществляют поиск  средств её достижения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еред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содержание в сжатом или развёрнутом виде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слушать других; уважительно относиться к мнению других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2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16" w:type="dxa"/>
          </w:tcPr>
          <w:p w:rsidR="00E42661" w:rsidRPr="00D616EA" w:rsidRDefault="003F194A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7.01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474D5B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74D5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ажение дробей на координатном луче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правил изображения равных дробей на координатном  луче, обсуждение вопроса – какая из двух дробей с одинаковыми знаменателями больше(меньше)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изображение на координатном луче точек, выделение точек, координаты которых равны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сравнение обыкновенных дробей.</w:t>
            </w:r>
          </w:p>
        </w:tc>
        <w:tc>
          <w:tcPr>
            <w:tcW w:w="1828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3AE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делируют в графической, предметной форме понятия и свойства, связанные с понятием обыкновенной дроби</w:t>
            </w:r>
          </w:p>
        </w:tc>
        <w:tc>
          <w:tcPr>
            <w:tcW w:w="1994" w:type="dxa"/>
          </w:tcPr>
          <w:p w:rsidR="00E42661" w:rsidRPr="00F025B2" w:rsidRDefault="00E42661" w:rsidP="00E42661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к способам решения задач</w:t>
            </w:r>
          </w:p>
        </w:tc>
        <w:tc>
          <w:tcPr>
            <w:tcW w:w="2757" w:type="dxa"/>
          </w:tcPr>
          <w:p w:rsidR="00E42661" w:rsidRDefault="00E42661" w:rsidP="00E42661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понимают причины своего неуспеха и находят способы выхода из этой ситуации.</w:t>
            </w:r>
          </w:p>
          <w:p w:rsidR="00E42661" w:rsidRDefault="00E42661" w:rsidP="00E42661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E42661" w:rsidRPr="00F025B2" w:rsidRDefault="00E42661" w:rsidP="00E42661">
            <w:pPr>
              <w:pStyle w:val="ParagraphStyle"/>
              <w:spacing w:line="254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  <w:lang w:eastAsia="ru-RU"/>
              </w:rPr>
              <w:t xml:space="preserve"> – </w:t>
            </w:r>
            <w:r w:rsidR="00710790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умеют критично  отно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ситься к своему мнению</w:t>
            </w:r>
          </w:p>
        </w:tc>
        <w:tc>
          <w:tcPr>
            <w:tcW w:w="1174" w:type="dxa"/>
          </w:tcPr>
          <w:p w:rsidR="00E42661" w:rsidRPr="00F830EA" w:rsidRDefault="00E42661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3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16" w:type="dxa"/>
          </w:tcPr>
          <w:p w:rsidR="00E42661" w:rsidRPr="00D616EA" w:rsidRDefault="003F194A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.01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равнение дробей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чтение дробей, изображение точек на координатном луче, выделение точек, лежащих левее(правее)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сравнение обыкновенных дробей.</w:t>
            </w:r>
          </w:p>
        </w:tc>
        <w:tc>
          <w:tcPr>
            <w:tcW w:w="1828" w:type="dxa"/>
          </w:tcPr>
          <w:p w:rsidR="00E42661" w:rsidRPr="005D08E4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08E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еобразовывают обыкновенные дроби, сравнивают и упорядочивают их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они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ют и осознают социальную роль ученика, адекватно оценивают результаты своей учебной деятельности.</w:t>
            </w:r>
          </w:p>
        </w:tc>
        <w:tc>
          <w:tcPr>
            <w:tcW w:w="2757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учебной деятельности; осуществля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ют поиск средств её достижения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ыводы в виде правил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критично относиться к своему мнению; организовать взаим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действие в группе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4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6" w:type="dxa"/>
          </w:tcPr>
          <w:p w:rsidR="00E42661" w:rsidRPr="00D616EA" w:rsidRDefault="003F194A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.01.</w:t>
            </w: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равнение дробей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расположение дробей в порядке возрастания(убывания)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сравнение обыкновенных дробей.</w:t>
            </w:r>
          </w:p>
        </w:tc>
        <w:tc>
          <w:tcPr>
            <w:tcW w:w="1828" w:type="dxa"/>
          </w:tcPr>
          <w:p w:rsidR="00E42661" w:rsidRPr="005D08E4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08E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еобразовывают обыкновенные дроби, сравнивают и упорядочивают их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ние к урокам математики, широкий интерес к способам  решения новых учебных задач, понимают причины успеха в  учебной деятельности.</w:t>
            </w:r>
          </w:p>
        </w:tc>
        <w:tc>
          <w:tcPr>
            <w:tcW w:w="2757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понимают причины своего неуспеха и находят способы выхода из данной ситуации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которая необходима для решения учебной задачи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05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16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 «Сравнение дробей»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нтальная – ответы на вопросы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сравнение обыкновенных дробей.</w:t>
            </w:r>
          </w:p>
        </w:tc>
        <w:tc>
          <w:tcPr>
            <w:tcW w:w="1828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следуют ситуации, требующие сравнения чисел, их упорядочения, сравнивают разные способы вычислений, выбирают наиболее удобный.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адекватную самооценку и оценку результатов УД.</w:t>
            </w:r>
          </w:p>
        </w:tc>
        <w:tc>
          <w:tcPr>
            <w:tcW w:w="2757" w:type="dxa"/>
          </w:tcPr>
          <w:p w:rsidR="00E42661" w:rsidRPr="00710790" w:rsidRDefault="00E42661" w:rsidP="0071079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; осуществля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ют поиск средств её достижения. </w:t>
            </w:r>
            <w:proofErr w:type="spellStart"/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</w:t>
            </w:r>
            <w:r w:rsid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-</w:t>
            </w: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ные</w:t>
            </w:r>
            <w:proofErr w:type="spellEnd"/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делают предположения об информации, которая необходима для решения учебной задачи.</w:t>
            </w:r>
          </w:p>
          <w:p w:rsidR="00E42661" w:rsidRPr="00F830EA" w:rsidRDefault="00E42661" w:rsidP="00E4266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отстаивать  свою точку зрения, аргументируя ее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6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6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вопросов: какая дробь называется правильной, неправильной, может ли правильная дробь быть больше 1, всегда ли неправильная дробь больше 1,  какая дробь больше – правильная или неправильная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изображение точек на координатном луче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запись правильных и неправильных дробей.</w:t>
            </w:r>
          </w:p>
        </w:tc>
        <w:tc>
          <w:tcPr>
            <w:tcW w:w="1828" w:type="dxa"/>
          </w:tcPr>
          <w:p w:rsidR="00E42661" w:rsidRPr="002A68E9" w:rsidRDefault="00E42661" w:rsidP="00E4266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A68E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познают правильные и неправильные дроби. Используют эквивалентные представления дробных чисел при их сравнении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познавательный интерес к способам решения задач, положительное отношение к урокам  математики,   дают адекватную  полож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тельную самооценку и оценку результатов УД.</w:t>
            </w:r>
          </w:p>
        </w:tc>
        <w:tc>
          <w:tcPr>
            <w:tcW w:w="2757" w:type="dxa"/>
          </w:tcPr>
          <w:p w:rsidR="00E42661" w:rsidRPr="00710790" w:rsidRDefault="00E42661" w:rsidP="0071079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ютс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ими в ходе оценки и самооценки. </w:t>
            </w: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преобразовывают модели с целью выявления общих законов, определяющих предметную область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7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16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равнение правильных и неправильных  дробей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ответы на вопросы, определение значений переменной, при которых дробь будет правильной или неправильной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запись правильных и неправильных дробей, решение задач.</w:t>
            </w:r>
          </w:p>
        </w:tc>
        <w:tc>
          <w:tcPr>
            <w:tcW w:w="1828" w:type="dxa"/>
          </w:tcPr>
          <w:p w:rsidR="00E42661" w:rsidRPr="002A68E9" w:rsidRDefault="00E42661" w:rsidP="00E4266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68E9">
              <w:rPr>
                <w:rFonts w:ascii="Times New Roman" w:eastAsia="Calibri" w:hAnsi="Times New Roman" w:cs="Times New Roman"/>
                <w:sz w:val="20"/>
                <w:szCs w:val="20"/>
              </w:rPr>
              <w:t>Преобразовывают обыкновенные дроби, сравнивают и упорядочивают их. Находят целое по его части и части от целого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познавательный интерес к способам решения задач,    дают адекватную  положительную самооценку и оценку результатов УД.</w:t>
            </w:r>
          </w:p>
        </w:tc>
        <w:tc>
          <w:tcPr>
            <w:tcW w:w="2757" w:type="dxa"/>
          </w:tcPr>
          <w:p w:rsidR="00E42661" w:rsidRPr="00710790" w:rsidRDefault="00E42661" w:rsidP="0071079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наружива</w:t>
            </w:r>
            <w:proofErr w:type="spellEnd"/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и формулируют  учебную проблему совместно с учите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ем</w:t>
            </w:r>
            <w:proofErr w:type="spellEnd"/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 сопоставляют и отбирают информацию,  полученную из разных источников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принимать точку зрения другого, слушать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8</w:t>
            </w:r>
          </w:p>
        </w:tc>
        <w:tc>
          <w:tcPr>
            <w:tcW w:w="41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16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E42661" w:rsidRPr="00D616EA" w:rsidRDefault="00E42661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E42661" w:rsidRPr="00BA3AE3" w:rsidRDefault="00E42661" w:rsidP="00E426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Повторительно-обобщающий урок по теме «Обыкновенные дроби»</w:t>
            </w:r>
          </w:p>
        </w:tc>
        <w:tc>
          <w:tcPr>
            <w:tcW w:w="565" w:type="dxa"/>
          </w:tcPr>
          <w:p w:rsidR="00E42661" w:rsidRPr="00BA3AE3" w:rsidRDefault="00E42661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ответы на вопросы, запись дробей, которые больше (меньше) данной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запись дробей по указанным условиям</w:t>
            </w:r>
          </w:p>
        </w:tc>
        <w:tc>
          <w:tcPr>
            <w:tcW w:w="1828" w:type="dxa"/>
          </w:tcPr>
          <w:p w:rsidR="00E42661" w:rsidRPr="002A68E9" w:rsidRDefault="00E42661" w:rsidP="00E4266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68E9">
              <w:rPr>
                <w:rFonts w:ascii="Times New Roman" w:eastAsia="Calibri" w:hAnsi="Times New Roman" w:cs="Times New Roman"/>
                <w:sz w:val="20"/>
                <w:szCs w:val="20"/>
              </w:rPr>
              <w:t>Моделируют в графической, предметной форме понятия и свойства, связанные с понятием обыкновенной дроби</w:t>
            </w:r>
          </w:p>
        </w:tc>
        <w:tc>
          <w:tcPr>
            <w:tcW w:w="199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ние к урокам математики, понимают причины успеха в учебной деятельности.</w:t>
            </w:r>
          </w:p>
        </w:tc>
        <w:tc>
          <w:tcPr>
            <w:tcW w:w="2757" w:type="dxa"/>
          </w:tcPr>
          <w:p w:rsidR="00E42661" w:rsidRPr="00710790" w:rsidRDefault="00E42661" w:rsidP="0071079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тельные источники информации. </w:t>
            </w: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слушать других, принимать другую точку зрения.</w:t>
            </w:r>
          </w:p>
        </w:tc>
        <w:tc>
          <w:tcPr>
            <w:tcW w:w="1174" w:type="dxa"/>
          </w:tcPr>
          <w:p w:rsidR="00E42661" w:rsidRPr="00F830EA" w:rsidRDefault="00E42661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710790" w:rsidRPr="001468C4" w:rsidTr="00BF7524">
        <w:trPr>
          <w:trHeight w:val="267"/>
          <w:jc w:val="center"/>
        </w:trPr>
        <w:tc>
          <w:tcPr>
            <w:tcW w:w="521" w:type="dxa"/>
          </w:tcPr>
          <w:p w:rsidR="00710790" w:rsidRPr="00D616EA" w:rsidRDefault="00710790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09</w:t>
            </w:r>
          </w:p>
        </w:tc>
        <w:tc>
          <w:tcPr>
            <w:tcW w:w="419" w:type="dxa"/>
          </w:tcPr>
          <w:p w:rsidR="00710790" w:rsidRPr="00D616EA" w:rsidRDefault="00710790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6" w:type="dxa"/>
          </w:tcPr>
          <w:p w:rsidR="00710790" w:rsidRPr="00D616EA" w:rsidRDefault="00710790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710790" w:rsidRPr="00D616EA" w:rsidRDefault="00710790" w:rsidP="00E4266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710790" w:rsidRPr="00BA3AE3" w:rsidRDefault="00710790" w:rsidP="00E4266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7 «Обыкновенные дроби»</w:t>
            </w:r>
          </w:p>
        </w:tc>
        <w:tc>
          <w:tcPr>
            <w:tcW w:w="565" w:type="dxa"/>
          </w:tcPr>
          <w:p w:rsidR="00710790" w:rsidRPr="00BA3AE3" w:rsidRDefault="00710790" w:rsidP="00E4266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710790" w:rsidRPr="00F830EA" w:rsidRDefault="00710790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1828" w:type="dxa"/>
          </w:tcPr>
          <w:p w:rsidR="00710790" w:rsidRPr="002A68E9" w:rsidRDefault="00710790" w:rsidP="00E4266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A68E9">
              <w:rPr>
                <w:rFonts w:ascii="Times New Roman" w:eastAsia="Calibri" w:hAnsi="Times New Roman" w:cs="Times New Roman"/>
                <w:sz w:val="20"/>
                <w:szCs w:val="20"/>
              </w:rPr>
              <w:t>Распознают правильные и неправильные дроби, сравнивают их. Изображают окружность и ее разбиение на части</w:t>
            </w:r>
          </w:p>
        </w:tc>
        <w:tc>
          <w:tcPr>
            <w:tcW w:w="1994" w:type="dxa"/>
          </w:tcPr>
          <w:p w:rsidR="00710790" w:rsidRPr="00F830EA" w:rsidRDefault="00710790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2757" w:type="dxa"/>
          </w:tcPr>
          <w:p w:rsidR="00710790" w:rsidRPr="00F830EA" w:rsidRDefault="00710790" w:rsidP="00E4266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бы выхода из данной ситуации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ации, нужной для решения задач.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тивны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носиться к  своему мнению</w:t>
            </w:r>
          </w:p>
        </w:tc>
        <w:tc>
          <w:tcPr>
            <w:tcW w:w="1174" w:type="dxa"/>
          </w:tcPr>
          <w:p w:rsidR="00710790" w:rsidRPr="00F830EA" w:rsidRDefault="00710790" w:rsidP="002D72B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0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робей с одинаковыми знаменателями 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равил сложения (вычитания)  дробей с одина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ковыми знаменателями, записи правил с помощью букв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решение задач на сложение и вычитание дробей с одинаковыми знаменателям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сложение и вычитание дробей с одинаковыми знаменателями.</w:t>
            </w:r>
          </w:p>
        </w:tc>
        <w:tc>
          <w:tcPr>
            <w:tcW w:w="1828" w:type="dxa"/>
          </w:tcPr>
          <w:p w:rsidR="0066016A" w:rsidRPr="00BA681A" w:rsidRDefault="0066016A" w:rsidP="0066016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кладывают и вы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тают дроби с одинаковыми знаме</w:t>
            </w:r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ателями. Осуществляют проверку </w:t>
            </w:r>
            <w:proofErr w:type="spellStart"/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чета</w:t>
            </w:r>
            <w:proofErr w:type="spellEnd"/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ельного </w:t>
            </w:r>
            <w:proofErr w:type="spellStart"/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ложе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  <w:proofErr w:type="spellEnd"/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ля дробей. Записывают правило сложения дробей в буквенном виде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онимают и осознают социальную роль ученика, адекватно оценивают результаты своей учебной деятельности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определяют цель учебной деятельности; осуществляют поиск средств её достижения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еют критично относиться к своему мнению; организовать взаим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действие в группе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1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Решение примеров на сложение и вычитание дробей с одинаковыми знаменателями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решение задач на сложение и вычитание дробей с одинаковыми знаменателям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решение уравнений.</w:t>
            </w:r>
          </w:p>
        </w:tc>
        <w:tc>
          <w:tcPr>
            <w:tcW w:w="1828" w:type="dxa"/>
          </w:tcPr>
          <w:p w:rsidR="0066016A" w:rsidRPr="00BA681A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A681A">
              <w:rPr>
                <w:rFonts w:ascii="Times New Roman" w:eastAsia="Calibri" w:hAnsi="Times New Roman" w:cs="Times New Roman"/>
                <w:sz w:val="20"/>
                <w:szCs w:val="20"/>
              </w:rPr>
              <w:t>Осуществляют проверку сочетательного сложения для дробей. Записывают правило сложения дробей в буквенном виде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широкий познавательный интерес к способам решения новых учебных задач, положительное отношение к урокам математики, понимают причины успеха в своей УД.</w:t>
            </w:r>
          </w:p>
        </w:tc>
        <w:tc>
          <w:tcPr>
            <w:tcW w:w="2757" w:type="dxa"/>
          </w:tcPr>
          <w:p w:rsidR="0066016A" w:rsidRPr="00710790" w:rsidRDefault="0066016A" w:rsidP="0071079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ч, решения проблем творч</w:t>
            </w:r>
            <w:r w:rsidR="0071079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еского и проблемного характера. </w:t>
            </w: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зглянуть на ситуацию с другой стороны и договориться с людьми иных позиций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2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Решение задач на сложение и вычитание дробей с одинаковыми знаменателями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сравнение обыкновенных дробей, нахождение значения буквенного выражения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сложение и вычитание дробей с одинаковыми знаменателями.</w:t>
            </w:r>
          </w:p>
        </w:tc>
        <w:tc>
          <w:tcPr>
            <w:tcW w:w="1828" w:type="dxa"/>
          </w:tcPr>
          <w:p w:rsidR="0066016A" w:rsidRPr="00BA681A" w:rsidRDefault="0066016A" w:rsidP="0066016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ют задачи на сложение и вычитание дробей с одинаковыми знаменателями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онимают и осознают социальную роль ученика, адекватно оценивают результаты своей учебной деятельности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– записывают выводы в виде правил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13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Решение задач на сложение и вычитание дробей с одинаковыми знаменателями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решение задач на сложение и вычитание дробей с одинаковыми знаменателям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 - сложение и вычитание дробей с одинаковыми знаменателями.</w:t>
            </w:r>
          </w:p>
        </w:tc>
        <w:tc>
          <w:tcPr>
            <w:tcW w:w="1828" w:type="dxa"/>
          </w:tcPr>
          <w:p w:rsidR="0066016A" w:rsidRPr="00BA681A" w:rsidRDefault="0066016A" w:rsidP="0066016A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A681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ют задачи на сложение и вычитание дробей с одинаковыми знаменателями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ние к урокам математики, понимают причины успеха в учебной деятельности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передают содержание в сжатом и развернутом виде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4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Деление и дроби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вопросов:  каким числом является частное, если деление выполнено нацело, если деление не выполнено  нацело, как разделить сумму на число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запись частного в виде дроб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, заполнение таблицы.</w:t>
            </w:r>
          </w:p>
        </w:tc>
        <w:tc>
          <w:tcPr>
            <w:tcW w:w="1828" w:type="dxa"/>
          </w:tcPr>
          <w:p w:rsidR="0066016A" w:rsidRPr="00844BA4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44BA4">
              <w:rPr>
                <w:rFonts w:ascii="Times New Roman" w:eastAsia="Calibri" w:hAnsi="Times New Roman" w:cs="Times New Roman"/>
                <w:sz w:val="20"/>
                <w:szCs w:val="20"/>
              </w:rPr>
              <w:t>Представляют частное в виде дроби и наоборот. Записывают натуральное число в виде дроби с заданным знаменателем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одной и той же ситуации разными людьми, дают адекватную оценку результатам своей учебной деятельности, 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предмету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66016A" w:rsidRPr="00F830EA" w:rsidRDefault="0066016A" w:rsidP="0066016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844BA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записывают выводы в виде правил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рганизовать учебное взаимодействие в группе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5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Деление и дроби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запись дроби в виде частного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частного в виде дроби и дроби в виде частного, решение уравнений.</w:t>
            </w:r>
          </w:p>
        </w:tc>
        <w:tc>
          <w:tcPr>
            <w:tcW w:w="1828" w:type="dxa"/>
          </w:tcPr>
          <w:p w:rsidR="0066016A" w:rsidRPr="00844BA4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44BA4">
              <w:rPr>
                <w:rFonts w:ascii="Times New Roman" w:eastAsia="Calibri" w:hAnsi="Times New Roman" w:cs="Times New Roman"/>
                <w:sz w:val="20"/>
                <w:szCs w:val="20"/>
              </w:rPr>
              <w:t>Формулируют, записывают с помощью букв основное свойство обыкновенной дроби, правила действий с обыкновенными дробями.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бъясняют самому себе свои отдельные ближайшие цели саморазвития, понимают и осознают социальную роль ученика, адекватно оценивают результаты своей учебной деятельности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источники информации.</w:t>
            </w:r>
          </w:p>
          <w:p w:rsidR="0066016A" w:rsidRPr="00F830EA" w:rsidRDefault="0066016A" w:rsidP="0066016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844BA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 полученную из разных источников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выполнять различные роли в группе, сотрудничать при совместном решение задач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6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войство деления суммы на число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правил, что называют целой и дробной частью числа, как найти  целую  и дробную часть  неправильной дроби, как записать смешанной число в виде неправильной дроб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смешанного числа в виде неправильной дроб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выделение целой части из неправильной дроби.</w:t>
            </w:r>
          </w:p>
        </w:tc>
        <w:tc>
          <w:tcPr>
            <w:tcW w:w="1828" w:type="dxa"/>
          </w:tcPr>
          <w:p w:rsidR="0066016A" w:rsidRPr="00844BA4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44BA4">
              <w:rPr>
                <w:rFonts w:ascii="Times New Roman" w:eastAsia="Calibri" w:hAnsi="Times New Roman" w:cs="Times New Roman"/>
                <w:sz w:val="20"/>
                <w:szCs w:val="20"/>
              </w:rPr>
              <w:t>Решают задачи на  дроби (в том числе задачи из реальной практики)</w:t>
            </w:r>
          </w:p>
        </w:tc>
        <w:tc>
          <w:tcPr>
            <w:tcW w:w="1994" w:type="dxa"/>
          </w:tcPr>
          <w:p w:rsidR="0066016A" w:rsidRDefault="0066016A" w:rsidP="0066016A">
            <w:pPr>
              <w:pStyle w:val="a3"/>
              <w:ind w:left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оявляют положительное от</w:t>
            </w:r>
            <w:r>
              <w:rPr>
                <w:sz w:val="20"/>
                <w:szCs w:val="20"/>
              </w:rPr>
              <w:softHyphen/>
              <w:t>ношение к урокам математики; понимают причины успеха в своей УД.</w:t>
            </w:r>
          </w:p>
        </w:tc>
        <w:tc>
          <w:tcPr>
            <w:tcW w:w="2757" w:type="dxa"/>
          </w:tcPr>
          <w:p w:rsidR="0066016A" w:rsidRDefault="0066016A" w:rsidP="0066016A">
            <w:pPr>
              <w:pStyle w:val="a3"/>
              <w:ind w:left="0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  <w:u w:val="single"/>
              </w:rPr>
              <w:t>Регулятотивные</w:t>
            </w:r>
            <w:proofErr w:type="spellEnd"/>
            <w:r>
              <w:rPr>
                <w:sz w:val="20"/>
                <w:szCs w:val="20"/>
              </w:rPr>
              <w:t xml:space="preserve"> – ра</w:t>
            </w:r>
            <w:r>
              <w:rPr>
                <w:sz w:val="20"/>
                <w:szCs w:val="20"/>
              </w:rPr>
              <w:softHyphen/>
              <w:t xml:space="preserve">ботают по составленному плану. </w:t>
            </w:r>
          </w:p>
          <w:p w:rsidR="0066016A" w:rsidRDefault="0066016A" w:rsidP="0066016A">
            <w:pPr>
              <w:pStyle w:val="a3"/>
              <w:ind w:left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  <w:u w:val="single"/>
              </w:rPr>
              <w:t>Познавательные</w:t>
            </w:r>
            <w:r>
              <w:rPr>
                <w:sz w:val="20"/>
                <w:szCs w:val="20"/>
              </w:rPr>
              <w:t xml:space="preserve"> – передают содержание в сжатом или развёрнутом виде. </w:t>
            </w:r>
          </w:p>
          <w:p w:rsidR="0066016A" w:rsidRDefault="0066016A" w:rsidP="0066016A">
            <w:pPr>
              <w:pStyle w:val="a3"/>
              <w:ind w:left="0"/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  <w:u w:val="single"/>
              </w:rPr>
              <w:t>Коммуникативные</w:t>
            </w:r>
            <w:r>
              <w:rPr>
                <w:sz w:val="20"/>
                <w:szCs w:val="20"/>
              </w:rPr>
              <w:t xml:space="preserve"> – умеют слу</w:t>
            </w:r>
            <w:r>
              <w:rPr>
                <w:sz w:val="20"/>
                <w:szCs w:val="20"/>
              </w:rPr>
              <w:softHyphen/>
              <w:t>шать других; уважительно отно</w:t>
            </w:r>
            <w:r>
              <w:rPr>
                <w:sz w:val="20"/>
                <w:szCs w:val="20"/>
              </w:rPr>
              <w:softHyphen/>
              <w:t xml:space="preserve">ситься к мнению других. 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17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запись суммы в виде смешанного числа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смешанного числа в виде неправильной дроби.</w:t>
            </w:r>
          </w:p>
        </w:tc>
        <w:tc>
          <w:tcPr>
            <w:tcW w:w="1828" w:type="dxa"/>
          </w:tcPr>
          <w:p w:rsidR="0066016A" w:rsidRPr="008D3E89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>Преобразуют смешанные числа в дроби и наоборот.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широ</w:t>
            </w:r>
            <w:proofErr w:type="spellEnd"/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ий познавательный интерес к способам решения  учебных задач, положительное отношение к урокам математики, адекватно оценивают  результаты своей учебной деятельности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 совместно с учителем, самостоятельно осуществляют поиск  средств ее достижения.</w:t>
            </w:r>
          </w:p>
          <w:p w:rsidR="0066016A" w:rsidRPr="00F830EA" w:rsidRDefault="0066016A" w:rsidP="0066016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8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 xml:space="preserve">Представление смешанных  чисел в виде неправильной дроби 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запись неправильной дроби в виде смешанного числа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смешанного числа в виде неправильной дроби и неправильной дроби в виде смешанного числа.</w:t>
            </w:r>
          </w:p>
        </w:tc>
        <w:tc>
          <w:tcPr>
            <w:tcW w:w="1828" w:type="dxa"/>
          </w:tcPr>
          <w:p w:rsidR="0066016A" w:rsidRPr="008D3E89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>Моделируют в графической, предметной форме понятия и свойства, связанные с понятием обыкновенной дроби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ъясняют самому себе свои отдельные ближайшие цели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развити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пони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ют и осознают со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иальную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оль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че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ка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адекватно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це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вают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зультаты своей учебной деятельности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66016A" w:rsidRPr="00F830EA" w:rsidRDefault="0066016A" w:rsidP="0066016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передают содержание в сжатом или развернутом виде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 свою точку зрения, аргументируя ее, подтверждая фактами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9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Представление смешанных  чисел в виде неправильной дроби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запись  смешанного числ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 вид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неправильной дроб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смешанного числа в виде неправильной дроби и неправильной дроби в виде смешанного числа.</w:t>
            </w:r>
          </w:p>
        </w:tc>
        <w:tc>
          <w:tcPr>
            <w:tcW w:w="1828" w:type="dxa"/>
          </w:tcPr>
          <w:p w:rsidR="0066016A" w:rsidRPr="008D3E89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>Моделируют в графической, предметной форме понятия и свойства, связанные с понятием обыкновенной дроби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ельное отношение к урокам математики, понимают причины успеха в учебной деятельности, 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</w:t>
            </w:r>
            <w:proofErr w:type="spellEnd"/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тно оценивают результаты своей учебной деятельности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66016A" w:rsidRPr="00F830EA" w:rsidRDefault="0066016A" w:rsidP="0066016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 свою точку зрения, аргументируя ее, подтверждая фактами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0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равил сложения и вычитания смешанных чисел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решение задач на сложение и вычитание смешанных чисел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сложение и вычитание смешанных чисел.</w:t>
            </w:r>
          </w:p>
        </w:tc>
        <w:tc>
          <w:tcPr>
            <w:tcW w:w="1828" w:type="dxa"/>
          </w:tcPr>
          <w:p w:rsidR="0066016A" w:rsidRPr="008D3E89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>Выполняют арифметические действия с дробями и смешанными числами, применяя свойства сложения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ъясняют отличия в оценках одной и той же ситуации разными людьми, дают адекватную оценку результатам своей учебной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я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льности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</w:t>
            </w:r>
            <w:proofErr w:type="spellEnd"/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поло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ительное от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предмету.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66016A" w:rsidRPr="00F830EA" w:rsidRDefault="0066016A" w:rsidP="0066016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710790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записывают выводы в виде правил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рганизовать учебное взаимодействие в группе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21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решение задач на сложение и вычитание смешанных чисел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сложение и вычитание смешанных чисел.</w:t>
            </w:r>
          </w:p>
        </w:tc>
        <w:tc>
          <w:tcPr>
            <w:tcW w:w="1828" w:type="dxa"/>
          </w:tcPr>
          <w:p w:rsidR="0066016A" w:rsidRPr="008D3E89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>Выполнение арифметических действий и решение текстовых задач, совершая арифметические действия</w:t>
            </w:r>
          </w:p>
        </w:tc>
        <w:tc>
          <w:tcPr>
            <w:tcW w:w="199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адекватную оценку результатам своей учебной деятельности, 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предмету</w:t>
            </w: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66016A" w:rsidRPr="00F830EA" w:rsidRDefault="0066016A" w:rsidP="0066016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3321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66016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 свою точку зрения, аргументируя ее, подтверждая фактами.</w:t>
            </w:r>
          </w:p>
          <w:p w:rsidR="00F3321E" w:rsidRPr="00F830EA" w:rsidRDefault="00F3321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1B44B7" w:rsidRPr="001468C4" w:rsidTr="00BF7524">
        <w:trPr>
          <w:trHeight w:val="267"/>
          <w:jc w:val="center"/>
        </w:trPr>
        <w:tc>
          <w:tcPr>
            <w:tcW w:w="521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2</w:t>
            </w:r>
          </w:p>
        </w:tc>
        <w:tc>
          <w:tcPr>
            <w:tcW w:w="41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716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66016A" w:rsidRPr="00D616EA" w:rsidRDefault="0066016A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66016A" w:rsidRPr="00BA3AE3" w:rsidRDefault="0066016A" w:rsidP="006601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sz w:val="24"/>
                <w:szCs w:val="24"/>
              </w:rPr>
              <w:t>Решение задач на сложение и вычитание смешанных чисел</w:t>
            </w:r>
          </w:p>
        </w:tc>
        <w:tc>
          <w:tcPr>
            <w:tcW w:w="565" w:type="dxa"/>
          </w:tcPr>
          <w:p w:rsidR="0066016A" w:rsidRPr="00BA3AE3" w:rsidRDefault="0066016A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решение задач на сложение и вычитание смешанных чисел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сложение и вычитание смешанных чисел.</w:t>
            </w:r>
          </w:p>
        </w:tc>
        <w:tc>
          <w:tcPr>
            <w:tcW w:w="1828" w:type="dxa"/>
          </w:tcPr>
          <w:p w:rsidR="0066016A" w:rsidRPr="008D3E89" w:rsidRDefault="0066016A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>Решают текстовые задачи, совершая арифметические действия с дробями и смешанными числами</w:t>
            </w:r>
          </w:p>
        </w:tc>
        <w:tc>
          <w:tcPr>
            <w:tcW w:w="1994" w:type="dxa"/>
          </w:tcPr>
          <w:p w:rsidR="0066016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широкий познавательный интерес к способам решения  учебных задач, положительное отношение к урокам математики, адекватно оценивают  результаты своей учебной деятельности.</w:t>
            </w:r>
          </w:p>
          <w:p w:rsidR="00F3321E" w:rsidRDefault="00F3321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F3321E" w:rsidRPr="00F830EA" w:rsidRDefault="00F3321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757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передают содержание в сжатом и развернутом виде.</w:t>
            </w:r>
          </w:p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</w:tc>
        <w:tc>
          <w:tcPr>
            <w:tcW w:w="1174" w:type="dxa"/>
          </w:tcPr>
          <w:p w:rsidR="0066016A" w:rsidRPr="00F830EA" w:rsidRDefault="0066016A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F3321E" w:rsidRPr="001468C4" w:rsidTr="00BF7524">
        <w:trPr>
          <w:trHeight w:val="267"/>
          <w:jc w:val="center"/>
        </w:trPr>
        <w:tc>
          <w:tcPr>
            <w:tcW w:w="521" w:type="dxa"/>
          </w:tcPr>
          <w:p w:rsidR="00F3321E" w:rsidRPr="00D616EA" w:rsidRDefault="00F3321E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3</w:t>
            </w:r>
          </w:p>
        </w:tc>
        <w:tc>
          <w:tcPr>
            <w:tcW w:w="419" w:type="dxa"/>
          </w:tcPr>
          <w:p w:rsidR="00F3321E" w:rsidRPr="00D616EA" w:rsidRDefault="00F3321E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D616E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716" w:type="dxa"/>
          </w:tcPr>
          <w:p w:rsidR="00F3321E" w:rsidRPr="00D616EA" w:rsidRDefault="00F3321E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39" w:type="dxa"/>
          </w:tcPr>
          <w:p w:rsidR="00F3321E" w:rsidRPr="00D616EA" w:rsidRDefault="00F3321E" w:rsidP="0066016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034" w:type="dxa"/>
          </w:tcPr>
          <w:p w:rsidR="00F3321E" w:rsidRPr="00BA3AE3" w:rsidRDefault="00F3321E" w:rsidP="0066016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A3AE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8 «Сложение и вычитание дробей с одинаковыми знаменателями»</w:t>
            </w:r>
          </w:p>
        </w:tc>
        <w:tc>
          <w:tcPr>
            <w:tcW w:w="565" w:type="dxa"/>
          </w:tcPr>
          <w:p w:rsidR="00F3321E" w:rsidRPr="00BA3AE3" w:rsidRDefault="00F3321E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89" w:type="dxa"/>
          </w:tcPr>
          <w:p w:rsidR="00F3321E" w:rsidRPr="00F830EA" w:rsidRDefault="00F3321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 </w:t>
            </w:r>
          </w:p>
        </w:tc>
        <w:tc>
          <w:tcPr>
            <w:tcW w:w="1828" w:type="dxa"/>
          </w:tcPr>
          <w:p w:rsidR="00F3321E" w:rsidRDefault="00F3321E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>Преобразовывают обыкновенные дроби, сравнивают и упорядочивают их. Выполняют вычисления с обыкновенными дробями. Используют эквивалентные представления дробных чисел при их сравнении, при вычислениях.</w:t>
            </w:r>
          </w:p>
          <w:p w:rsidR="00F3321E" w:rsidRPr="008D3E89" w:rsidRDefault="00F3321E" w:rsidP="0066016A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994" w:type="dxa"/>
          </w:tcPr>
          <w:p w:rsidR="00F3321E" w:rsidRPr="00F830EA" w:rsidRDefault="00F3321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2757" w:type="dxa"/>
          </w:tcPr>
          <w:p w:rsidR="00F3321E" w:rsidRPr="00F830EA" w:rsidRDefault="00F3321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F3321E" w:rsidRPr="00F830EA" w:rsidRDefault="00F3321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F3321E" w:rsidRPr="00F830EA" w:rsidRDefault="00F3321E" w:rsidP="0066016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</w:tc>
        <w:tc>
          <w:tcPr>
            <w:tcW w:w="1174" w:type="dxa"/>
          </w:tcPr>
          <w:p w:rsidR="00F3321E" w:rsidRPr="00F830EA" w:rsidRDefault="00F3321E" w:rsidP="002D72B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</w:tbl>
    <w:p w:rsidR="002A54D4" w:rsidRDefault="002A54D4" w:rsidP="002A54D4">
      <w:pPr>
        <w:pStyle w:val="a3"/>
        <w:ind w:left="1440"/>
        <w:rPr>
          <w:b/>
          <w:sz w:val="32"/>
          <w:szCs w:val="32"/>
        </w:rPr>
      </w:pPr>
    </w:p>
    <w:p w:rsidR="002A54D4" w:rsidRDefault="006C2709" w:rsidP="00051F05">
      <w:pPr>
        <w:pStyle w:val="a3"/>
        <w:numPr>
          <w:ilvl w:val="0"/>
          <w:numId w:val="37"/>
        </w:num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Десятичные дроби. Сложение и вычитание десятичн</w:t>
      </w:r>
      <w:r w:rsidR="00CF5997">
        <w:rPr>
          <w:b/>
          <w:sz w:val="32"/>
          <w:szCs w:val="32"/>
        </w:rPr>
        <w:t>ых дробей – 18 часов.</w:t>
      </w:r>
    </w:p>
    <w:p w:rsidR="00CF5997" w:rsidRDefault="00CF5997" w:rsidP="00CF5997">
      <w:pPr>
        <w:pStyle w:val="a3"/>
        <w:ind w:left="1440"/>
        <w:rPr>
          <w:b/>
          <w:sz w:val="32"/>
          <w:szCs w:val="32"/>
        </w:rPr>
      </w:pPr>
    </w:p>
    <w:tbl>
      <w:tblPr>
        <w:tblW w:w="16252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1"/>
        <w:gridCol w:w="419"/>
        <w:gridCol w:w="752"/>
        <w:gridCol w:w="709"/>
        <w:gridCol w:w="1960"/>
        <w:gridCol w:w="591"/>
        <w:gridCol w:w="3402"/>
        <w:gridCol w:w="1797"/>
        <w:gridCol w:w="2132"/>
        <w:gridCol w:w="2733"/>
        <w:gridCol w:w="1236"/>
      </w:tblGrid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4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Десятичная запись дробных чисел</w:t>
            </w:r>
          </w:p>
        </w:tc>
        <w:tc>
          <w:tcPr>
            <w:tcW w:w="591" w:type="dxa"/>
            <w:tcBorders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правила короткой записи дроби, знаменатель которой единица с несколькими нулями, названия такой дроби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чтение и запись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чтение и запись десятичных дробей.</w:t>
            </w:r>
          </w:p>
        </w:tc>
        <w:tc>
          <w:tcPr>
            <w:tcW w:w="1797" w:type="dxa"/>
            <w:tcBorders>
              <w:bottom w:val="single" w:sz="4" w:space="0" w:color="auto"/>
            </w:tcBorders>
          </w:tcPr>
          <w:p w:rsidR="00C90519" w:rsidRPr="00CF5997" w:rsidRDefault="00C90519" w:rsidP="00C9051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CF599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писывают и читают десятичные дроби. Представляют обыкновенные дроби в виде десятичных и десятичные в виде обыкновенных</w:t>
            </w:r>
          </w:p>
        </w:tc>
        <w:tc>
          <w:tcPr>
            <w:tcW w:w="2132" w:type="dxa"/>
          </w:tcPr>
          <w:p w:rsidR="00C90519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самооценку и оценку результатов УД, 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широкий интерес к способам решения новых учебных з</w:t>
            </w:r>
            <w:r w:rsidR="001B44B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ач.</w:t>
            </w:r>
          </w:p>
          <w:p w:rsidR="001B44B7" w:rsidRPr="00F830EA" w:rsidRDefault="001B44B7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3321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передают содержание в сжатом или развернутом вид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формлять свои мысли в устной и письменной речи с учетом речевых ситуаций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5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Выражение обыкновенных дробей в виде десятичных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 чтение и запись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чтение и запись десятичных дробей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82924" w:rsidRDefault="00C90519" w:rsidP="00C9051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B82924">
              <w:rPr>
                <w:rFonts w:ascii="Times New Roman" w:hAnsi="Times New Roman" w:cs="Times New Roman"/>
                <w:sz w:val="20"/>
                <w:szCs w:val="20"/>
              </w:rPr>
              <w:t>еревод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ят</w:t>
            </w:r>
            <w:r w:rsidRPr="00B8292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быкновенные дроби в десятичные. Определяют цифру в данном разряде. Ч</w:t>
            </w:r>
            <w:r w:rsidRPr="00B82924">
              <w:rPr>
                <w:rFonts w:ascii="Times New Roman" w:hAnsi="Times New Roman" w:cs="Times New Roman"/>
                <w:sz w:val="20"/>
                <w:szCs w:val="20"/>
              </w:rPr>
              <w:t>ит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ют</w:t>
            </w:r>
            <w:r w:rsidRPr="00B82924">
              <w:rPr>
                <w:rFonts w:ascii="Times New Roman" w:hAnsi="Times New Roman" w:cs="Times New Roman"/>
                <w:sz w:val="20"/>
                <w:szCs w:val="20"/>
              </w:rPr>
              <w:t xml:space="preserve"> и записыв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ют</w:t>
            </w:r>
            <w:r w:rsidRPr="00B82924">
              <w:rPr>
                <w:rFonts w:ascii="Times New Roman" w:hAnsi="Times New Roman" w:cs="Times New Roman"/>
                <w:sz w:val="20"/>
                <w:szCs w:val="20"/>
              </w:rPr>
              <w:t xml:space="preserve"> десятичные дроби</w:t>
            </w:r>
          </w:p>
        </w:tc>
        <w:tc>
          <w:tcPr>
            <w:tcW w:w="2132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ъясняют самому себе  свои наиболее заметные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остиже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3321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вою точку зрения, аргументируя ее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6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Выражение обыкновенных дробей в виде десятичных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 чтение и запись десятичных дробей, перевод одних единиц измерения в други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тают и записывают десятичные дроби, пошагово контролируют  правильность и полноту выполнения арифметического действия.</w:t>
            </w:r>
          </w:p>
        </w:tc>
        <w:tc>
          <w:tcPr>
            <w:tcW w:w="2132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адекватно  оценивают свою учебную деятельность.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3321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- делают предположения о информации, которая необходима для решения учебной задачи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вою точку зрения, понимают точку зрения другого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7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правил сравнения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десятичной дроби с пятью (и более) знаками после запятой, равной данно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сравнение десятичных дробей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равнивают числа по классам и разрядам, планируют решение задачи. </w:t>
            </w:r>
          </w:p>
        </w:tc>
        <w:tc>
          <w:tcPr>
            <w:tcW w:w="2132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они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ют и осознают со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иальную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оль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чени</w:t>
            </w:r>
            <w:proofErr w:type="spellEnd"/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, адекватно оцени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ют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зультаты своей учебной деятельности.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3321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рганизовать учебное взаимодействие в группе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28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Сравнение десятичных дробей с помощью координатной прямой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уравнивание числа знаков после запятой в десятичной дроби с приписыванием справа нул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десятичных дробей в порядке возрастания (убывания)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авнение чисел, их упорядочение.</w:t>
            </w:r>
          </w:p>
        </w:tc>
        <w:tc>
          <w:tcPr>
            <w:tcW w:w="2132" w:type="dxa"/>
          </w:tcPr>
          <w:p w:rsidR="00C90519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адекватно  оценивают свою учебную деятельность.</w:t>
            </w:r>
          </w:p>
          <w:p w:rsidR="00C90519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C90519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3321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вою точку зрения, аргументируя ее.</w:t>
            </w:r>
          </w:p>
        </w:tc>
        <w:tc>
          <w:tcPr>
            <w:tcW w:w="1236" w:type="dxa"/>
          </w:tcPr>
          <w:p w:rsidR="00C90519" w:rsidRPr="00F830EA" w:rsidRDefault="00C90519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9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Решение задач на сравнение десятичных дробей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изображение точек на координатном луче, сравнение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сравнение величин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авнивают числа по классам и разрядам, объясняют ход решения задачи.</w:t>
            </w:r>
          </w:p>
        </w:tc>
        <w:tc>
          <w:tcPr>
            <w:tcW w:w="2132" w:type="dxa"/>
          </w:tcPr>
          <w:p w:rsidR="00C90519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  <w:p w:rsidR="00F3321E" w:rsidRPr="00F830EA" w:rsidRDefault="00F3321E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829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понимать точку зрения другого.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B8292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0</w:t>
            </w:r>
          </w:p>
        </w:tc>
        <w:tc>
          <w:tcPr>
            <w:tcW w:w="419" w:type="dxa"/>
          </w:tcPr>
          <w:p w:rsidR="00C90519" w:rsidRPr="001B44B7" w:rsidRDefault="00C90519" w:rsidP="00B8292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52" w:type="dxa"/>
          </w:tcPr>
          <w:p w:rsidR="00C90519" w:rsidRPr="001B44B7" w:rsidRDefault="00C90519" w:rsidP="00B8292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B82924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B829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Решение задач на сравнение десятичных дробей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66016A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изображение точек на координатном луче, сравнение десятичных дробей.</w:t>
            </w:r>
          </w:p>
          <w:p w:rsidR="00C90519" w:rsidRPr="00F830EA" w:rsidRDefault="00C90519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сравнение величин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82924" w:rsidRDefault="00C90519" w:rsidP="00B82924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82924">
              <w:rPr>
                <w:rFonts w:ascii="Times New Roman" w:eastAsia="Calibri" w:hAnsi="Times New Roman" w:cs="Times New Roman"/>
                <w:sz w:val="20"/>
                <w:szCs w:val="20"/>
              </w:rPr>
              <w:t>Используют эквивалентные представления дробных чисел при их сравнении, при вычислениях</w:t>
            </w:r>
          </w:p>
        </w:tc>
        <w:tc>
          <w:tcPr>
            <w:tcW w:w="2132" w:type="dxa"/>
            <w:tcBorders>
              <w:bottom w:val="single" w:sz="4" w:space="0" w:color="auto"/>
            </w:tcBorders>
          </w:tcPr>
          <w:p w:rsidR="00C90519" w:rsidRDefault="00C90519" w:rsidP="00B82924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своей учебной</w:t>
            </w:r>
            <w:r>
              <w:rPr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деятельности</w:t>
            </w:r>
          </w:p>
          <w:p w:rsidR="00C90519" w:rsidRDefault="00C90519" w:rsidP="00B82924">
            <w:pPr>
              <w:pStyle w:val="a3"/>
              <w:ind w:left="0"/>
              <w:jc w:val="both"/>
              <w:rPr>
                <w:sz w:val="20"/>
                <w:szCs w:val="20"/>
              </w:rPr>
            </w:pPr>
          </w:p>
        </w:tc>
        <w:tc>
          <w:tcPr>
            <w:tcW w:w="2733" w:type="dxa"/>
          </w:tcPr>
          <w:p w:rsidR="00C90519" w:rsidRPr="00B82924" w:rsidRDefault="00C90519" w:rsidP="00B82924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82924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B8292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</w:t>
            </w:r>
            <w:r w:rsidRPr="00B82924">
              <w:rPr>
                <w:rFonts w:ascii="Times New Roman" w:eastAsia="Calibri" w:hAnsi="Times New Roman" w:cs="Times New Roman"/>
                <w:sz w:val="20"/>
                <w:szCs w:val="20"/>
              </w:rPr>
              <w:t>вносят коррективы и дополнения в способ своих действий.</w:t>
            </w:r>
          </w:p>
          <w:p w:rsidR="00C90519" w:rsidRPr="00B82924" w:rsidRDefault="00C90519" w:rsidP="00B82924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829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B82924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</w:t>
            </w:r>
            <w:r w:rsidRPr="00B82924">
              <w:rPr>
                <w:rFonts w:ascii="Times New Roman" w:eastAsia="Calibri" w:hAnsi="Times New Roman" w:cs="Times New Roman"/>
                <w:sz w:val="20"/>
                <w:szCs w:val="20"/>
              </w:rPr>
              <w:t>выбирают оптимальные способы выполнения заданий</w:t>
            </w:r>
          </w:p>
          <w:p w:rsidR="00C90519" w:rsidRPr="00B82924" w:rsidRDefault="00C90519" w:rsidP="00B8292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B82924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B8292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– </w:t>
            </w:r>
            <w:r w:rsidRPr="00B82924">
              <w:rPr>
                <w:rFonts w:ascii="Times New Roman" w:eastAsia="Calibri" w:hAnsi="Times New Roman" w:cs="Times New Roman"/>
                <w:sz w:val="20"/>
                <w:szCs w:val="20"/>
              </w:rPr>
              <w:t>умеют брать на себя инициативу в организации совместного действия</w:t>
            </w:r>
          </w:p>
        </w:tc>
        <w:tc>
          <w:tcPr>
            <w:tcW w:w="1236" w:type="dxa"/>
          </w:tcPr>
          <w:p w:rsidR="00C90519" w:rsidRPr="00F830EA" w:rsidRDefault="00C90519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1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Сложение десятичных дробей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ведение правил сложения и вычитания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сложение и вычитание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сложение и вычитание десятичных дробей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кладывают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сятичные дроби.</w:t>
            </w:r>
          </w:p>
        </w:tc>
        <w:tc>
          <w:tcPr>
            <w:tcW w:w="2132" w:type="dxa"/>
            <w:tcBorders>
              <w:top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ъясняют самому себе свои отдельные ближайшие цели саморазвития, проявляют познавательный интерес к изучению предмета. 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4D2FE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реобразовывают модели с  целью выявления общих законов, определяющих предметную область.</w:t>
            </w:r>
          </w:p>
          <w:p w:rsidR="00C90519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рганизовать учебное взаимодействие в группе.</w:t>
            </w:r>
          </w:p>
          <w:p w:rsidR="00F3321E" w:rsidRPr="00F830EA" w:rsidRDefault="00F3321E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32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Вычитание десятичных дробей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решение задач на движени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 запись переместительного и сочетательного законов сложения с помощью букв и проверка их при заданных значениях буквы. 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читают десятичные дроби.</w:t>
            </w:r>
          </w:p>
        </w:tc>
        <w:tc>
          <w:tcPr>
            <w:tcW w:w="2132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адекватно  оценивают свою учебную деятельность.</w:t>
            </w:r>
          </w:p>
        </w:tc>
        <w:tc>
          <w:tcPr>
            <w:tcW w:w="2733" w:type="dxa"/>
          </w:tcPr>
          <w:p w:rsidR="00C90519" w:rsidRPr="00F3321E" w:rsidRDefault="00C90519" w:rsidP="00F3321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 учебную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роблему совместно с учителем. </w:t>
            </w:r>
            <w:r w:rsidRPr="004D2FE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 сопоставляют и отбирают информацию,  полученную из разных источников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принимать точку зрения другого, слушать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  <w:tcBorders>
              <w:bottom w:val="single" w:sz="4" w:space="0" w:color="auto"/>
            </w:tcBorders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3</w:t>
            </w:r>
          </w:p>
        </w:tc>
        <w:tc>
          <w:tcPr>
            <w:tcW w:w="419" w:type="dxa"/>
            <w:tcBorders>
              <w:bottom w:val="single" w:sz="4" w:space="0" w:color="auto"/>
            </w:tcBorders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52" w:type="dxa"/>
            <w:tcBorders>
              <w:bottom w:val="single" w:sz="4" w:space="0" w:color="auto"/>
            </w:tcBorders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разложение чисел по разрядам, перевод одних единиц измерения в други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 использование свойств для вычислений, решение уравнений, тесты. 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математическую терминологию при записи и выполнении арифметического действия (сложения и вычитания).</w:t>
            </w:r>
          </w:p>
        </w:tc>
        <w:tc>
          <w:tcPr>
            <w:tcW w:w="2132" w:type="dxa"/>
            <w:tcBorders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положительную самооценку и оценку результатов УД, проявляют  широкий интерес к способам решения новых учебных задач.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ч,  решения проблем творческого и поискового характера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4D2FE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 делают предположения о информации, необходимой для решения задания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зглянуть на ситуацию с иной позиции и договориться с людьми иных позиций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90519" w:rsidRPr="00BA3AE3" w:rsidTr="00F3321E">
        <w:trPr>
          <w:trHeight w:val="2304"/>
          <w:jc w:val="center"/>
        </w:trPr>
        <w:tc>
          <w:tcPr>
            <w:tcW w:w="52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4</w:t>
            </w:r>
          </w:p>
        </w:tc>
        <w:tc>
          <w:tcPr>
            <w:tcW w:w="419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5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Решение задач на сло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ние и вычитание десятичных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дро</w:t>
            </w: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ей</w:t>
            </w:r>
            <w:proofErr w:type="spellEnd"/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сложение и вычитание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 решение задач на сложение и вычитание десятичных дробей. 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591536" w:rsidRDefault="00C90519" w:rsidP="00C9051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9153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авнивают и упорядочивают десятичные дроби. Вып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лняют вычисления с десятичными </w:t>
            </w:r>
            <w:proofErr w:type="spellStart"/>
            <w:r w:rsidRPr="0059153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обями</w:t>
            </w:r>
            <w:proofErr w:type="spellEnd"/>
            <w:r w:rsidRPr="0059153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213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ъясняют самому себе  свои наиболее заметные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остиже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733" w:type="dxa"/>
            <w:tcBorders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4D2FE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передают содержание в сжатом или развернутом вид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понимать точку зрения другого.</w:t>
            </w:r>
          </w:p>
        </w:tc>
        <w:tc>
          <w:tcPr>
            <w:tcW w:w="1236" w:type="dxa"/>
            <w:tcBorders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5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вычитания при решении примеров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сложение и вычитание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сложение и вычитание десятичных дробей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591536" w:rsidRDefault="00C90519" w:rsidP="00C9051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9153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 свойства сложения и вычитания при совершении арифметических действий с дробями</w:t>
            </w:r>
          </w:p>
        </w:tc>
        <w:tc>
          <w:tcPr>
            <w:tcW w:w="2132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91536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формлять свои мысли в устной и письменной речи с учетом речевых ситуаций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C90519" w:rsidRPr="00BA3AE3" w:rsidTr="00F3321E">
        <w:trPr>
          <w:trHeight w:val="2535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36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вычитания при решении примеров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сложение и вычитание десятичных дробей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 решение задач на сложение и вычитание десятичных дробей. 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591536" w:rsidRDefault="00C90519" w:rsidP="00C9051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9153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ражают одни единицы измерения величины в других единицах. Решают текстовые и геометрические задачи</w:t>
            </w:r>
          </w:p>
        </w:tc>
        <w:tc>
          <w:tcPr>
            <w:tcW w:w="2132" w:type="dxa"/>
          </w:tcPr>
          <w:p w:rsidR="00C90519" w:rsidRPr="00F3321E" w:rsidRDefault="00C90519" w:rsidP="00F3321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Проявляют устойчивый и широкий интерес к способам решения познавательных задач, положительное отношение к урокам математики, дают адекватную оценку результатов своей учебной деяте</w:t>
            </w:r>
            <w:r w:rsidR="00F3321E"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льности</w:t>
            </w:r>
          </w:p>
        </w:tc>
        <w:tc>
          <w:tcPr>
            <w:tcW w:w="2733" w:type="dxa"/>
          </w:tcPr>
          <w:p w:rsidR="00C90519" w:rsidRPr="004D2FEB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2FEB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4D2FE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</w:t>
            </w:r>
            <w:r w:rsidRPr="004D2FEB">
              <w:rPr>
                <w:rFonts w:ascii="Times New Roman" w:eastAsia="Calibri" w:hAnsi="Times New Roman" w:cs="Times New Roman"/>
                <w:sz w:val="20"/>
                <w:szCs w:val="20"/>
              </w:rPr>
              <w:t>разбираются в несоответствии своей работы с эталоном</w:t>
            </w:r>
          </w:p>
          <w:p w:rsidR="00C90519" w:rsidRPr="004D2FEB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4D2FE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4D2FE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</w:t>
            </w:r>
            <w:r w:rsidRPr="004D2FEB">
              <w:rPr>
                <w:rFonts w:ascii="Times New Roman" w:eastAsia="Calibri" w:hAnsi="Times New Roman" w:cs="Times New Roman"/>
                <w:sz w:val="20"/>
                <w:szCs w:val="20"/>
              </w:rPr>
              <w:t>проводят выбор способов решения задачи с точки зрения их рациональности и экономичности</w:t>
            </w:r>
            <w:r w:rsidRPr="004D2FEB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 Коммуникативные </w:t>
            </w:r>
            <w:r w:rsidRPr="004D2FE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– </w:t>
            </w:r>
            <w:proofErr w:type="spellStart"/>
            <w:r w:rsidR="00F3321E">
              <w:rPr>
                <w:rFonts w:ascii="Times New Roman" w:eastAsia="Calibri" w:hAnsi="Times New Roman" w:cs="Times New Roman"/>
                <w:sz w:val="20"/>
                <w:szCs w:val="20"/>
              </w:rPr>
              <w:t>и</w:t>
            </w:r>
            <w:r w:rsidRPr="004D2FEB">
              <w:rPr>
                <w:rFonts w:ascii="Times New Roman" w:eastAsia="Calibri" w:hAnsi="Times New Roman" w:cs="Times New Roman"/>
                <w:sz w:val="20"/>
                <w:szCs w:val="20"/>
              </w:rPr>
              <w:t>нте</w:t>
            </w:r>
            <w:r w:rsidR="00F3321E">
              <w:rPr>
                <w:rFonts w:ascii="Times New Roman" w:eastAsia="Calibri" w:hAnsi="Times New Roman" w:cs="Times New Roman"/>
                <w:sz w:val="20"/>
                <w:szCs w:val="20"/>
              </w:rPr>
              <w:t>-</w:t>
            </w:r>
            <w:r w:rsidRPr="004D2FEB">
              <w:rPr>
                <w:rFonts w:ascii="Times New Roman" w:eastAsia="Calibri" w:hAnsi="Times New Roman" w:cs="Times New Roman"/>
                <w:sz w:val="20"/>
                <w:szCs w:val="20"/>
              </w:rPr>
              <w:t>ресуются</w:t>
            </w:r>
            <w:proofErr w:type="spellEnd"/>
            <w:r w:rsidRPr="004D2FEB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чужим мнением и высказывают свое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C90519" w:rsidRPr="00BA3AE3" w:rsidTr="00F3321E">
        <w:trPr>
          <w:trHeight w:val="275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7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решение задач на движение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 запись переместительного и сочетательного законов сложения с помощью букв и проверка их при заданных значениях буквы. 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591536" w:rsidRDefault="00C90519" w:rsidP="00C90519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9153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ражают одни единицы измерения величины в других единицах. Решают текстовые и геометрические задачи</w:t>
            </w:r>
          </w:p>
        </w:tc>
        <w:tc>
          <w:tcPr>
            <w:tcW w:w="2132" w:type="dxa"/>
          </w:tcPr>
          <w:p w:rsidR="00C90519" w:rsidRDefault="00C90519" w:rsidP="00C90519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онимают и осознают социальную роль ученика, дают оценку результатам своей учебной деятельности</w:t>
            </w:r>
          </w:p>
          <w:p w:rsidR="00C90519" w:rsidRDefault="00C90519" w:rsidP="00C90519">
            <w:pPr>
              <w:pStyle w:val="a3"/>
              <w:ind w:left="0"/>
              <w:jc w:val="both"/>
              <w:rPr>
                <w:sz w:val="20"/>
                <w:szCs w:val="20"/>
              </w:rPr>
            </w:pPr>
          </w:p>
        </w:tc>
        <w:tc>
          <w:tcPr>
            <w:tcW w:w="2733" w:type="dxa"/>
          </w:tcPr>
          <w:p w:rsidR="00C90519" w:rsidRPr="004D2FEB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2FEB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4D2FE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</w:t>
            </w:r>
            <w:r w:rsidRPr="004D2FEB">
              <w:rPr>
                <w:rFonts w:ascii="Times New Roman" w:eastAsia="Calibri" w:hAnsi="Times New Roman" w:cs="Times New Roman"/>
                <w:sz w:val="20"/>
                <w:szCs w:val="20"/>
              </w:rPr>
              <w:t>вносят коррективы и дополнения в способ своих действий</w:t>
            </w:r>
          </w:p>
          <w:p w:rsidR="00C90519" w:rsidRPr="00F3321E" w:rsidRDefault="00C90519" w:rsidP="00C90519">
            <w:pPr>
              <w:suppressAutoHyphens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4D2FE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4D2FEB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</w:t>
            </w:r>
            <w:r w:rsidRPr="004D2FEB">
              <w:rPr>
                <w:rFonts w:ascii="Times New Roman" w:eastAsia="Calibri" w:hAnsi="Times New Roman" w:cs="Times New Roman"/>
                <w:sz w:val="20"/>
                <w:szCs w:val="20"/>
              </w:rPr>
              <w:t>проводят анализ способов решения задачи с точки зрения их рациональности и экономичности</w:t>
            </w:r>
            <w:r w:rsidRPr="004D2FEB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 Коммуникативные </w:t>
            </w:r>
            <w:r w:rsidRPr="004D2FE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– </w:t>
            </w:r>
            <w:r w:rsidRPr="004D2FEB">
              <w:rPr>
                <w:rFonts w:ascii="Times New Roman" w:eastAsia="Calibri" w:hAnsi="Times New Roman" w:cs="Times New Roman"/>
                <w:sz w:val="20"/>
                <w:szCs w:val="20"/>
              </w:rPr>
              <w:t>сопоставляют высказывания других с собственным мнением, делают выводы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8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Приближен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значения чисел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выведение правил округления чисел, обсуждение вопроса о том, какие числа называют приближенным значением с избытком, с недостатком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натуральных чисел, между которыми расположены десятичные дроби.</w:t>
            </w:r>
            <w:r w:rsidR="00F36F4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округление чисел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33A71" w:rsidRDefault="00C90519" w:rsidP="00C90519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33A71">
              <w:rPr>
                <w:rFonts w:ascii="Times New Roman" w:eastAsia="Calibri" w:hAnsi="Times New Roman" w:cs="Times New Roman"/>
                <w:sz w:val="20"/>
                <w:szCs w:val="20"/>
              </w:rPr>
              <w:t>Округляют натуральные числа и десятичные дроби</w:t>
            </w:r>
          </w:p>
        </w:tc>
        <w:tc>
          <w:tcPr>
            <w:tcW w:w="2132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чебной деятельности.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Познавательные – делают предположения об информации, необходимой для решения учебной задачи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слушать других, понимать точку зрения другого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рточки.</w:t>
            </w:r>
          </w:p>
        </w:tc>
      </w:tr>
      <w:tr w:rsidR="00C90519" w:rsidRPr="00BA3AE3" w:rsidTr="00F3321E">
        <w:trPr>
          <w:trHeight w:val="267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9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CF5997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sz w:val="24"/>
                <w:szCs w:val="24"/>
              </w:rPr>
              <w:t>Округление чисел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решение задач со старинными мерами массы и длины, округление их до указанного разряда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сложение и вычитание десятичных дробей и округление результата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33A71" w:rsidRDefault="00C90519" w:rsidP="00C90519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33A71">
              <w:rPr>
                <w:rFonts w:ascii="Times New Roman" w:eastAsia="Calibri" w:hAnsi="Times New Roman" w:cs="Times New Roman"/>
                <w:sz w:val="20"/>
                <w:szCs w:val="20"/>
              </w:rPr>
              <w:t>Находят десятичные приближения обыкновенных дробей</w:t>
            </w:r>
          </w:p>
        </w:tc>
        <w:tc>
          <w:tcPr>
            <w:tcW w:w="2132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одной и той же ситуации разными людьми, дают адекватную оценку результатам своей учебной деятельности, принимают социальную роль ученика.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F3321E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Познавательные – з</w:t>
            </w:r>
            <w:r w:rsidR="00F3321E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аписывают выводы в виде правил. </w:t>
            </w:r>
          </w:p>
          <w:p w:rsidR="00C90519" w:rsidRPr="00F3321E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C90519" w:rsidRPr="00BA3AE3" w:rsidTr="002D72B2">
        <w:trPr>
          <w:trHeight w:val="2535"/>
          <w:jc w:val="center"/>
        </w:trPr>
        <w:tc>
          <w:tcPr>
            <w:tcW w:w="521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40</w:t>
            </w:r>
          </w:p>
        </w:tc>
        <w:tc>
          <w:tcPr>
            <w:tcW w:w="41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52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C90519" w:rsidRPr="001B44B7" w:rsidRDefault="00C90519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  <w:tcBorders>
              <w:top w:val="single" w:sz="4" w:space="0" w:color="auto"/>
            </w:tcBorders>
          </w:tcPr>
          <w:p w:rsidR="00C90519" w:rsidRPr="00B92442" w:rsidRDefault="00C90519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2442">
              <w:rPr>
                <w:rFonts w:ascii="Times New Roman" w:hAnsi="Times New Roman" w:cs="Times New Roman"/>
                <w:sz w:val="24"/>
                <w:szCs w:val="24"/>
              </w:rPr>
              <w:t>Решение задач на тему «Десятичные дроби. Сложение и вычитание десятичных дробей»</w:t>
            </w:r>
          </w:p>
        </w:tc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BA3AE3" w:rsidRDefault="00C90519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кругление дробей до заданного разряда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округление чисел.</w:t>
            </w:r>
          </w:p>
        </w:tc>
        <w:tc>
          <w:tcPr>
            <w:tcW w:w="1797" w:type="dxa"/>
            <w:tcBorders>
              <w:top w:val="single" w:sz="4" w:space="0" w:color="auto"/>
              <w:bottom w:val="single" w:sz="4" w:space="0" w:color="auto"/>
            </w:tcBorders>
          </w:tcPr>
          <w:p w:rsidR="00C90519" w:rsidRPr="008D3E89" w:rsidRDefault="00C90519" w:rsidP="00C90519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Решают текстовые задачи, совершая арифметические действия с 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десятичными </w:t>
            </w:r>
            <w:r w:rsidRPr="008D3E89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дробями </w:t>
            </w:r>
          </w:p>
        </w:tc>
        <w:tc>
          <w:tcPr>
            <w:tcW w:w="2132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733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своего  неуспеха и находят способы выхода из данной ситуации.</w:t>
            </w:r>
          </w:p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передают содержание в сжатом или развернутом виде.</w:t>
            </w:r>
          </w:p>
          <w:p w:rsidR="00C90519" w:rsidRPr="00F830EA" w:rsidRDefault="00C90519" w:rsidP="00C90519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– умеют слушать других, понимать точку зрения другого.</w:t>
            </w:r>
          </w:p>
        </w:tc>
        <w:tc>
          <w:tcPr>
            <w:tcW w:w="1236" w:type="dxa"/>
          </w:tcPr>
          <w:p w:rsidR="00C90519" w:rsidRPr="00F830EA" w:rsidRDefault="00C90519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F3321E" w:rsidRPr="00BA3AE3" w:rsidTr="002D72B2">
        <w:trPr>
          <w:trHeight w:val="2487"/>
          <w:jc w:val="center"/>
        </w:trPr>
        <w:tc>
          <w:tcPr>
            <w:tcW w:w="521" w:type="dxa"/>
          </w:tcPr>
          <w:p w:rsidR="00F3321E" w:rsidRPr="001B44B7" w:rsidRDefault="00F3321E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1</w:t>
            </w:r>
          </w:p>
        </w:tc>
        <w:tc>
          <w:tcPr>
            <w:tcW w:w="419" w:type="dxa"/>
          </w:tcPr>
          <w:p w:rsidR="00F3321E" w:rsidRPr="001B44B7" w:rsidRDefault="00F3321E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752" w:type="dxa"/>
          </w:tcPr>
          <w:p w:rsidR="00F3321E" w:rsidRPr="001B44B7" w:rsidRDefault="00F3321E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F3321E" w:rsidRPr="001B44B7" w:rsidRDefault="00F3321E" w:rsidP="00C90519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60" w:type="dxa"/>
          </w:tcPr>
          <w:p w:rsidR="00F3321E" w:rsidRPr="00CF5997" w:rsidRDefault="00F3321E" w:rsidP="00C905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599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9 «Десятичные дроби. Сложение и вычитание десятичных дробей»</w:t>
            </w:r>
          </w:p>
        </w:tc>
        <w:tc>
          <w:tcPr>
            <w:tcW w:w="591" w:type="dxa"/>
            <w:tcBorders>
              <w:top w:val="single" w:sz="4" w:space="0" w:color="auto"/>
            </w:tcBorders>
          </w:tcPr>
          <w:p w:rsidR="00F3321E" w:rsidRPr="00BA3AE3" w:rsidRDefault="00F3321E" w:rsidP="00C90519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402" w:type="dxa"/>
            <w:tcBorders>
              <w:top w:val="single" w:sz="4" w:space="0" w:color="auto"/>
            </w:tcBorders>
          </w:tcPr>
          <w:p w:rsidR="00F3321E" w:rsidRPr="00F830EA" w:rsidRDefault="00F3321E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1797" w:type="dxa"/>
            <w:tcBorders>
              <w:top w:val="single" w:sz="4" w:space="0" w:color="auto"/>
            </w:tcBorders>
          </w:tcPr>
          <w:p w:rsidR="00F3321E" w:rsidRPr="00B33A71" w:rsidRDefault="00F3321E" w:rsidP="00C90519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B33A71">
              <w:rPr>
                <w:rFonts w:ascii="Times New Roman" w:eastAsia="Calibri" w:hAnsi="Times New Roman" w:cs="Times New Roman"/>
                <w:sz w:val="20"/>
                <w:szCs w:val="20"/>
              </w:rPr>
              <w:t>Используют эквивалентные представления дробных чисел при их сравнении, при вычислениях</w:t>
            </w:r>
          </w:p>
        </w:tc>
        <w:tc>
          <w:tcPr>
            <w:tcW w:w="2132" w:type="dxa"/>
          </w:tcPr>
          <w:p w:rsidR="00F3321E" w:rsidRPr="00F830EA" w:rsidRDefault="00F3321E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2733" w:type="dxa"/>
          </w:tcPr>
          <w:p w:rsidR="00F3321E" w:rsidRPr="00F830EA" w:rsidRDefault="00F3321E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F3321E" w:rsidRPr="00F830EA" w:rsidRDefault="00F3321E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F3321E" w:rsidRPr="00F830EA" w:rsidRDefault="00F3321E" w:rsidP="00C90519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</w:tc>
        <w:tc>
          <w:tcPr>
            <w:tcW w:w="1236" w:type="dxa"/>
          </w:tcPr>
          <w:p w:rsidR="00F3321E" w:rsidRPr="00F830EA" w:rsidRDefault="00F3321E" w:rsidP="002D72B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</w:tbl>
    <w:p w:rsidR="00CF5997" w:rsidRDefault="00CF5997" w:rsidP="00CF5997">
      <w:pPr>
        <w:pStyle w:val="a3"/>
        <w:ind w:left="1440"/>
        <w:rPr>
          <w:b/>
          <w:sz w:val="32"/>
          <w:szCs w:val="32"/>
        </w:rPr>
      </w:pPr>
    </w:p>
    <w:p w:rsidR="00CF5997" w:rsidRDefault="00B33A71" w:rsidP="00051F05">
      <w:pPr>
        <w:pStyle w:val="a3"/>
        <w:numPr>
          <w:ilvl w:val="0"/>
          <w:numId w:val="37"/>
        </w:num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множение и деление десятичных дробей – 32 часа.</w:t>
      </w:r>
    </w:p>
    <w:p w:rsidR="006A5D43" w:rsidRDefault="006A5D43" w:rsidP="006A5D43">
      <w:pPr>
        <w:pStyle w:val="a3"/>
        <w:ind w:left="1440"/>
        <w:rPr>
          <w:b/>
          <w:sz w:val="32"/>
          <w:szCs w:val="32"/>
        </w:rPr>
      </w:pPr>
    </w:p>
    <w:tbl>
      <w:tblPr>
        <w:tblW w:w="16234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2"/>
        <w:gridCol w:w="419"/>
        <w:gridCol w:w="652"/>
        <w:gridCol w:w="654"/>
        <w:gridCol w:w="2190"/>
        <w:gridCol w:w="510"/>
        <w:gridCol w:w="3223"/>
        <w:gridCol w:w="1843"/>
        <w:gridCol w:w="2018"/>
        <w:gridCol w:w="2976"/>
        <w:gridCol w:w="1227"/>
      </w:tblGrid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2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рупповая - обсуждение и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веде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равил умножения десятичной  дроби на натуральное число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ся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ич</w:t>
            </w:r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й</w:t>
            </w:r>
            <w:proofErr w:type="spellEnd"/>
            <w:r w:rsidR="00F3321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роби на 10, 100, 1000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…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Фронтальная -  запись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изве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-ния</w:t>
            </w:r>
            <w:proofErr w:type="spellEnd"/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 виде суммы.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умножение десятичных дробей на натуральное число.</w:t>
            </w:r>
          </w:p>
        </w:tc>
        <w:tc>
          <w:tcPr>
            <w:tcW w:w="1843" w:type="dxa"/>
          </w:tcPr>
          <w:p w:rsidR="00B209A1" w:rsidRPr="006A5D43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5D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 алгоритм умножения десятичной дроби на натуральные числа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широкий интерес к способам решения новых учебных задач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; осуществля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ют поиск средств её достижения. </w:t>
            </w: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записывают выводы в виде правил.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рганизовать учебное взаимодействие в группе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3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ответы на вопросы, запись суммы в виде произведения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умножение десятичных дробей на натуральное число.</w:t>
            </w:r>
          </w:p>
        </w:tc>
        <w:tc>
          <w:tcPr>
            <w:tcW w:w="1843" w:type="dxa"/>
          </w:tcPr>
          <w:p w:rsidR="00B209A1" w:rsidRPr="006A5D43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5D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 алгоритм умножения десятичной дроби на натуральные числа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ъясняют отличия в оценках одной и той же ситуации разными людьми, дают адекватную оценку результатам своей 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чебной деятельност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2976" w:type="dxa"/>
          </w:tcPr>
          <w:p w:rsidR="00B209A1" w:rsidRPr="002D72B2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 по составленному плану.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</w:t>
            </w: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сопоставля</w:t>
            </w:r>
            <w:proofErr w:type="spellEnd"/>
            <w:r w:rsid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ют и отбирают информацию, п</w:t>
            </w:r>
            <w:r w:rsid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олученную из разных </w:t>
            </w:r>
            <w:proofErr w:type="spellStart"/>
            <w:r w:rsid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источ-ников</w:t>
            </w:r>
            <w:proofErr w:type="spellEnd"/>
            <w:r w:rsid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рточки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44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на разрядную единицу 10, 100…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умножение чисел на 10,100, 1000…, округление чисел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движение.</w:t>
            </w:r>
          </w:p>
        </w:tc>
        <w:tc>
          <w:tcPr>
            <w:tcW w:w="1843" w:type="dxa"/>
            <w:vAlign w:val="center"/>
          </w:tcPr>
          <w:p w:rsidR="00B209A1" w:rsidRPr="006A5D43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A5D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 правила умножения десятичной дроби на натуральное число, на 10, 100, 1000 и т.д. Проверяют результаты вычислений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своего неуспеха и находят способы выхода из данной ситуации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B209A1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  <w:p w:rsidR="002D72B2" w:rsidRPr="00F830EA" w:rsidRDefault="002D72B2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5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задач на умножение десятичных дробей на натуральные числа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нахождение значения выражения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умножение десятичных дробей на натуральное число.</w:t>
            </w:r>
          </w:p>
        </w:tc>
        <w:tc>
          <w:tcPr>
            <w:tcW w:w="184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шагово контролируют правильность и полноту выпол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ения арифметического действия.</w:t>
            </w:r>
          </w:p>
        </w:tc>
        <w:tc>
          <w:tcPr>
            <w:tcW w:w="2018" w:type="dxa"/>
          </w:tcPr>
          <w:p w:rsidR="00B209A1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  <w:p w:rsidR="002D72B2" w:rsidRPr="00F830EA" w:rsidRDefault="002D72B2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; осуществляют поиск средств её достижения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 понимать точку зрения другого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6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 на натуральные числа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рупповая - обсуждение и выведение правил деления десятичной дроби на натуральное число, на 10, 100, 1000… 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деление десятич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ных дробей на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тураль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-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числа; запись обыкновенной дроби в виде десятично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 решение задач на деление десятичной дроби на натуральное число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</w:r>
          </w:p>
        </w:tc>
        <w:tc>
          <w:tcPr>
            <w:tcW w:w="1843" w:type="dxa"/>
          </w:tcPr>
          <w:p w:rsidR="00B209A1" w:rsidRPr="00235C38" w:rsidRDefault="00B209A1" w:rsidP="00B209A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35C38">
              <w:rPr>
                <w:rFonts w:ascii="Times New Roman" w:eastAsia="Calibri" w:hAnsi="Times New Roman" w:cs="Times New Roman"/>
                <w:sz w:val="20"/>
                <w:szCs w:val="20"/>
              </w:rPr>
              <w:t>Применяют алгоритм деления десятичной дроби на натурально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е число.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широкий интерес к спо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рганизовать учебное взаимодействие в группе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7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примеров на деление десятичных дробей на натуральные числа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решение уравнени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задач на нахождение дроби от числа.</w:t>
            </w:r>
          </w:p>
        </w:tc>
        <w:tc>
          <w:tcPr>
            <w:tcW w:w="1843" w:type="dxa"/>
          </w:tcPr>
          <w:p w:rsidR="00B209A1" w:rsidRPr="00235C38" w:rsidRDefault="00B209A1" w:rsidP="00B209A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35C38">
              <w:rPr>
                <w:rFonts w:ascii="Times New Roman" w:eastAsia="Calibri" w:hAnsi="Times New Roman" w:cs="Times New Roman"/>
                <w:sz w:val="20"/>
                <w:szCs w:val="20"/>
              </w:rPr>
              <w:t>Применяют алгоритм деления десятичной дроби на натурально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е число.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роявляют широкий интерес к спо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B209A1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обственную точку зрения, аргументировать ее.</w:t>
            </w:r>
          </w:p>
          <w:p w:rsidR="002D72B2" w:rsidRPr="00F830EA" w:rsidRDefault="002D72B2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48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 на разрядную единицу 10, 100..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запись обыкновенной дроби в виде десятичной, выполнение действи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решение уравнений.</w:t>
            </w:r>
          </w:p>
        </w:tc>
        <w:tc>
          <w:tcPr>
            <w:tcW w:w="1843" w:type="dxa"/>
          </w:tcPr>
          <w:p w:rsidR="00B209A1" w:rsidRPr="00235C38" w:rsidRDefault="00B209A1" w:rsidP="00B209A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35C38">
              <w:rPr>
                <w:rFonts w:ascii="Times New Roman" w:eastAsia="Calibri" w:hAnsi="Times New Roman" w:cs="Times New Roman"/>
                <w:sz w:val="20"/>
                <w:szCs w:val="20"/>
              </w:rPr>
              <w:t>Применяют алгори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тм деления десятичной дроби </w:t>
            </w:r>
            <w:r w:rsidRPr="00235C38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на 10, 100, 1000 и т.д.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одной и той же ситуации разными людьми, дают адекватную оценку результатам своей учебной де</w:t>
            </w:r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ости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</w:t>
            </w:r>
            <w:proofErr w:type="spellEnd"/>
            <w:r w:rsidR="002D72B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ют социальную роль ученика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- записывают выводы в виде правил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9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примеров на деление десятичных дробей на разрядную единицу 10, 100..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Фронтальная  - решение задач с помощью уравнени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нахождение значения выражения.</w:t>
            </w:r>
          </w:p>
        </w:tc>
        <w:tc>
          <w:tcPr>
            <w:tcW w:w="1843" w:type="dxa"/>
          </w:tcPr>
          <w:p w:rsidR="00B209A1" w:rsidRPr="00235C38" w:rsidRDefault="00B209A1" w:rsidP="00B209A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35C38">
              <w:rPr>
                <w:rFonts w:ascii="Times New Roman" w:eastAsia="Calibri" w:hAnsi="Times New Roman" w:cs="Times New Roman"/>
                <w:sz w:val="20"/>
                <w:szCs w:val="20"/>
              </w:rPr>
              <w:t>Применяют алгори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тм деления десятичной дроби </w:t>
            </w:r>
            <w:r w:rsidRPr="00235C38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на 10, 100, 1000 и т.д.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2976" w:type="dxa"/>
          </w:tcPr>
          <w:p w:rsidR="00B209A1" w:rsidRPr="002D72B2" w:rsidRDefault="00B209A1" w:rsidP="002D72B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 совместно с учителем, самостоятельно осуществляют п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иск  средств ее </w:t>
            </w:r>
            <w:proofErr w:type="spellStart"/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существления.</w:t>
            </w: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которая необходима для  решения учебной задачи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вою точку зрения, аргументируя ее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150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Деление и умножение десятичных дробей на натуральные числа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Фронтальная  - решение уравнени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деление десятичной дроби на натуральное число.</w:t>
            </w:r>
          </w:p>
        </w:tc>
        <w:tc>
          <w:tcPr>
            <w:tcW w:w="1843" w:type="dxa"/>
          </w:tcPr>
          <w:p w:rsidR="00B209A1" w:rsidRPr="00235C38" w:rsidRDefault="00B209A1" w:rsidP="00B209A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35C38">
              <w:rPr>
                <w:rFonts w:ascii="Times New Roman" w:eastAsia="Calibri" w:hAnsi="Times New Roman" w:cs="Times New Roman"/>
                <w:sz w:val="20"/>
                <w:szCs w:val="20"/>
              </w:rPr>
              <w:t>Решают текстовые задачи, приводящие к составлению выражений, содержащих десятичные дроби и натуральные числа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делают предположения об информации, которая необходима для  решения учебной задачи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1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тему «Умножение и деление десятичных дробей на натуральное число»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решение текстовых задач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деление десятичной дроби на натуральное число.</w:t>
            </w:r>
          </w:p>
        </w:tc>
        <w:tc>
          <w:tcPr>
            <w:tcW w:w="1843" w:type="dxa"/>
          </w:tcPr>
          <w:p w:rsidR="00B209A1" w:rsidRPr="00235C38" w:rsidRDefault="00B209A1" w:rsidP="00B209A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35C38">
              <w:rPr>
                <w:rFonts w:ascii="Times New Roman" w:eastAsia="Calibri" w:hAnsi="Times New Roman" w:cs="Times New Roman"/>
                <w:sz w:val="20"/>
                <w:szCs w:val="20"/>
              </w:rPr>
              <w:t>Решают текстовые задачи, приводящие к составлению выражений, содержащих десятичные дроби и натуральные числа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бы выхода из данной ситуации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</w:tc>
        <w:tc>
          <w:tcPr>
            <w:tcW w:w="1227" w:type="dxa"/>
          </w:tcPr>
          <w:p w:rsidR="00B209A1" w:rsidRPr="00F830EA" w:rsidRDefault="00B209A1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2D72B2" w:rsidRPr="001B44B7" w:rsidRDefault="002D72B2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52</w:t>
            </w:r>
          </w:p>
        </w:tc>
        <w:tc>
          <w:tcPr>
            <w:tcW w:w="419" w:type="dxa"/>
          </w:tcPr>
          <w:p w:rsidR="002D72B2" w:rsidRPr="001B44B7" w:rsidRDefault="002D72B2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652" w:type="dxa"/>
          </w:tcPr>
          <w:p w:rsidR="002D72B2" w:rsidRPr="001B44B7" w:rsidRDefault="002D72B2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2D72B2" w:rsidRPr="001B44B7" w:rsidRDefault="002D72B2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2D72B2" w:rsidRPr="006A5D43" w:rsidRDefault="002D72B2" w:rsidP="00B209A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0 «Умножение и деление  десятичных дробей на натуральные числа»</w:t>
            </w:r>
          </w:p>
        </w:tc>
        <w:tc>
          <w:tcPr>
            <w:tcW w:w="510" w:type="dxa"/>
          </w:tcPr>
          <w:p w:rsidR="002D72B2" w:rsidRPr="00BA3AE3" w:rsidRDefault="002D72B2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2D72B2" w:rsidRPr="00F830EA" w:rsidRDefault="002D72B2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решение контрольной работы. </w:t>
            </w:r>
          </w:p>
        </w:tc>
        <w:tc>
          <w:tcPr>
            <w:tcW w:w="1843" w:type="dxa"/>
          </w:tcPr>
          <w:p w:rsidR="002D72B2" w:rsidRPr="00F830EA" w:rsidRDefault="002D72B2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разные приемы проверки правильности ответа</w:t>
            </w:r>
          </w:p>
        </w:tc>
        <w:tc>
          <w:tcPr>
            <w:tcW w:w="2018" w:type="dxa"/>
          </w:tcPr>
          <w:p w:rsidR="002D72B2" w:rsidRPr="00F830EA" w:rsidRDefault="002D72B2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широкий интерес к спо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76" w:type="dxa"/>
          </w:tcPr>
          <w:p w:rsidR="002D72B2" w:rsidRPr="00F830EA" w:rsidRDefault="002D72B2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2D72B2" w:rsidRPr="00F830EA" w:rsidRDefault="002D72B2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D72B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2D72B2" w:rsidRPr="00F830EA" w:rsidRDefault="002D72B2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рганизовать учебное взаимодействие в группе.</w:t>
            </w:r>
          </w:p>
        </w:tc>
        <w:tc>
          <w:tcPr>
            <w:tcW w:w="1227" w:type="dxa"/>
          </w:tcPr>
          <w:p w:rsidR="002D72B2" w:rsidRPr="00F830EA" w:rsidRDefault="002D72B2" w:rsidP="002D72B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3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на разрядную единицу 0,1, 0,01..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равил умножения  на десятичную дробь, на 0,1, 0,01, 0,001, …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умножение десятичных дробей на 0,1, 0,01, 0,001, …,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ешение задач на умножение десятичных дробей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буквенного выражения, умножение десятичных дробей.</w:t>
            </w:r>
          </w:p>
        </w:tc>
        <w:tc>
          <w:tcPr>
            <w:tcW w:w="1843" w:type="dxa"/>
          </w:tcPr>
          <w:p w:rsidR="00B209A1" w:rsidRPr="00452561" w:rsidRDefault="00B209A1" w:rsidP="00B209A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45256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Применяют алгоритм умножения числа на 0,1; 0,01; 0,001 и т. д.</w:t>
            </w:r>
          </w:p>
          <w:p w:rsidR="00B209A1" w:rsidRPr="00452561" w:rsidRDefault="00B209A1" w:rsidP="00B209A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Д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- записывают выводы в виде правил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4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Фронтальная -  ответы на вопросы, чтение выражени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запись переместительного и сочетательного законов умножения, нахождение значения выражения удобным способом.</w:t>
            </w:r>
          </w:p>
        </w:tc>
        <w:tc>
          <w:tcPr>
            <w:tcW w:w="1843" w:type="dxa"/>
          </w:tcPr>
          <w:p w:rsidR="00B209A1" w:rsidRPr="00452561" w:rsidRDefault="00B209A1" w:rsidP="00B209A1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Составляют алгоритм для</w:t>
            </w:r>
            <w:r w:rsidRPr="0045256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нахождения произведения десятичных дробей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к урокам математики, широкий интерес к с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полученную из разных источников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выполнять различные роли в группе, сотрудничать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5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примеров на умножение десятичных дробей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распределительного закона умножения и его проверка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нахождение значения числового выражения.</w:t>
            </w:r>
          </w:p>
        </w:tc>
        <w:tc>
          <w:tcPr>
            <w:tcW w:w="1843" w:type="dxa"/>
          </w:tcPr>
          <w:p w:rsidR="00B209A1" w:rsidRPr="00CF5997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именяют алгоритм  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для</w:t>
            </w:r>
            <w:r w:rsidRPr="0045256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нахождения произведения десятичных дробей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и решении задач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широкий познавательный интерес к способам решения  учебных задач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ложитель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тношение к урокам математики, адекватно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ценива</w:t>
            </w:r>
            <w:proofErr w:type="spellEnd"/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 результаты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осуществления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передают содержание в сжатом или развернутом вид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56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Фронтальная -  упрощение выражений, решение задач на нахождение объемов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нахождение значения буквенного  выражения.</w:t>
            </w:r>
          </w:p>
        </w:tc>
        <w:tc>
          <w:tcPr>
            <w:tcW w:w="1843" w:type="dxa"/>
          </w:tcPr>
          <w:p w:rsidR="00B209A1" w:rsidRPr="00452561" w:rsidRDefault="00B209A1" w:rsidP="00B209A1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 w:rsidRPr="0045256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Вычисляют площади квадратов и прямоугольников, используя формулы. Вычисляют объемы куба и прямоугольного параллелепипеда, используя формулы Выражают одни единицы измерения объема через другие. Округляют натуральные числа и десятичные дроби. 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Познавательные – передают содержание в сжатом или развернутом вид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обственную точку зрения, аргументировать ее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7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задач на умножение десятичных дробей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решение задач на движени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уравнений, нахождение значения числового  выражения.</w:t>
            </w:r>
          </w:p>
        </w:tc>
        <w:tc>
          <w:tcPr>
            <w:tcW w:w="1843" w:type="dxa"/>
          </w:tcPr>
          <w:p w:rsidR="00B209A1" w:rsidRPr="00CF5997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именяют алгоритм  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для</w:t>
            </w:r>
            <w:r w:rsidRPr="0045256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нахождения произведения десятичных дробей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и решении задач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 делают предположения об информации, необходимой для решения задания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зглянуть на ситуацию с иной позиции и договориться с людьми иных позиций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8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задач на умножение десятичных дробей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решение задач на движени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уравнений, нахождение значения числового  выражения.</w:t>
            </w:r>
          </w:p>
        </w:tc>
        <w:tc>
          <w:tcPr>
            <w:tcW w:w="1843" w:type="dxa"/>
          </w:tcPr>
          <w:p w:rsidR="00B209A1" w:rsidRPr="00CF5997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именяют алгоритм  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для</w:t>
            </w:r>
            <w:r w:rsidRPr="00452561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нахождения произведения десятичных дробей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и решении задач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</w:tc>
        <w:tc>
          <w:tcPr>
            <w:tcW w:w="1227" w:type="dxa"/>
          </w:tcPr>
          <w:p w:rsidR="00B209A1" w:rsidRPr="00F830EA" w:rsidRDefault="00B209A1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59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выведение правила деления десятичной дроби на десятичную дробь; как разделить десятичную дробь на 0,1, 0,01, 0,001…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нахождение частного, выполнение проверки умножением и делением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решение задач на деление десятичных дробей.</w:t>
            </w:r>
          </w:p>
        </w:tc>
        <w:tc>
          <w:tcPr>
            <w:tcW w:w="1843" w:type="dxa"/>
          </w:tcPr>
          <w:p w:rsidR="00B209A1" w:rsidRPr="008B6782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678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ставляют и осваивают алгоритм деления на десятичную дробь. 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широкий познавательный интерес к способам решения  учебных задач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ложитель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тношение к урокам математики, адекватно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ценива</w:t>
            </w:r>
            <w:proofErr w:type="spellEnd"/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ют  результаты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ч,  решения проблем творческого и поискового характера.</w:t>
            </w:r>
          </w:p>
          <w:p w:rsidR="00B209A1" w:rsidRPr="00217335" w:rsidRDefault="00B209A1" w:rsidP="0021733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 делают предположения о информации, н</w:t>
            </w:r>
            <w:r w:rsid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еобходимой для решения задания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зглянуть на ситуацию с иной позиции и договориться с людьми иных позиций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0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примеров на деление десятичных дробей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чтение выражений, запись выражени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решение задач на деление десятичных дробей.</w:t>
            </w:r>
          </w:p>
        </w:tc>
        <w:tc>
          <w:tcPr>
            <w:tcW w:w="184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</w:t>
            </w:r>
            <w:r w:rsidRPr="008B678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алгоритм деления на десятич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ю дробь при решении задач. 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одной и той же ситуации разными людьми, дают адекватную оценку результатам своей учебной деятельности, принимают социальную роль ученика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передают содержание в сжатом или развернутом вид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рганизовать учебное взаимодействие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1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задач на деление десятичных дробей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деление десятичной дроби  на 0,1, 0,01, 0,001…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решение задач на деление десятичных дробей.</w:t>
            </w:r>
          </w:p>
        </w:tc>
        <w:tc>
          <w:tcPr>
            <w:tcW w:w="184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ят на десятичную дробь; решают задачи на деление на десятичную дробь.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 совместно с учителем, самостоятельно осуществляют поиск  средств ее осуществления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слушать других, принимать другую точку зрения, изменить свою точку зрения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2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задач на деление десятичных дробей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решение задач на движение, стоимость, площадь, время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примеров на все действия с десятичными дробями.</w:t>
            </w:r>
          </w:p>
        </w:tc>
        <w:tc>
          <w:tcPr>
            <w:tcW w:w="184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ят на десятичную дробь; решают задачи на деление на десятичную дробь.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оформлять свои мысли в устной и письменной речи с учетом речевых ситуаций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63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 на разрядную единицу 0,1, 0,01..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решение задач с помощью уравнени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уравнений, нахождение значения числового выражения.</w:t>
            </w:r>
          </w:p>
        </w:tc>
        <w:tc>
          <w:tcPr>
            <w:tcW w:w="1843" w:type="dxa"/>
          </w:tcPr>
          <w:p w:rsidR="00B209A1" w:rsidRPr="00CF5997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678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яют правило деления на 0,1; 0,01; 0,001 и т.д. Округляют полученный результат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 познавательный интерес к способам решения  учебных задач, адекватно оценивают  результаты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осуществления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передают содержание в сжатом или развернутом вид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вою точку зрения, аргументируя ее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4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примеров на все действия с десятичными дробями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нахождение частного, выполнение проверки умножением и делением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решение задач на деление десятичных дробей.</w:t>
            </w:r>
          </w:p>
        </w:tc>
        <w:tc>
          <w:tcPr>
            <w:tcW w:w="1843" w:type="dxa"/>
          </w:tcPr>
          <w:p w:rsidR="00B209A1" w:rsidRPr="00CF5997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правила сложения, вычитания, умножения и деления при решении задач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к урокам математики, широкий интерес к с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полученную из разных источников.</w:t>
            </w:r>
          </w:p>
          <w:p w:rsidR="00B209A1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выполнять различные роли в группе, сотрудничать.</w:t>
            </w:r>
          </w:p>
          <w:p w:rsidR="00217335" w:rsidRPr="00F830EA" w:rsidRDefault="00217335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5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примеров на все действия с десятичными дробями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чтение выражений, запись выражений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решение задач на деление десятичных дробей.</w:t>
            </w:r>
          </w:p>
        </w:tc>
        <w:tc>
          <w:tcPr>
            <w:tcW w:w="1843" w:type="dxa"/>
          </w:tcPr>
          <w:p w:rsidR="00B209A1" w:rsidRPr="00CF5997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правила сложения, вычитания, умножения и деления при решении задач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широкий познавательный интерес к способам решения  учебных задач, положительное отношение к урокам математики, адекватно оценивают  результаты своей учебной деятельности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осуществления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передают содержание в сжатом или развернутом вид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6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5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Задачи на все действия с десятичными дробями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решение задач на деление десятичных дробей.</w:t>
            </w:r>
          </w:p>
        </w:tc>
        <w:tc>
          <w:tcPr>
            <w:tcW w:w="1843" w:type="dxa"/>
          </w:tcPr>
          <w:p w:rsidR="00B209A1" w:rsidRPr="00CF5997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правила сложения, вычитания, умножения и деления при решении задач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 в сжатом или развернутом виде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обственную точку зрения, аргументировать ее.</w:t>
            </w:r>
          </w:p>
        </w:tc>
        <w:tc>
          <w:tcPr>
            <w:tcW w:w="1227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67</w:t>
            </w:r>
          </w:p>
        </w:tc>
        <w:tc>
          <w:tcPr>
            <w:tcW w:w="419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6</w:t>
            </w:r>
          </w:p>
        </w:tc>
        <w:tc>
          <w:tcPr>
            <w:tcW w:w="652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B209A1" w:rsidRPr="001B44B7" w:rsidRDefault="00B209A1" w:rsidP="00B209A1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B209A1" w:rsidRPr="006A5D43" w:rsidRDefault="00B209A1" w:rsidP="00B209A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Задачи на все действия с десятичными дробями</w:t>
            </w:r>
          </w:p>
        </w:tc>
        <w:tc>
          <w:tcPr>
            <w:tcW w:w="510" w:type="dxa"/>
          </w:tcPr>
          <w:p w:rsidR="00B209A1" w:rsidRPr="00BA3AE3" w:rsidRDefault="00B209A1" w:rsidP="00B209A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решение задач на движение, стоимость, площадь, время.</w:t>
            </w:r>
          </w:p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примеров на все действия с десятичными дробями.</w:t>
            </w:r>
          </w:p>
        </w:tc>
        <w:tc>
          <w:tcPr>
            <w:tcW w:w="1843" w:type="dxa"/>
          </w:tcPr>
          <w:p w:rsidR="00B209A1" w:rsidRPr="00CF5997" w:rsidRDefault="00B209A1" w:rsidP="00B209A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правила сложения, вычитания, умножения и деления при решении задач</w:t>
            </w:r>
          </w:p>
        </w:tc>
        <w:tc>
          <w:tcPr>
            <w:tcW w:w="2018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.</w:t>
            </w:r>
          </w:p>
        </w:tc>
        <w:tc>
          <w:tcPr>
            <w:tcW w:w="2976" w:type="dxa"/>
          </w:tcPr>
          <w:p w:rsidR="00B209A1" w:rsidRPr="00F830EA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B209A1" w:rsidRPr="00F830EA" w:rsidRDefault="00B209A1" w:rsidP="00B209A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 делают предположения об информации, необходимой для решения задания.</w:t>
            </w:r>
          </w:p>
          <w:p w:rsidR="00B209A1" w:rsidRDefault="00B209A1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зглянуть на ситуацию с иной позиции и договориться с людьми иных позиций.</w:t>
            </w:r>
          </w:p>
          <w:p w:rsidR="00217335" w:rsidRPr="00F830EA" w:rsidRDefault="00217335" w:rsidP="00B209A1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  <w:tc>
          <w:tcPr>
            <w:tcW w:w="1227" w:type="dxa"/>
          </w:tcPr>
          <w:p w:rsidR="00B209A1" w:rsidRPr="00F830EA" w:rsidRDefault="00B209A1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8</w:t>
            </w:r>
          </w:p>
        </w:tc>
        <w:tc>
          <w:tcPr>
            <w:tcW w:w="419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65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1948F6" w:rsidRPr="006A5D43" w:rsidRDefault="001948F6" w:rsidP="001948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Среднее арифметическое</w:t>
            </w:r>
          </w:p>
        </w:tc>
        <w:tc>
          <w:tcPr>
            <w:tcW w:w="510" w:type="dxa"/>
          </w:tcPr>
          <w:p w:rsidR="001948F6" w:rsidRPr="00BA3AE3" w:rsidRDefault="001948F6" w:rsidP="001948F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нахождение среднего арифметического нескольких чисел и округление результата.</w:t>
            </w:r>
          </w:p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средних величин.</w:t>
            </w:r>
          </w:p>
        </w:tc>
        <w:tc>
          <w:tcPr>
            <w:tcW w:w="1843" w:type="dxa"/>
          </w:tcPr>
          <w:p w:rsidR="001948F6" w:rsidRPr="00471B0A" w:rsidRDefault="001948F6" w:rsidP="001948F6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471B0A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Находят среднее арифметическое нескольких чисел. Объясняют смысл полученных значений. </w:t>
            </w:r>
          </w:p>
        </w:tc>
        <w:tc>
          <w:tcPr>
            <w:tcW w:w="2018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широкий интерес к спо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76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 совместно с учителем,  осуществляют поиск  средств ее осуществления.</w:t>
            </w:r>
          </w:p>
          <w:p w:rsidR="001948F6" w:rsidRPr="00F830EA" w:rsidRDefault="001948F6" w:rsidP="001948F6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рганизовать учебное взаимодействие в группе.</w:t>
            </w:r>
          </w:p>
        </w:tc>
        <w:tc>
          <w:tcPr>
            <w:tcW w:w="1227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9</w:t>
            </w:r>
          </w:p>
        </w:tc>
        <w:tc>
          <w:tcPr>
            <w:tcW w:w="419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8</w:t>
            </w:r>
          </w:p>
        </w:tc>
        <w:tc>
          <w:tcPr>
            <w:tcW w:w="65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1948F6" w:rsidRPr="006A5D43" w:rsidRDefault="001948F6" w:rsidP="001948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среднего арифметического</w:t>
            </w:r>
          </w:p>
        </w:tc>
        <w:tc>
          <w:tcPr>
            <w:tcW w:w="510" w:type="dxa"/>
          </w:tcPr>
          <w:p w:rsidR="001948F6" w:rsidRPr="00BA3AE3" w:rsidRDefault="001948F6" w:rsidP="001948F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нахождение среднего арифметического нескольких чисел и округление результата.</w:t>
            </w:r>
          </w:p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средних величин.</w:t>
            </w:r>
          </w:p>
        </w:tc>
        <w:tc>
          <w:tcPr>
            <w:tcW w:w="1843" w:type="dxa"/>
          </w:tcPr>
          <w:p w:rsidR="001948F6" w:rsidRPr="00CF5997" w:rsidRDefault="001948F6" w:rsidP="001948F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Н</w:t>
            </w:r>
            <w:r w:rsidRPr="00471B0A">
              <w:rPr>
                <w:rFonts w:ascii="Times New Roman" w:eastAsia="Calibri" w:hAnsi="Times New Roman" w:cs="Times New Roman"/>
                <w:sz w:val="20"/>
                <w:szCs w:val="20"/>
              </w:rPr>
              <w:t>аходят наибольшие, наименьшие и средние арифметические значения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018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онимают причины успеха, проявляют интерес к предмету.</w:t>
            </w:r>
          </w:p>
        </w:tc>
        <w:tc>
          <w:tcPr>
            <w:tcW w:w="2976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1948F6" w:rsidRPr="00F830EA" w:rsidRDefault="001948F6" w:rsidP="001948F6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передают содержание в сжатом или развернутом виде.</w:t>
            </w:r>
          </w:p>
          <w:p w:rsidR="001948F6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отстаивать собственную точку зрения, аргументировать ее.</w:t>
            </w:r>
          </w:p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  <w:tc>
          <w:tcPr>
            <w:tcW w:w="1227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0</w:t>
            </w:r>
          </w:p>
        </w:tc>
        <w:tc>
          <w:tcPr>
            <w:tcW w:w="419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9</w:t>
            </w:r>
          </w:p>
        </w:tc>
        <w:tc>
          <w:tcPr>
            <w:tcW w:w="65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1948F6" w:rsidRPr="006A5D43" w:rsidRDefault="001948F6" w:rsidP="001948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Средняя скорость движения</w:t>
            </w:r>
          </w:p>
        </w:tc>
        <w:tc>
          <w:tcPr>
            <w:tcW w:w="510" w:type="dxa"/>
          </w:tcPr>
          <w:p w:rsidR="001948F6" w:rsidRPr="00BA3AE3" w:rsidRDefault="001948F6" w:rsidP="001948F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решение задач на нахождение средней скорости.</w:t>
            </w:r>
          </w:p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средних величин.</w:t>
            </w:r>
          </w:p>
        </w:tc>
        <w:tc>
          <w:tcPr>
            <w:tcW w:w="1843" w:type="dxa"/>
          </w:tcPr>
          <w:p w:rsidR="001948F6" w:rsidRPr="00CF5997" w:rsidRDefault="001948F6" w:rsidP="001948F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71B0A">
              <w:rPr>
                <w:rFonts w:ascii="Times New Roman" w:eastAsia="Calibri" w:hAnsi="Times New Roman" w:cs="Times New Roman"/>
                <w:sz w:val="20"/>
                <w:szCs w:val="20"/>
              </w:rPr>
              <w:t>Определяют среднюю скорость движения.</w:t>
            </w:r>
          </w:p>
        </w:tc>
        <w:tc>
          <w:tcPr>
            <w:tcW w:w="2018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к урокам математики, широкий интерес к с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76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учебную проблему совместно с учителем.</w:t>
            </w:r>
          </w:p>
          <w:p w:rsidR="001948F6" w:rsidRPr="00F830EA" w:rsidRDefault="001948F6" w:rsidP="001948F6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сопоставляют и отбирают информацию, полученную из разных источников.</w:t>
            </w:r>
          </w:p>
          <w:p w:rsidR="001948F6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принимать точку зрения другого, слушать.</w:t>
            </w:r>
          </w:p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  <w:tc>
          <w:tcPr>
            <w:tcW w:w="1227" w:type="dxa"/>
          </w:tcPr>
          <w:p w:rsidR="001948F6" w:rsidRPr="00F830EA" w:rsidRDefault="001948F6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71</w:t>
            </w:r>
          </w:p>
        </w:tc>
        <w:tc>
          <w:tcPr>
            <w:tcW w:w="419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65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1948F6" w:rsidRPr="006A5D43" w:rsidRDefault="001948F6" w:rsidP="001948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sz w:val="24"/>
                <w:szCs w:val="24"/>
              </w:rPr>
              <w:t>Реш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задач на нахождение средней скорости движения</w:t>
            </w:r>
          </w:p>
        </w:tc>
        <w:tc>
          <w:tcPr>
            <w:tcW w:w="510" w:type="dxa"/>
          </w:tcPr>
          <w:p w:rsidR="001948F6" w:rsidRPr="00BA3AE3" w:rsidRDefault="001948F6" w:rsidP="001948F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решение задач на нахождение средней скорости.</w:t>
            </w:r>
          </w:p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средних величин.</w:t>
            </w:r>
          </w:p>
        </w:tc>
        <w:tc>
          <w:tcPr>
            <w:tcW w:w="1843" w:type="dxa"/>
          </w:tcPr>
          <w:p w:rsidR="001948F6" w:rsidRPr="00CF5997" w:rsidRDefault="001948F6" w:rsidP="001948F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71B0A">
              <w:rPr>
                <w:rFonts w:ascii="Times New Roman" w:eastAsia="Calibri" w:hAnsi="Times New Roman" w:cs="Times New Roman"/>
                <w:sz w:val="20"/>
                <w:szCs w:val="20"/>
              </w:rPr>
              <w:t>Извлекают информацию из таблиц и диаграмм, выполняют вычисления по таблич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ным данным, сравнивают величины.</w:t>
            </w:r>
          </w:p>
        </w:tc>
        <w:tc>
          <w:tcPr>
            <w:tcW w:w="2018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 свои наиболее заметные достижения, проявляют устойчивый  и широкий интерес к предмету, адекватно  оценивают свою учебную деятельность.</w:t>
            </w:r>
          </w:p>
        </w:tc>
        <w:tc>
          <w:tcPr>
            <w:tcW w:w="2976" w:type="dxa"/>
          </w:tcPr>
          <w:p w:rsidR="001948F6" w:rsidRPr="00F830EA" w:rsidRDefault="001948F6" w:rsidP="001948F6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1948F6" w:rsidRPr="00F830EA" w:rsidRDefault="001948F6" w:rsidP="001948F6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которая необходима для  решения учебной задачи.</w:t>
            </w:r>
          </w:p>
          <w:p w:rsidR="001948F6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высказывать  свою точку зрения, приводя аргументы для ее обоснования.</w:t>
            </w:r>
          </w:p>
          <w:p w:rsidR="00217335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17335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7" w:type="dxa"/>
          </w:tcPr>
          <w:p w:rsidR="001948F6" w:rsidRPr="00F830EA" w:rsidRDefault="001948F6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2D72B2" w:rsidRPr="00CF5997" w:rsidTr="002D72B2">
        <w:trPr>
          <w:trHeight w:val="267"/>
          <w:jc w:val="center"/>
        </w:trPr>
        <w:tc>
          <w:tcPr>
            <w:tcW w:w="52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2</w:t>
            </w:r>
          </w:p>
        </w:tc>
        <w:tc>
          <w:tcPr>
            <w:tcW w:w="419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1</w:t>
            </w:r>
          </w:p>
        </w:tc>
        <w:tc>
          <w:tcPr>
            <w:tcW w:w="652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1948F6" w:rsidRPr="001B44B7" w:rsidRDefault="001948F6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1948F6" w:rsidRPr="00B92442" w:rsidRDefault="001948F6" w:rsidP="001948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92442">
              <w:rPr>
                <w:rFonts w:ascii="Times New Roman" w:hAnsi="Times New Roman" w:cs="Times New Roman"/>
                <w:sz w:val="24"/>
                <w:szCs w:val="24"/>
              </w:rPr>
              <w:t>Решение задач на тему «Умножение и деление десятичных дробей»</w:t>
            </w:r>
          </w:p>
        </w:tc>
        <w:tc>
          <w:tcPr>
            <w:tcW w:w="510" w:type="dxa"/>
          </w:tcPr>
          <w:p w:rsidR="001948F6" w:rsidRPr="00BA3AE3" w:rsidRDefault="001948F6" w:rsidP="001948F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объяснение, как ввести в микрокалькулятор число, выполнить действия.</w:t>
            </w:r>
          </w:p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чтение показаний на индикаторе, ввод чисел в микрокалькулятор.</w:t>
            </w:r>
          </w:p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выполнение действий с помощью микрокалькулятора.</w:t>
            </w:r>
          </w:p>
        </w:tc>
        <w:tc>
          <w:tcPr>
            <w:tcW w:w="1843" w:type="dxa"/>
          </w:tcPr>
          <w:p w:rsidR="001948F6" w:rsidRPr="00E2652E" w:rsidRDefault="001948F6" w:rsidP="001948F6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E2652E">
              <w:rPr>
                <w:rFonts w:ascii="Times New Roman" w:hAnsi="Times New Roman" w:cs="Times New Roman"/>
                <w:sz w:val="20"/>
                <w:szCs w:val="20"/>
              </w:rPr>
              <w:t>ыполн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ю</w:t>
            </w:r>
            <w:r w:rsidRPr="00E2652E">
              <w:rPr>
                <w:rFonts w:ascii="Times New Roman" w:hAnsi="Times New Roman" w:cs="Times New Roman"/>
                <w:sz w:val="20"/>
                <w:szCs w:val="20"/>
              </w:rPr>
              <w:t>т все д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йствия с десятичными дробями. Находя</w:t>
            </w:r>
            <w:r w:rsidRPr="00E2652E">
              <w:rPr>
                <w:rFonts w:ascii="Times New Roman" w:hAnsi="Times New Roman" w:cs="Times New Roman"/>
                <w:sz w:val="20"/>
                <w:szCs w:val="20"/>
              </w:rPr>
              <w:t>т неизвестные компоненты умножения и деления</w:t>
            </w:r>
          </w:p>
        </w:tc>
        <w:tc>
          <w:tcPr>
            <w:tcW w:w="2018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.</w:t>
            </w:r>
          </w:p>
        </w:tc>
        <w:tc>
          <w:tcPr>
            <w:tcW w:w="2976" w:type="dxa"/>
          </w:tcPr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1948F6" w:rsidRPr="00F830EA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1948F6" w:rsidRDefault="001948F6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  <w:p w:rsidR="00217335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17335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7" w:type="dxa"/>
          </w:tcPr>
          <w:p w:rsidR="001948F6" w:rsidRPr="00F830EA" w:rsidRDefault="001948F6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17335" w:rsidRPr="00CF5997" w:rsidTr="002D72B2">
        <w:trPr>
          <w:trHeight w:val="267"/>
          <w:jc w:val="center"/>
        </w:trPr>
        <w:tc>
          <w:tcPr>
            <w:tcW w:w="522" w:type="dxa"/>
          </w:tcPr>
          <w:p w:rsidR="00217335" w:rsidRPr="001B44B7" w:rsidRDefault="00217335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3</w:t>
            </w:r>
          </w:p>
        </w:tc>
        <w:tc>
          <w:tcPr>
            <w:tcW w:w="419" w:type="dxa"/>
          </w:tcPr>
          <w:p w:rsidR="00217335" w:rsidRPr="001B44B7" w:rsidRDefault="00217335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2</w:t>
            </w:r>
          </w:p>
        </w:tc>
        <w:tc>
          <w:tcPr>
            <w:tcW w:w="652" w:type="dxa"/>
          </w:tcPr>
          <w:p w:rsidR="00217335" w:rsidRPr="001B44B7" w:rsidRDefault="00217335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54" w:type="dxa"/>
          </w:tcPr>
          <w:p w:rsidR="00217335" w:rsidRPr="001B44B7" w:rsidRDefault="00217335" w:rsidP="001948F6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90" w:type="dxa"/>
          </w:tcPr>
          <w:p w:rsidR="00217335" w:rsidRPr="006A5D43" w:rsidRDefault="00217335" w:rsidP="001948F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5D4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1 «Умножение и деление десятичных дробей»</w:t>
            </w:r>
          </w:p>
        </w:tc>
        <w:tc>
          <w:tcPr>
            <w:tcW w:w="510" w:type="dxa"/>
          </w:tcPr>
          <w:p w:rsidR="00217335" w:rsidRPr="00BA3AE3" w:rsidRDefault="00217335" w:rsidP="001948F6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3" w:type="dxa"/>
          </w:tcPr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1843" w:type="dxa"/>
          </w:tcPr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разные приемы проверки правильности ответа</w:t>
            </w:r>
          </w:p>
        </w:tc>
        <w:tc>
          <w:tcPr>
            <w:tcW w:w="2018" w:type="dxa"/>
          </w:tcPr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2976" w:type="dxa"/>
          </w:tcPr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217335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  <w:p w:rsidR="00217335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17335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17335" w:rsidRPr="00F830EA" w:rsidRDefault="00217335" w:rsidP="00194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227" w:type="dxa"/>
          </w:tcPr>
          <w:p w:rsidR="00217335" w:rsidRPr="00F830EA" w:rsidRDefault="00217335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</w:tbl>
    <w:p w:rsidR="00B33A71" w:rsidRDefault="00B33A71" w:rsidP="00B33A71">
      <w:pPr>
        <w:pStyle w:val="a3"/>
        <w:ind w:left="1440"/>
        <w:rPr>
          <w:b/>
          <w:sz w:val="32"/>
          <w:szCs w:val="32"/>
        </w:rPr>
      </w:pPr>
    </w:p>
    <w:p w:rsidR="00B33A71" w:rsidRDefault="00E2652E" w:rsidP="00051F05">
      <w:pPr>
        <w:pStyle w:val="a3"/>
        <w:numPr>
          <w:ilvl w:val="0"/>
          <w:numId w:val="37"/>
        </w:num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Инструменты для вычислений и измерений – 20 часов.</w:t>
      </w:r>
    </w:p>
    <w:p w:rsidR="00545C3F" w:rsidRDefault="00545C3F" w:rsidP="00545C3F">
      <w:pPr>
        <w:pStyle w:val="a3"/>
        <w:ind w:left="1440"/>
        <w:rPr>
          <w:b/>
          <w:sz w:val="32"/>
          <w:szCs w:val="32"/>
        </w:rPr>
      </w:pPr>
    </w:p>
    <w:tbl>
      <w:tblPr>
        <w:tblW w:w="16252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0"/>
        <w:gridCol w:w="419"/>
        <w:gridCol w:w="718"/>
        <w:gridCol w:w="678"/>
        <w:gridCol w:w="2224"/>
        <w:gridCol w:w="393"/>
        <w:gridCol w:w="3224"/>
        <w:gridCol w:w="1939"/>
        <w:gridCol w:w="1940"/>
        <w:gridCol w:w="2969"/>
        <w:gridCol w:w="1228"/>
      </w:tblGrid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4</w:t>
            </w:r>
          </w:p>
        </w:tc>
        <w:tc>
          <w:tcPr>
            <w:tcW w:w="419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1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D25760" w:rsidRPr="005A3681" w:rsidRDefault="00D25760" w:rsidP="00D257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Микрокалькулятор</w:t>
            </w:r>
          </w:p>
        </w:tc>
        <w:tc>
          <w:tcPr>
            <w:tcW w:w="393" w:type="dxa"/>
          </w:tcPr>
          <w:p w:rsidR="00D25760" w:rsidRPr="00BA3AE3" w:rsidRDefault="00D25760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объяснение, как ввести в микрокалькулятор число, выполнить действия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чтение показаний на индикаторе, ввод чисел в микрокалькулятор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выполнение действий с помощью микрокалькулятора.</w:t>
            </w:r>
          </w:p>
        </w:tc>
        <w:tc>
          <w:tcPr>
            <w:tcW w:w="1939" w:type="dxa"/>
          </w:tcPr>
          <w:p w:rsidR="00D25760" w:rsidRPr="005A3681" w:rsidRDefault="00D25760" w:rsidP="00D2576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A3681">
              <w:rPr>
                <w:rFonts w:ascii="Times New Roman" w:eastAsia="Calibri" w:hAnsi="Times New Roman" w:cs="Times New Roman"/>
                <w:sz w:val="20"/>
                <w:szCs w:val="20"/>
              </w:rPr>
              <w:t>Выполняют арифметические действия с помощью микрокалькулятора.</w:t>
            </w:r>
          </w:p>
        </w:tc>
        <w:tc>
          <w:tcPr>
            <w:tcW w:w="1940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вы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нтерес к способам решения новых учебных за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ч, понимают при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ны успеха в своей учебной деятельности, дают адекват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ую оценку р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ультатам своей учебной деятельности.</w:t>
            </w:r>
          </w:p>
        </w:tc>
        <w:tc>
          <w:tcPr>
            <w:tcW w:w="2969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ч,  решения проблем творческого и поискового характера.</w:t>
            </w:r>
          </w:p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5A3681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 делают предположения о информации, необходимой для решения задания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взглянуть на ситуацию с иной позиции и договориться с людьми иных позиций.</w:t>
            </w:r>
          </w:p>
        </w:tc>
        <w:tc>
          <w:tcPr>
            <w:tcW w:w="1228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5</w:t>
            </w:r>
          </w:p>
        </w:tc>
        <w:tc>
          <w:tcPr>
            <w:tcW w:w="419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1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D25760" w:rsidRPr="005A3681" w:rsidRDefault="00D25760" w:rsidP="00D257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Нахождение значения выражений с помощью микрокалькулятора</w:t>
            </w:r>
          </w:p>
        </w:tc>
        <w:tc>
          <w:tcPr>
            <w:tcW w:w="393" w:type="dxa"/>
          </w:tcPr>
          <w:p w:rsidR="00D25760" w:rsidRPr="00BA3AE3" w:rsidRDefault="00D25760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вычисления  письменно и проверка на микрокалькуляторе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нахождение значения выражения  с помощью микрокалькулятора.</w:t>
            </w:r>
          </w:p>
        </w:tc>
        <w:tc>
          <w:tcPr>
            <w:tcW w:w="1939" w:type="dxa"/>
          </w:tcPr>
          <w:p w:rsidR="00D25760" w:rsidRPr="005A3681" w:rsidRDefault="00D25760" w:rsidP="00D25760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5A3681">
              <w:rPr>
                <w:rFonts w:ascii="Times New Roman" w:eastAsia="Calibri" w:hAnsi="Times New Roman" w:cs="Times New Roman"/>
                <w:sz w:val="20"/>
                <w:szCs w:val="20"/>
              </w:rPr>
              <w:t>Составляют программу вычислений. Выполняют вычисления по предложенным схемам</w:t>
            </w:r>
          </w:p>
        </w:tc>
        <w:tc>
          <w:tcPr>
            <w:tcW w:w="1940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2969" w:type="dxa"/>
          </w:tcPr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– делают предположения об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информа</w:t>
            </w:r>
            <w:r w:rsid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ции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, которая необходима для  решения учебной задачи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228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 w:rsidR="00590CA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6</w:t>
            </w:r>
          </w:p>
        </w:tc>
        <w:tc>
          <w:tcPr>
            <w:tcW w:w="419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1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D25760" w:rsidRPr="005A3681" w:rsidRDefault="00D25760" w:rsidP="00D257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Проценты</w:t>
            </w:r>
          </w:p>
        </w:tc>
        <w:tc>
          <w:tcPr>
            <w:tcW w:w="393" w:type="dxa"/>
          </w:tcPr>
          <w:p w:rsidR="00D25760" w:rsidRPr="00BA3AE3" w:rsidRDefault="00D25760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вопросов,  что называют процентом; как обратить дробь в проценты и наоборот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процентов в виде десятичной дроби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части от числа.</w:t>
            </w:r>
          </w:p>
        </w:tc>
        <w:tc>
          <w:tcPr>
            <w:tcW w:w="1939" w:type="dxa"/>
          </w:tcPr>
          <w:p w:rsidR="00D25760" w:rsidRPr="0096410B" w:rsidRDefault="00D25760" w:rsidP="00D2576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З</w:t>
            </w:r>
            <w:r w:rsidRPr="0096410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аписыва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ю</w:t>
            </w:r>
            <w:r w:rsidRPr="0096410B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т десятичные др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оби в виде процентов и наоборот.</w:t>
            </w:r>
          </w:p>
          <w:p w:rsidR="00D25760" w:rsidRPr="0096410B" w:rsidRDefault="00D25760" w:rsidP="00D2576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940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к урокам математики, широкий интерес к с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69" w:type="dxa"/>
          </w:tcPr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– записывают выводы в виде правил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28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7</w:t>
            </w:r>
          </w:p>
        </w:tc>
        <w:tc>
          <w:tcPr>
            <w:tcW w:w="419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1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D25760" w:rsidRPr="005A3681" w:rsidRDefault="00D25760" w:rsidP="00D257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Нахождение процента от числа</w:t>
            </w:r>
          </w:p>
        </w:tc>
        <w:tc>
          <w:tcPr>
            <w:tcW w:w="393" w:type="dxa"/>
          </w:tcPr>
          <w:p w:rsidR="00D25760" w:rsidRPr="00BA3AE3" w:rsidRDefault="00D25760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процентов в виде десятичной дроби и наоборот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числа по его части.</w:t>
            </w:r>
          </w:p>
        </w:tc>
        <w:tc>
          <w:tcPr>
            <w:tcW w:w="1939" w:type="dxa"/>
          </w:tcPr>
          <w:p w:rsidR="00D25760" w:rsidRPr="0096410B" w:rsidRDefault="00D25760" w:rsidP="00D2576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6410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ходят несколько процентов от в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чины</w:t>
            </w:r>
            <w:r w:rsidRPr="0096410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Соотносят указанную часть площади различных фигур </w:t>
            </w:r>
            <w:proofErr w:type="spellStart"/>
            <w:r w:rsidRPr="0096410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роцентами</w:t>
            </w:r>
            <w:proofErr w:type="spellEnd"/>
            <w:r w:rsidRPr="0096410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940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2969" w:type="dxa"/>
          </w:tcPr>
          <w:p w:rsidR="00D25760" w:rsidRPr="00217335" w:rsidRDefault="00D25760" w:rsidP="0021733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бы выхода из данной ситуации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передают содержание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 сжатом или развернутом виде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никативны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– умеют критично относиться к  своему мнению.</w:t>
            </w:r>
          </w:p>
        </w:tc>
        <w:tc>
          <w:tcPr>
            <w:tcW w:w="1228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и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диктант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78</w:t>
            </w:r>
          </w:p>
        </w:tc>
        <w:tc>
          <w:tcPr>
            <w:tcW w:w="419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1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D25760" w:rsidRPr="005A3681" w:rsidRDefault="00D25760" w:rsidP="00D257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процента от числа</w:t>
            </w:r>
          </w:p>
        </w:tc>
        <w:tc>
          <w:tcPr>
            <w:tcW w:w="393" w:type="dxa"/>
          </w:tcPr>
          <w:p w:rsidR="00D25760" w:rsidRPr="00BA3AE3" w:rsidRDefault="00D25760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процентов в виде десятичной дроби и наоборот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числа по его части.</w:t>
            </w:r>
          </w:p>
        </w:tc>
        <w:tc>
          <w:tcPr>
            <w:tcW w:w="1939" w:type="dxa"/>
          </w:tcPr>
          <w:p w:rsidR="00D25760" w:rsidRPr="000A2285" w:rsidRDefault="00D25760" w:rsidP="00D25760">
            <w:pPr>
              <w:rPr>
                <w:sz w:val="20"/>
                <w:szCs w:val="20"/>
              </w:rPr>
            </w:pPr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ходят несколько процентов от в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чины</w:t>
            </w:r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Соотносят указанную часть площади различных фигур с процентами. </w:t>
            </w:r>
          </w:p>
        </w:tc>
        <w:tc>
          <w:tcPr>
            <w:tcW w:w="1940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учебных задач, понимают причины успеха в своей учебной деятельности, дают адекватную оценку результатам своей учебной деятельности.</w:t>
            </w:r>
          </w:p>
        </w:tc>
        <w:tc>
          <w:tcPr>
            <w:tcW w:w="2969" w:type="dxa"/>
          </w:tcPr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делают предположения об информации, которая необходима для  решения учебной задачи.</w:t>
            </w:r>
          </w:p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228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17335" w:rsidRPr="006A5D43" w:rsidTr="00217335">
        <w:trPr>
          <w:trHeight w:val="2661"/>
          <w:jc w:val="center"/>
        </w:trPr>
        <w:tc>
          <w:tcPr>
            <w:tcW w:w="520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9</w:t>
            </w:r>
          </w:p>
        </w:tc>
        <w:tc>
          <w:tcPr>
            <w:tcW w:w="419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1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D25760" w:rsidRPr="005A3681" w:rsidRDefault="00D25760" w:rsidP="00D257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393" w:type="dxa"/>
          </w:tcPr>
          <w:p w:rsidR="00D25760" w:rsidRPr="00BA3AE3" w:rsidRDefault="00D25760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процентов в виде десятичной дроби и наоборот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числа по его части.</w:t>
            </w:r>
          </w:p>
        </w:tc>
        <w:tc>
          <w:tcPr>
            <w:tcW w:w="1939" w:type="dxa"/>
          </w:tcPr>
          <w:p w:rsidR="00D25760" w:rsidRPr="000A2285" w:rsidRDefault="00D25760" w:rsidP="00D25760">
            <w:pPr>
              <w:rPr>
                <w:sz w:val="20"/>
                <w:szCs w:val="20"/>
              </w:rPr>
            </w:pPr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ходят   величину по ее проценту. Осуще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вляют поиск информации</w:t>
            </w:r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содержащей дан</w:t>
            </w:r>
            <w:r w:rsid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е</w:t>
            </w:r>
            <w:proofErr w:type="spellEnd"/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выраженные в процентах, интерпретируют их.  </w:t>
            </w:r>
          </w:p>
        </w:tc>
        <w:tc>
          <w:tcPr>
            <w:tcW w:w="1940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2969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– умеют критично относиться к  своему мнению.</w:t>
            </w:r>
          </w:p>
        </w:tc>
        <w:tc>
          <w:tcPr>
            <w:tcW w:w="1228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17335" w:rsidRPr="006A5D43" w:rsidTr="00217335">
        <w:trPr>
          <w:trHeight w:val="2649"/>
          <w:jc w:val="center"/>
        </w:trPr>
        <w:tc>
          <w:tcPr>
            <w:tcW w:w="520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0</w:t>
            </w:r>
          </w:p>
        </w:tc>
        <w:tc>
          <w:tcPr>
            <w:tcW w:w="419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1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D25760" w:rsidRPr="005A3681" w:rsidRDefault="00D25760" w:rsidP="00D257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числа по его процентам</w:t>
            </w:r>
          </w:p>
        </w:tc>
        <w:tc>
          <w:tcPr>
            <w:tcW w:w="393" w:type="dxa"/>
          </w:tcPr>
          <w:p w:rsidR="00D25760" w:rsidRPr="00BA3AE3" w:rsidRDefault="00D25760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процентов в виде десятичной дроби и наоборот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числа по его части.</w:t>
            </w:r>
          </w:p>
        </w:tc>
        <w:tc>
          <w:tcPr>
            <w:tcW w:w="1939" w:type="dxa"/>
          </w:tcPr>
          <w:p w:rsidR="00D25760" w:rsidRPr="000A2285" w:rsidRDefault="00D25760" w:rsidP="00D25760">
            <w:pPr>
              <w:rPr>
                <w:sz w:val="20"/>
                <w:szCs w:val="20"/>
              </w:rPr>
            </w:pPr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ходят величину по ее проценту. Осуществл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ют поиск информации</w:t>
            </w:r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содержащей дан</w:t>
            </w:r>
            <w:r w:rsidR="0021733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е</w:t>
            </w:r>
            <w:proofErr w:type="spellEnd"/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выраженные в процентах, интерпретируют их.</w:t>
            </w:r>
          </w:p>
        </w:tc>
        <w:tc>
          <w:tcPr>
            <w:tcW w:w="1940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к урокам математики, широкий интерес к с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69" w:type="dxa"/>
          </w:tcPr>
          <w:p w:rsidR="00D25760" w:rsidRPr="00F830EA" w:rsidRDefault="00D25760" w:rsidP="00D25760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217335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28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1</w:t>
            </w:r>
          </w:p>
        </w:tc>
        <w:tc>
          <w:tcPr>
            <w:tcW w:w="419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1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D25760" w:rsidRPr="001B44B7" w:rsidRDefault="00D25760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D25760" w:rsidRPr="005A3681" w:rsidRDefault="00D25760" w:rsidP="00D257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оценты»</w:t>
            </w:r>
          </w:p>
        </w:tc>
        <w:tc>
          <w:tcPr>
            <w:tcW w:w="393" w:type="dxa"/>
          </w:tcPr>
          <w:p w:rsidR="00D25760" w:rsidRPr="00BA3AE3" w:rsidRDefault="00D25760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запись процентов в виде десятичной дроби и наоборот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числа по его части.</w:t>
            </w:r>
          </w:p>
        </w:tc>
        <w:tc>
          <w:tcPr>
            <w:tcW w:w="1939" w:type="dxa"/>
          </w:tcPr>
          <w:p w:rsidR="00D25760" w:rsidRPr="000A2285" w:rsidRDefault="00D25760" w:rsidP="00D2576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ают задачи на проценты и дроби (в том числе задачи из реальной практики, используя при необходимости калькулятор).</w:t>
            </w:r>
          </w:p>
        </w:tc>
        <w:tc>
          <w:tcPr>
            <w:tcW w:w="1940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.</w:t>
            </w:r>
          </w:p>
        </w:tc>
        <w:tc>
          <w:tcPr>
            <w:tcW w:w="2969" w:type="dxa"/>
          </w:tcPr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</w:t>
            </w:r>
            <w:r w:rsid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бы выхода из данной ситуации.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D25760" w:rsidRPr="00F830EA" w:rsidRDefault="00D25760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</w:tc>
        <w:tc>
          <w:tcPr>
            <w:tcW w:w="1228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217335" w:rsidRPr="001B44B7" w:rsidRDefault="00217335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82</w:t>
            </w:r>
          </w:p>
        </w:tc>
        <w:tc>
          <w:tcPr>
            <w:tcW w:w="419" w:type="dxa"/>
          </w:tcPr>
          <w:p w:rsidR="00217335" w:rsidRPr="001B44B7" w:rsidRDefault="00217335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18" w:type="dxa"/>
          </w:tcPr>
          <w:p w:rsidR="00217335" w:rsidRPr="001B44B7" w:rsidRDefault="00217335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217335" w:rsidRPr="001B44B7" w:rsidRDefault="00217335" w:rsidP="00D25760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217335" w:rsidRPr="005A3681" w:rsidRDefault="00217335" w:rsidP="00D2576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 №12 «Проценты»</w:t>
            </w:r>
          </w:p>
        </w:tc>
        <w:tc>
          <w:tcPr>
            <w:tcW w:w="393" w:type="dxa"/>
          </w:tcPr>
          <w:p w:rsidR="00217335" w:rsidRPr="00BA3AE3" w:rsidRDefault="00217335" w:rsidP="00D2576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217335" w:rsidRPr="00F830EA" w:rsidRDefault="00217335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ндивидуальная - решение контрольной работы. </w:t>
            </w:r>
          </w:p>
        </w:tc>
        <w:tc>
          <w:tcPr>
            <w:tcW w:w="1939" w:type="dxa"/>
            <w:vAlign w:val="center"/>
          </w:tcPr>
          <w:p w:rsidR="00217335" w:rsidRPr="000A2285" w:rsidRDefault="00217335" w:rsidP="00D2576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A22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писывают обыкновенные и десятичные дроби в виде процентов и наоборот. Находят несколько процентов от величины и величину по ее проценту.</w:t>
            </w:r>
          </w:p>
        </w:tc>
        <w:tc>
          <w:tcPr>
            <w:tcW w:w="1940" w:type="dxa"/>
          </w:tcPr>
          <w:p w:rsidR="00217335" w:rsidRPr="00F830EA" w:rsidRDefault="00217335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2969" w:type="dxa"/>
          </w:tcPr>
          <w:p w:rsidR="00217335" w:rsidRPr="00F830EA" w:rsidRDefault="00217335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217335" w:rsidRPr="00F830EA" w:rsidRDefault="00217335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217335" w:rsidRPr="00F830EA" w:rsidRDefault="00217335" w:rsidP="00D2576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– умеют критично относиться к  своему мнению.</w:t>
            </w:r>
          </w:p>
        </w:tc>
        <w:tc>
          <w:tcPr>
            <w:tcW w:w="1228" w:type="dxa"/>
          </w:tcPr>
          <w:p w:rsidR="00217335" w:rsidRPr="00F830EA" w:rsidRDefault="00217335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3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 xml:space="preserve">Угол. Обозначение. Сравнение углов 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объяснение что такое угол; какой угол называется прямым, тупым, острым, развернутым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пределение ви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дов углов, запись их обознач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й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остроение углов и запись их обозначений.</w:t>
            </w:r>
          </w:p>
        </w:tc>
        <w:tc>
          <w:tcPr>
            <w:tcW w:w="1939" w:type="dxa"/>
          </w:tcPr>
          <w:p w:rsidR="00590CA2" w:rsidRPr="007D32FE" w:rsidRDefault="00590CA2" w:rsidP="00590CA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7D3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зображают и обозначают углы, их вершины и стороны. Сравнивают углы. 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Д.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достижения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передают содержание в сжатом или развернутом виде.</w:t>
            </w:r>
          </w:p>
          <w:p w:rsidR="00590CA2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 с учетом речевых ситуаций.</w:t>
            </w:r>
          </w:p>
          <w:p w:rsidR="00A913AF" w:rsidRPr="00F830EA" w:rsidRDefault="00A913AF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4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Биссектриса угла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ответы на вопросы, запись точек, лежащих вне, внутри, на сторонах угла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построение углов и запись их обозначений.</w:t>
            </w:r>
          </w:p>
        </w:tc>
        <w:tc>
          <w:tcPr>
            <w:tcW w:w="1939" w:type="dxa"/>
          </w:tcPr>
          <w:p w:rsidR="00590CA2" w:rsidRPr="007D32FE" w:rsidRDefault="00590CA2" w:rsidP="00590CA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7D3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зображают и обозначают углы, их вершины и стороны. Сравнивают углы. 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 записывают выводы в виде правил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взглянуть на ситуацию с иной позиции и договориться с людьми иных позиций.</w:t>
            </w: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5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Прямой и развернутый угол. Чертежный треугольник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– обсуждение и выяснение: для чего служит транспортир, что такое градус,  как пользоваться транспортиром, виды углов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построение и измерение углов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построение и измерение углов.</w:t>
            </w:r>
          </w:p>
        </w:tc>
        <w:tc>
          <w:tcPr>
            <w:tcW w:w="1939" w:type="dxa"/>
          </w:tcPr>
          <w:p w:rsidR="00590CA2" w:rsidRPr="006A5D43" w:rsidRDefault="00590CA2" w:rsidP="00590CA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7D3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ображают и распознают прямые углы с помощью чертежного треугольника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делают предположения об информации, которая необходима для  решения учебной задачи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86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построение и измерение углов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построение и измерение углов.</w:t>
            </w:r>
          </w:p>
        </w:tc>
        <w:tc>
          <w:tcPr>
            <w:tcW w:w="1939" w:type="dxa"/>
          </w:tcPr>
          <w:p w:rsidR="00590CA2" w:rsidRPr="006A5D43" w:rsidRDefault="00590CA2" w:rsidP="00590CA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7D3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ображают и распознают прямые углы с помощью чертежного треугольника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к урокам математики, широкий интерес к с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записывают выводы в виде правил.</w:t>
            </w:r>
          </w:p>
          <w:p w:rsidR="00590CA2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  <w:p w:rsidR="00A913AF" w:rsidRPr="00F830EA" w:rsidRDefault="00A913AF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7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Измерение углов. Транспортир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построение и измерение углов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построение и измерение углов.</w:t>
            </w:r>
          </w:p>
        </w:tc>
        <w:tc>
          <w:tcPr>
            <w:tcW w:w="1939" w:type="dxa"/>
          </w:tcPr>
          <w:p w:rsidR="00590CA2" w:rsidRPr="0000558B" w:rsidRDefault="00590CA2" w:rsidP="00590CA2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И</w:t>
            </w:r>
            <w:r w:rsidRPr="0000558B">
              <w:rPr>
                <w:rFonts w:ascii="Times New Roman" w:eastAsia="Calibri" w:hAnsi="Times New Roman" w:cs="Times New Roman"/>
                <w:sz w:val="20"/>
                <w:szCs w:val="20"/>
              </w:rPr>
              <w:t>змеряют углы, изображают углы заданной величины с помощью транспортира. Разбивают углы на несколько частей в заданной пропорции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ношение к урокам математики, широкий интерес к способам решения новых учебных задач, понимают причины успеха в своей УД. 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заданному плану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 - записывают выводы в виде правил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высказывать  свою точку зрения, приводя аргументы для ее обоснования.</w:t>
            </w: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8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Измерение углов. Транспортир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нтальная -  построение углов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построение и измерение углов.</w:t>
            </w:r>
          </w:p>
        </w:tc>
        <w:tc>
          <w:tcPr>
            <w:tcW w:w="1939" w:type="dxa"/>
          </w:tcPr>
          <w:p w:rsidR="00590CA2" w:rsidRPr="0000558B" w:rsidRDefault="00590CA2" w:rsidP="00590CA2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И</w:t>
            </w:r>
            <w:r w:rsidRPr="0000558B">
              <w:rPr>
                <w:rFonts w:ascii="Times New Roman" w:eastAsia="Calibri" w:hAnsi="Times New Roman" w:cs="Times New Roman"/>
                <w:sz w:val="20"/>
                <w:szCs w:val="20"/>
              </w:rPr>
              <w:t>змеряют углы, изображают углы заданной величины с помощью транспортира. Разбивают углы на несколько частей в заданной пропорции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широкий устойчивый интерес к способам решения новых учебных задач, 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 понимают причины успеха в своей УД.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достижения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передают содержание в сжатом или развернутом виде.</w:t>
            </w:r>
          </w:p>
          <w:p w:rsidR="00590CA2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 с учетом речевых ситуаций.</w:t>
            </w:r>
          </w:p>
          <w:p w:rsidR="00A913AF" w:rsidRPr="00F830EA" w:rsidRDefault="00A913AF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9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Сравнение величин углов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устные вычисления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уальная -   сравнение углов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939" w:type="dxa"/>
          </w:tcPr>
          <w:p w:rsidR="00590CA2" w:rsidRPr="006A5D43" w:rsidRDefault="00590CA2" w:rsidP="00590CA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Распознают острые и тупые углы. Сравнивают углы.</w:t>
            </w:r>
          </w:p>
        </w:tc>
        <w:tc>
          <w:tcPr>
            <w:tcW w:w="1940" w:type="dxa"/>
          </w:tcPr>
          <w:p w:rsidR="00590CA2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декватно оценивают  результаты своей учебной деятельности, проявляют широкий познавательный интерес к способам решения  учебных задач</w:t>
            </w:r>
          </w:p>
          <w:p w:rsidR="00A913AF" w:rsidRPr="00F830EA" w:rsidRDefault="00A913AF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969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передают содержание в сжатом или развернутом виде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– умеют критично относиться к  своему мнению.</w:t>
            </w: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90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Сравнение величин углов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устные вычисления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уальная -   сравнение углов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1939" w:type="dxa"/>
          </w:tcPr>
          <w:p w:rsidR="00590CA2" w:rsidRPr="006A5D43" w:rsidRDefault="00590CA2" w:rsidP="00590CA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Распознают острые и тупые углы. Сравнивают углы.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нош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ие к урокам математики, широкий интерес к с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собам решения новых учебных задач, понимают причины успеха в своей учебной деятельности.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ими в ходе оценки и самооценки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>– записывают выводы в виде правил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1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Круговые диаграммы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понятия круговая диаграмма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-  построение диаграмм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заполнение таблицы и построение диаграмм.</w:t>
            </w:r>
          </w:p>
        </w:tc>
        <w:tc>
          <w:tcPr>
            <w:tcW w:w="1939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блюдают за изменением решения задач при изменении ее условия.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оявляют устойчивый  широкий интерес к способам решения новых учебных задач, понимают причины успеха в своей УД. 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учебную проблему совместно с учителем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сопоставляют и отбирают информацию, полученную из разных источников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принимать точку зрения другого, слушать.</w:t>
            </w: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17335" w:rsidRPr="006A5D43" w:rsidTr="00217335">
        <w:trPr>
          <w:trHeight w:val="267"/>
          <w:jc w:val="center"/>
        </w:trPr>
        <w:tc>
          <w:tcPr>
            <w:tcW w:w="520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2</w:t>
            </w:r>
          </w:p>
        </w:tc>
        <w:tc>
          <w:tcPr>
            <w:tcW w:w="419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71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590CA2" w:rsidRPr="001B44B7" w:rsidRDefault="00590CA2" w:rsidP="00590CA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590CA2" w:rsidRPr="005A3681" w:rsidRDefault="00590CA2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sz w:val="24"/>
                <w:szCs w:val="24"/>
              </w:rPr>
              <w:t>Построение круговых  диаграмм</w:t>
            </w:r>
          </w:p>
        </w:tc>
        <w:tc>
          <w:tcPr>
            <w:tcW w:w="393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 - устные вычисления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-   построение диаграмм.</w:t>
            </w:r>
          </w:p>
        </w:tc>
        <w:tc>
          <w:tcPr>
            <w:tcW w:w="1939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ятельно выбирают способ решения.</w:t>
            </w:r>
          </w:p>
        </w:tc>
        <w:tc>
          <w:tcPr>
            <w:tcW w:w="1940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той или иной ситуации разными людьми; проявляют 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ложительное отношение к результатам своей учебной деятельности.</w:t>
            </w:r>
          </w:p>
        </w:tc>
        <w:tc>
          <w:tcPr>
            <w:tcW w:w="2969" w:type="dxa"/>
          </w:tcPr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которая необходима для  решения учебной задачи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22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A913AF" w:rsidRPr="006A5D43" w:rsidTr="00217335">
        <w:trPr>
          <w:trHeight w:val="267"/>
          <w:jc w:val="center"/>
        </w:trPr>
        <w:tc>
          <w:tcPr>
            <w:tcW w:w="520" w:type="dxa"/>
          </w:tcPr>
          <w:p w:rsidR="00A913AF" w:rsidRPr="001B44B7" w:rsidRDefault="00A913AF" w:rsidP="00BC0E8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3</w:t>
            </w:r>
          </w:p>
        </w:tc>
        <w:tc>
          <w:tcPr>
            <w:tcW w:w="419" w:type="dxa"/>
          </w:tcPr>
          <w:p w:rsidR="00A913AF" w:rsidRPr="001B44B7" w:rsidRDefault="00A913AF" w:rsidP="00BC0E8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718" w:type="dxa"/>
          </w:tcPr>
          <w:p w:rsidR="00A913AF" w:rsidRPr="001B44B7" w:rsidRDefault="00A913AF" w:rsidP="00BC0E8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678" w:type="dxa"/>
          </w:tcPr>
          <w:p w:rsidR="00A913AF" w:rsidRPr="001B44B7" w:rsidRDefault="00A913AF" w:rsidP="00BC0E85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224" w:type="dxa"/>
          </w:tcPr>
          <w:p w:rsidR="00A913AF" w:rsidRPr="005A3681" w:rsidRDefault="00A913AF" w:rsidP="00BC0E8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A3681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3 «Измерение углов. Транспортир»</w:t>
            </w:r>
          </w:p>
        </w:tc>
        <w:tc>
          <w:tcPr>
            <w:tcW w:w="393" w:type="dxa"/>
          </w:tcPr>
          <w:p w:rsidR="00A913AF" w:rsidRPr="00BA3AE3" w:rsidRDefault="00A913AF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224" w:type="dxa"/>
          </w:tcPr>
          <w:p w:rsidR="00A913AF" w:rsidRPr="00F830EA" w:rsidRDefault="00A913AF" w:rsidP="00BC0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1939" w:type="dxa"/>
          </w:tcPr>
          <w:p w:rsidR="00A913AF" w:rsidRPr="00F830EA" w:rsidRDefault="00A913AF" w:rsidP="00BC0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разные приемы проверки правильности ответа</w:t>
            </w:r>
          </w:p>
        </w:tc>
        <w:tc>
          <w:tcPr>
            <w:tcW w:w="1940" w:type="dxa"/>
          </w:tcPr>
          <w:p w:rsidR="00A913AF" w:rsidRPr="00F830EA" w:rsidRDefault="00A913AF" w:rsidP="00BC0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2969" w:type="dxa"/>
          </w:tcPr>
          <w:p w:rsidR="00A913AF" w:rsidRPr="00F830EA" w:rsidRDefault="00A913AF" w:rsidP="00BC0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A913AF" w:rsidRPr="00F830EA" w:rsidRDefault="00A913AF" w:rsidP="00BC0E85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A913AF" w:rsidRPr="00F830EA" w:rsidRDefault="00A913AF" w:rsidP="00BC0E85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– умеют критично относиться к  своему мнению.</w:t>
            </w:r>
          </w:p>
        </w:tc>
        <w:tc>
          <w:tcPr>
            <w:tcW w:w="1228" w:type="dxa"/>
          </w:tcPr>
          <w:p w:rsidR="00A913AF" w:rsidRPr="00F830EA" w:rsidRDefault="00A913AF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</w:tbl>
    <w:p w:rsidR="00E2652E" w:rsidRPr="00A913AF" w:rsidRDefault="00BC0E85" w:rsidP="00051F05">
      <w:pPr>
        <w:pStyle w:val="a3"/>
        <w:numPr>
          <w:ilvl w:val="0"/>
          <w:numId w:val="37"/>
        </w:numPr>
        <w:jc w:val="center"/>
        <w:rPr>
          <w:b/>
          <w:sz w:val="32"/>
          <w:szCs w:val="32"/>
        </w:rPr>
      </w:pPr>
      <w:r w:rsidRPr="00A913AF">
        <w:rPr>
          <w:b/>
          <w:bCs/>
          <w:iCs/>
          <w:sz w:val="32"/>
          <w:szCs w:val="32"/>
        </w:rPr>
        <w:lastRenderedPageBreak/>
        <w:t>Итоговое повторение курса математики 5 класса</w:t>
      </w:r>
      <w:r w:rsidRPr="00A913AF">
        <w:rPr>
          <w:b/>
          <w:bCs/>
          <w:i/>
          <w:iCs/>
        </w:rPr>
        <w:t xml:space="preserve"> </w:t>
      </w:r>
      <w:r w:rsidR="0068512E" w:rsidRPr="00A913AF">
        <w:rPr>
          <w:b/>
          <w:sz w:val="32"/>
          <w:szCs w:val="32"/>
        </w:rPr>
        <w:t xml:space="preserve"> –</w:t>
      </w:r>
      <w:r w:rsidRPr="00A913AF">
        <w:rPr>
          <w:b/>
          <w:sz w:val="32"/>
          <w:szCs w:val="32"/>
        </w:rPr>
        <w:t xml:space="preserve"> 17 часов.</w:t>
      </w:r>
    </w:p>
    <w:p w:rsidR="00BC0E85" w:rsidRDefault="00BC0E85" w:rsidP="00BC0E85">
      <w:pPr>
        <w:pStyle w:val="a3"/>
        <w:ind w:left="1440"/>
        <w:rPr>
          <w:b/>
          <w:sz w:val="32"/>
          <w:szCs w:val="32"/>
        </w:rPr>
      </w:pPr>
    </w:p>
    <w:tbl>
      <w:tblPr>
        <w:tblW w:w="16252" w:type="dxa"/>
        <w:jc w:val="center"/>
        <w:tblInd w:w="-3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1"/>
        <w:gridCol w:w="419"/>
        <w:gridCol w:w="752"/>
        <w:gridCol w:w="709"/>
        <w:gridCol w:w="2117"/>
        <w:gridCol w:w="434"/>
        <w:gridCol w:w="3508"/>
        <w:gridCol w:w="1843"/>
        <w:gridCol w:w="1836"/>
        <w:gridCol w:w="2878"/>
        <w:gridCol w:w="1235"/>
      </w:tblGrid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4</w:t>
            </w:r>
          </w:p>
        </w:tc>
        <w:tc>
          <w:tcPr>
            <w:tcW w:w="419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752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5A3681" w:rsidRDefault="00D25760" w:rsidP="00F445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.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.</w:t>
            </w:r>
          </w:p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выполнение вычислений, решение задач.</w:t>
            </w:r>
          </w:p>
        </w:tc>
        <w:tc>
          <w:tcPr>
            <w:tcW w:w="1843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наруживают и устраняют ошибки логического и арифметического характера.</w:t>
            </w:r>
          </w:p>
        </w:tc>
        <w:tc>
          <w:tcPr>
            <w:tcW w:w="1836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Адекватно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це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вают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зульта</w:t>
            </w:r>
            <w:proofErr w:type="spellEnd"/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ы своей учебной деятельности, про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вляют широкий познавательный интерес к способам решения  учебных задач.</w:t>
            </w:r>
          </w:p>
        </w:tc>
        <w:tc>
          <w:tcPr>
            <w:tcW w:w="2878" w:type="dxa"/>
          </w:tcPr>
          <w:p w:rsidR="00D25760" w:rsidRPr="00F830EA" w:rsidRDefault="00D25760" w:rsidP="00F445F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используют основные и дополнительные средства.</w:t>
            </w:r>
          </w:p>
          <w:p w:rsidR="00D25760" w:rsidRPr="00A913AF" w:rsidRDefault="00D25760" w:rsidP="00F445F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передают содержание</w:t>
            </w:r>
            <w:r w:rsid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в сжатом и развернутом виде.</w:t>
            </w:r>
            <w:r w:rsidR="00A913AF"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</w:t>
            </w:r>
            <w:proofErr w:type="spellEnd"/>
            <w:r w:rsidR="00A913AF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val="en-US" w:eastAsia="zh-CN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ативны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понимать точку зрения другого.</w:t>
            </w:r>
          </w:p>
        </w:tc>
        <w:tc>
          <w:tcPr>
            <w:tcW w:w="1235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5</w:t>
            </w:r>
          </w:p>
        </w:tc>
        <w:tc>
          <w:tcPr>
            <w:tcW w:w="419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752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5A3681" w:rsidRDefault="00D25760" w:rsidP="00F445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щение выражений.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.</w:t>
            </w:r>
          </w:p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нахождение значения числового выражения.</w:t>
            </w:r>
          </w:p>
        </w:tc>
        <w:tc>
          <w:tcPr>
            <w:tcW w:w="1843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математическую терминологию при записи и вы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полнении арифметического действия.</w:t>
            </w:r>
          </w:p>
        </w:tc>
        <w:tc>
          <w:tcPr>
            <w:tcW w:w="1836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 xml:space="preserve">ношение к урокам математики, широкий интерес к способам решения новых учебных задач, понимают причины успеха в своей УД. </w:t>
            </w:r>
          </w:p>
        </w:tc>
        <w:tc>
          <w:tcPr>
            <w:tcW w:w="2878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D25760" w:rsidRPr="00F830EA" w:rsidRDefault="00D25760" w:rsidP="00F445F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 передают содержание в сжатом  или развернутом виде.</w:t>
            </w:r>
          </w:p>
          <w:p w:rsidR="00D25760" w:rsidRPr="00F830EA" w:rsidRDefault="00D25760" w:rsidP="00F445F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35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6</w:t>
            </w:r>
          </w:p>
        </w:tc>
        <w:tc>
          <w:tcPr>
            <w:tcW w:w="419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752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5A3681" w:rsidRDefault="00D25760" w:rsidP="00F445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рядок выполнения действий.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устные вычисления.</w:t>
            </w:r>
          </w:p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нахождение значения числового выражения, решение уравнений.</w:t>
            </w:r>
          </w:p>
        </w:tc>
        <w:tc>
          <w:tcPr>
            <w:tcW w:w="1843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шагово контролируют правильность и полноту выпол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ения арифметического действия.</w:t>
            </w:r>
          </w:p>
        </w:tc>
        <w:tc>
          <w:tcPr>
            <w:tcW w:w="1836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2878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достижения.</w:t>
            </w:r>
          </w:p>
          <w:p w:rsidR="00D25760" w:rsidRPr="00F830EA" w:rsidRDefault="00D25760" w:rsidP="00F445F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передают содержание в сжатом или развернутом виде.</w:t>
            </w:r>
          </w:p>
          <w:p w:rsidR="00D25760" w:rsidRPr="00F830EA" w:rsidRDefault="00D25760" w:rsidP="00F445F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высказывать  свою точку зрения, приводя аргументы для ее обоснования.</w:t>
            </w:r>
          </w:p>
        </w:tc>
        <w:tc>
          <w:tcPr>
            <w:tcW w:w="1235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7</w:t>
            </w:r>
          </w:p>
        </w:tc>
        <w:tc>
          <w:tcPr>
            <w:tcW w:w="419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52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F445FF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F445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48F6">
              <w:rPr>
                <w:rFonts w:ascii="Times New Roman" w:hAnsi="Times New Roman" w:cs="Times New Roman"/>
                <w:sz w:val="24"/>
                <w:szCs w:val="24"/>
              </w:rPr>
              <w:t>Площади и объёмы.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устные вычисления.</w:t>
            </w:r>
          </w:p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площади и объема.</w:t>
            </w:r>
          </w:p>
        </w:tc>
        <w:tc>
          <w:tcPr>
            <w:tcW w:w="1843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ятельно выбирают способ решения задания.</w:t>
            </w:r>
          </w:p>
        </w:tc>
        <w:tc>
          <w:tcPr>
            <w:tcW w:w="1836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ают адекватную оценку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зульта</w:t>
            </w:r>
            <w:proofErr w:type="spellEnd"/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ам своей учебной деятельности, про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явля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знава</w:t>
            </w:r>
            <w:proofErr w:type="spellEnd"/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льный интерес к изучению предмета, к способам решения познавательных задач.</w:t>
            </w:r>
          </w:p>
        </w:tc>
        <w:tc>
          <w:tcPr>
            <w:tcW w:w="2878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учебную проблему совместно с учителем.</w:t>
            </w:r>
          </w:p>
          <w:p w:rsidR="00D25760" w:rsidRPr="00F830EA" w:rsidRDefault="00D25760" w:rsidP="00F445F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делают предположения об информации, необходимой для решения учебной задачи.</w:t>
            </w:r>
          </w:p>
          <w:p w:rsidR="00D25760" w:rsidRPr="00F830EA" w:rsidRDefault="00D25760" w:rsidP="00F445F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принимать точку зрения другого, слушать.</w:t>
            </w:r>
          </w:p>
        </w:tc>
        <w:tc>
          <w:tcPr>
            <w:tcW w:w="1235" w:type="dxa"/>
          </w:tcPr>
          <w:p w:rsidR="00D25760" w:rsidRPr="00F830EA" w:rsidRDefault="00D25760" w:rsidP="00F445F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198</w:t>
            </w:r>
          </w:p>
        </w:tc>
        <w:tc>
          <w:tcPr>
            <w:tcW w:w="41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752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8D22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48F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запись смешанного числа в виде обыкновенной дроби и наоборот.</w:t>
            </w:r>
          </w:p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сложение и вычитание обыкновенных дробей.</w:t>
            </w:r>
          </w:p>
        </w:tc>
        <w:tc>
          <w:tcPr>
            <w:tcW w:w="1843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следуют ситуации, требующие сравнения чисел, их упорядочения.</w:t>
            </w:r>
          </w:p>
        </w:tc>
        <w:tc>
          <w:tcPr>
            <w:tcW w:w="1836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 к способам решения новых учебных задач, понимают причины успеха в своей УД.</w:t>
            </w:r>
          </w:p>
        </w:tc>
        <w:tc>
          <w:tcPr>
            <w:tcW w:w="287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достижения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передают содержание в сжатом или развернутом виде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критично относиться к своему мнению.</w:t>
            </w:r>
          </w:p>
        </w:tc>
        <w:tc>
          <w:tcPr>
            <w:tcW w:w="1235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99</w:t>
            </w:r>
          </w:p>
        </w:tc>
        <w:tc>
          <w:tcPr>
            <w:tcW w:w="41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752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8D22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48F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обыкновенных дробей.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выделение целой части из смешанного числа, сложение и вычитание обыкновенных дробей.</w:t>
            </w:r>
          </w:p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, содержащих обыкновенные дроби.</w:t>
            </w:r>
          </w:p>
        </w:tc>
        <w:tc>
          <w:tcPr>
            <w:tcW w:w="1843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гнозируют результат вычислений.</w:t>
            </w:r>
          </w:p>
        </w:tc>
        <w:tc>
          <w:tcPr>
            <w:tcW w:w="1836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адекватную оценку результатам своей учебной деятельности, про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явля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знава</w:t>
            </w:r>
            <w:proofErr w:type="spellEnd"/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льный интерес к изучению предмета, к способам решения познавательных задач.</w:t>
            </w:r>
          </w:p>
        </w:tc>
        <w:tc>
          <w:tcPr>
            <w:tcW w:w="287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– умеют критично относиться к  своему мнению.</w:t>
            </w:r>
          </w:p>
        </w:tc>
        <w:tc>
          <w:tcPr>
            <w:tcW w:w="1235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рточки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0</w:t>
            </w:r>
          </w:p>
        </w:tc>
        <w:tc>
          <w:tcPr>
            <w:tcW w:w="41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752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8D22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48F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нахождение значения буквенного выражения.</w:t>
            </w:r>
          </w:p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течение.</w:t>
            </w:r>
          </w:p>
        </w:tc>
        <w:tc>
          <w:tcPr>
            <w:tcW w:w="1843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ход решения задачи.</w:t>
            </w:r>
          </w:p>
        </w:tc>
        <w:tc>
          <w:tcPr>
            <w:tcW w:w="1836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 к способам решения новых учебных задач, понимают причины успеха в своей УД.</w:t>
            </w:r>
          </w:p>
        </w:tc>
        <w:tc>
          <w:tcPr>
            <w:tcW w:w="2878" w:type="dxa"/>
          </w:tcPr>
          <w:p w:rsidR="00D25760" w:rsidRPr="00A913AF" w:rsidRDefault="00D25760" w:rsidP="00A913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</w:t>
            </w:r>
            <w:r w:rsid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 поиск  средств ее достижения.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</w:t>
            </w:r>
            <w:r w:rsidR="00A913AF"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-</w:t>
            </w: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ны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35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рточки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1</w:t>
            </w:r>
          </w:p>
        </w:tc>
        <w:tc>
          <w:tcPr>
            <w:tcW w:w="41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752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8D22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48F6">
              <w:rPr>
                <w:rFonts w:ascii="Times New Roman" w:hAnsi="Times New Roman" w:cs="Times New Roman"/>
                <w:sz w:val="24"/>
                <w:szCs w:val="24"/>
              </w:rPr>
              <w:t xml:space="preserve"> Деление десятичных  дробей на натуральные числа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, упрощение выражений.</w:t>
            </w:r>
          </w:p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, содержащих десятичные дроби.</w:t>
            </w:r>
          </w:p>
        </w:tc>
        <w:tc>
          <w:tcPr>
            <w:tcW w:w="1843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йствуют по заданному и  самостоятельно составленному  плану решения задания.</w:t>
            </w:r>
          </w:p>
        </w:tc>
        <w:tc>
          <w:tcPr>
            <w:tcW w:w="1836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ют адекватную оценку результатам своей учебной деятельности, проявляют познавательный интерес к изучению предмета, к способам решения познавательных задач.</w:t>
            </w:r>
          </w:p>
        </w:tc>
        <w:tc>
          <w:tcPr>
            <w:tcW w:w="2878" w:type="dxa"/>
          </w:tcPr>
          <w:p w:rsidR="00D25760" w:rsidRPr="00A913AF" w:rsidRDefault="00D25760" w:rsidP="00A913AF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в диалоге с учителем совершенствуют критерии оценки и пользуются </w:t>
            </w:r>
            <w:r w:rsidR="00A913AF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ими в ходе оценки и самооценки.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</w:t>
            </w: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ru-RU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ru-RU"/>
              </w:rPr>
              <w:t xml:space="preserve"> – преобразовывают модели с целью выявления общих законов, определяющих предметную область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235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202</w:t>
            </w:r>
          </w:p>
        </w:tc>
        <w:tc>
          <w:tcPr>
            <w:tcW w:w="41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752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8D22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48F6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нахождение значения выражения, нахождение значения буквенного выражения.</w:t>
            </w:r>
          </w:p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нахождение пути,  пройденного по течению и против течения.</w:t>
            </w:r>
          </w:p>
        </w:tc>
        <w:tc>
          <w:tcPr>
            <w:tcW w:w="1843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математическую терминологию при записи и вы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полнении арифметического действия.</w:t>
            </w:r>
          </w:p>
        </w:tc>
        <w:tc>
          <w:tcPr>
            <w:tcW w:w="1836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наиболее заметные достижения, дают адекватную оценку результатам своей учебной деятельности.</w:t>
            </w:r>
          </w:p>
        </w:tc>
        <w:tc>
          <w:tcPr>
            <w:tcW w:w="287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учебную проблему совместно с учителем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принимать точку зрения другого, слушать.</w:t>
            </w:r>
          </w:p>
        </w:tc>
        <w:tc>
          <w:tcPr>
            <w:tcW w:w="1235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3</w:t>
            </w:r>
          </w:p>
        </w:tc>
        <w:tc>
          <w:tcPr>
            <w:tcW w:w="41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752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8D22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948F6">
              <w:rPr>
                <w:rFonts w:ascii="Times New Roman" w:hAnsi="Times New Roman" w:cs="Times New Roman"/>
                <w:sz w:val="24"/>
                <w:szCs w:val="24"/>
              </w:rPr>
              <w:t xml:space="preserve"> Деление десятичных дробей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решение задач на объемы.</w:t>
            </w:r>
          </w:p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нахождение значения выражения.</w:t>
            </w:r>
          </w:p>
        </w:tc>
        <w:tc>
          <w:tcPr>
            <w:tcW w:w="1843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шагово контролируют правильность и полноту выпол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ения арифметического действия.</w:t>
            </w:r>
          </w:p>
        </w:tc>
        <w:tc>
          <w:tcPr>
            <w:tcW w:w="1836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 к способам решения новых учебных задач, понимают причины успеха в своей УД.</w:t>
            </w:r>
          </w:p>
        </w:tc>
        <w:tc>
          <w:tcPr>
            <w:tcW w:w="287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достижения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передают содержание в сжатом или развернутом виде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критично относиться к своему мнению.</w:t>
            </w:r>
          </w:p>
        </w:tc>
        <w:tc>
          <w:tcPr>
            <w:tcW w:w="1235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4</w:t>
            </w:r>
          </w:p>
        </w:tc>
        <w:tc>
          <w:tcPr>
            <w:tcW w:w="41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752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48F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центы.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устные вычисления.</w:t>
            </w:r>
          </w:p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проценты.</w:t>
            </w:r>
          </w:p>
        </w:tc>
        <w:tc>
          <w:tcPr>
            <w:tcW w:w="1843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шагово контролируют правильность и полноту выпол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ения арифметического действия.</w:t>
            </w:r>
          </w:p>
        </w:tc>
        <w:tc>
          <w:tcPr>
            <w:tcW w:w="1836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Д.</w:t>
            </w:r>
          </w:p>
        </w:tc>
        <w:tc>
          <w:tcPr>
            <w:tcW w:w="2878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бнаруживают и формулируют учебную проблему совместно с учителем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необходимой для решения учебной задачи.</w:t>
            </w:r>
          </w:p>
          <w:p w:rsidR="00D25760" w:rsidRPr="00F830EA" w:rsidRDefault="00D25760" w:rsidP="008D223E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принимать точку зрения другого, слушать.</w:t>
            </w:r>
          </w:p>
        </w:tc>
        <w:tc>
          <w:tcPr>
            <w:tcW w:w="1235" w:type="dxa"/>
          </w:tcPr>
          <w:p w:rsidR="00D25760" w:rsidRPr="00F830EA" w:rsidRDefault="00D25760" w:rsidP="008D223E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те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бота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5</w:t>
            </w:r>
          </w:p>
        </w:tc>
        <w:tc>
          <w:tcPr>
            <w:tcW w:w="41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752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948F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нструменты для вычислений.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работа по рисунку.</w:t>
            </w:r>
          </w:p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построение и измерение углов.</w:t>
            </w:r>
          </w:p>
        </w:tc>
        <w:tc>
          <w:tcPr>
            <w:tcW w:w="1843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шагово контролируют правильность и полноту выпол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ения арифметического действия.</w:t>
            </w:r>
          </w:p>
        </w:tc>
        <w:tc>
          <w:tcPr>
            <w:tcW w:w="1836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ают адекватную оценку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зульта</w:t>
            </w:r>
            <w:proofErr w:type="spellEnd"/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ам своей учебной деятельности, проявляют познавательный интерес к изучению предмета, к способам решения познавательных задач.</w:t>
            </w:r>
          </w:p>
        </w:tc>
        <w:tc>
          <w:tcPr>
            <w:tcW w:w="2878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плану.</w:t>
            </w:r>
          </w:p>
          <w:p w:rsidR="00D25760" w:rsidRPr="00F830EA" w:rsidRDefault="00D25760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 передают содержание в сжатом  или развернутом виде.</w:t>
            </w:r>
          </w:p>
          <w:p w:rsidR="00D25760" w:rsidRPr="00F830EA" w:rsidRDefault="00D25760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принимать точку зрения другого, слушать.</w:t>
            </w:r>
          </w:p>
        </w:tc>
        <w:tc>
          <w:tcPr>
            <w:tcW w:w="1235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</w:t>
            </w:r>
            <w:r w:rsidR="001F72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A913AF" w:rsidRPr="005A3681" w:rsidTr="001B44B7">
        <w:trPr>
          <w:trHeight w:val="267"/>
          <w:jc w:val="center"/>
        </w:trPr>
        <w:tc>
          <w:tcPr>
            <w:tcW w:w="521" w:type="dxa"/>
          </w:tcPr>
          <w:p w:rsidR="00A913AF" w:rsidRPr="001B44B7" w:rsidRDefault="00A913AF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206</w:t>
            </w:r>
          </w:p>
        </w:tc>
        <w:tc>
          <w:tcPr>
            <w:tcW w:w="419" w:type="dxa"/>
          </w:tcPr>
          <w:p w:rsidR="00A913AF" w:rsidRPr="001B44B7" w:rsidRDefault="00A913AF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3</w:t>
            </w:r>
          </w:p>
        </w:tc>
        <w:tc>
          <w:tcPr>
            <w:tcW w:w="752" w:type="dxa"/>
          </w:tcPr>
          <w:p w:rsidR="00A913AF" w:rsidRPr="001B44B7" w:rsidRDefault="00A913AF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A913AF" w:rsidRPr="001B44B7" w:rsidRDefault="00A913AF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A913AF" w:rsidRPr="001948F6" w:rsidRDefault="00A913AF" w:rsidP="00590C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948F6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434" w:type="dxa"/>
          </w:tcPr>
          <w:p w:rsidR="00A913AF" w:rsidRPr="00BA3AE3" w:rsidRDefault="00A913AF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A913AF" w:rsidRPr="00F830EA" w:rsidRDefault="00A913AF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контрольной работы. </w:t>
            </w:r>
          </w:p>
        </w:tc>
        <w:tc>
          <w:tcPr>
            <w:tcW w:w="1843" w:type="dxa"/>
          </w:tcPr>
          <w:p w:rsidR="00A913AF" w:rsidRPr="00F830EA" w:rsidRDefault="00A913AF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ют разные приемы проверки правильности ответа</w:t>
            </w:r>
          </w:p>
        </w:tc>
        <w:tc>
          <w:tcPr>
            <w:tcW w:w="1836" w:type="dxa"/>
          </w:tcPr>
          <w:p w:rsidR="00A913AF" w:rsidRPr="00F830EA" w:rsidRDefault="00A913AF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себе свои наиболее заметные достижения</w:t>
            </w:r>
          </w:p>
        </w:tc>
        <w:tc>
          <w:tcPr>
            <w:tcW w:w="2878" w:type="dxa"/>
          </w:tcPr>
          <w:p w:rsidR="00A913AF" w:rsidRPr="00F830EA" w:rsidRDefault="00A913AF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Регуля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– понимают причины неуспеха и находят способы выхода из данной ситуации.</w:t>
            </w:r>
          </w:p>
          <w:p w:rsidR="00A913AF" w:rsidRPr="00F830EA" w:rsidRDefault="00A913AF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делают предположения об информации, нужной для решения задач.</w:t>
            </w:r>
          </w:p>
          <w:p w:rsidR="00A913AF" w:rsidRPr="00F830EA" w:rsidRDefault="00A913AF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Коммуника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– умеют критично относиться к  своему мнению.</w:t>
            </w:r>
          </w:p>
        </w:tc>
        <w:tc>
          <w:tcPr>
            <w:tcW w:w="1235" w:type="dxa"/>
          </w:tcPr>
          <w:p w:rsidR="00A913AF" w:rsidRPr="00F830EA" w:rsidRDefault="00A913AF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Контроль-</w:t>
            </w:r>
            <w:proofErr w:type="spellStart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ная</w:t>
            </w:r>
            <w:proofErr w:type="spellEnd"/>
            <w:r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 xml:space="preserve"> работа</w:t>
            </w:r>
          </w:p>
        </w:tc>
      </w:tr>
      <w:tr w:rsidR="00590CA2" w:rsidRPr="005A3681" w:rsidTr="001B44B7">
        <w:trPr>
          <w:trHeight w:val="267"/>
          <w:jc w:val="center"/>
        </w:trPr>
        <w:tc>
          <w:tcPr>
            <w:tcW w:w="521" w:type="dxa"/>
          </w:tcPr>
          <w:p w:rsidR="00590CA2" w:rsidRPr="001B44B7" w:rsidRDefault="00590CA2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7</w:t>
            </w:r>
          </w:p>
        </w:tc>
        <w:tc>
          <w:tcPr>
            <w:tcW w:w="419" w:type="dxa"/>
          </w:tcPr>
          <w:p w:rsidR="00590CA2" w:rsidRPr="001B44B7" w:rsidRDefault="00590CA2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4</w:t>
            </w:r>
          </w:p>
        </w:tc>
        <w:tc>
          <w:tcPr>
            <w:tcW w:w="752" w:type="dxa"/>
          </w:tcPr>
          <w:p w:rsidR="00590CA2" w:rsidRPr="001B44B7" w:rsidRDefault="00590CA2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590CA2" w:rsidRPr="001B44B7" w:rsidRDefault="00590CA2" w:rsidP="008D223E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590CA2" w:rsidRPr="001948F6" w:rsidRDefault="00590CA2" w:rsidP="00590CA2">
            <w:pPr>
              <w:rPr>
                <w:rFonts w:ascii="Times New Roman" w:hAnsi="Times New Roman" w:cs="Times New Roman"/>
              </w:rPr>
            </w:pPr>
            <w:r w:rsidRPr="001948F6">
              <w:rPr>
                <w:rFonts w:ascii="Times New Roman" w:hAnsi="Times New Roman" w:cs="Times New Roman"/>
              </w:rPr>
              <w:t>Анализ итоговой контрольной работы</w:t>
            </w:r>
          </w:p>
        </w:tc>
        <w:tc>
          <w:tcPr>
            <w:tcW w:w="434" w:type="dxa"/>
          </w:tcPr>
          <w:p w:rsidR="00590CA2" w:rsidRPr="00BA3AE3" w:rsidRDefault="00590CA2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пповая – обсуждение и решение ошибок, полученных в контрольной работе.</w:t>
            </w:r>
          </w:p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843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амостоятельно выбирают способ решения.</w:t>
            </w:r>
          </w:p>
        </w:tc>
        <w:tc>
          <w:tcPr>
            <w:tcW w:w="1836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отличия в оценках той или иной ситуации разными людьми; проявляют по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ложительное отношение к результатам своей учебной деятельности.</w:t>
            </w:r>
          </w:p>
        </w:tc>
        <w:tc>
          <w:tcPr>
            <w:tcW w:w="2878" w:type="dxa"/>
          </w:tcPr>
          <w:p w:rsidR="00590CA2" w:rsidRPr="00A913AF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 - работают по составленному плану,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исполь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зуют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основные и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дополнитель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-</w:t>
            </w:r>
            <w:r w:rsidR="00A913AF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ные</w:t>
            </w:r>
            <w:proofErr w:type="spellEnd"/>
            <w:r w:rsidR="00A913AF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средства.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 xml:space="preserve"> </w:t>
            </w: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делают предположения об информации, которая необходима для  решения учебной задачи.</w:t>
            </w:r>
          </w:p>
          <w:p w:rsidR="00590CA2" w:rsidRPr="00F830EA" w:rsidRDefault="00590CA2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 высказывать  свою точку зрения, приводя аргументы для ее обоснования.</w:t>
            </w:r>
          </w:p>
        </w:tc>
        <w:tc>
          <w:tcPr>
            <w:tcW w:w="1235" w:type="dxa"/>
          </w:tcPr>
          <w:p w:rsidR="00590CA2" w:rsidRPr="00F830EA" w:rsidRDefault="00590CA2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льная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A4400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8</w:t>
            </w:r>
          </w:p>
        </w:tc>
        <w:tc>
          <w:tcPr>
            <w:tcW w:w="419" w:type="dxa"/>
          </w:tcPr>
          <w:p w:rsidR="00D25760" w:rsidRPr="001B44B7" w:rsidRDefault="00D25760" w:rsidP="00A4400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5</w:t>
            </w:r>
          </w:p>
        </w:tc>
        <w:tc>
          <w:tcPr>
            <w:tcW w:w="752" w:type="dxa"/>
          </w:tcPr>
          <w:p w:rsidR="00D25760" w:rsidRPr="001B44B7" w:rsidRDefault="00D25760" w:rsidP="00A4400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A4400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F978C1" w:rsidRDefault="00D25760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978C1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Фронтальная – составление по рисунку уравнения и решение его, решение задач при помощи уравнений.</w:t>
            </w:r>
          </w:p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ндивидуальная – составления условия задачи АО заданному уравнению, решение задач на части.</w:t>
            </w:r>
          </w:p>
        </w:tc>
        <w:tc>
          <w:tcPr>
            <w:tcW w:w="1843" w:type="dxa"/>
          </w:tcPr>
          <w:p w:rsidR="00D25760" w:rsidRPr="00D203F3" w:rsidRDefault="00D25760" w:rsidP="00590CA2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203F3">
              <w:rPr>
                <w:rFonts w:ascii="Times New Roman" w:eastAsia="Calibri" w:hAnsi="Times New Roman" w:cs="Times New Roman"/>
                <w:sz w:val="20"/>
                <w:szCs w:val="20"/>
              </w:rPr>
              <w:t>Составляют уравнения по условиям задач</w:t>
            </w:r>
          </w:p>
        </w:tc>
        <w:tc>
          <w:tcPr>
            <w:tcW w:w="1836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чивый интерес к способам решения познавательных  задач; адекватно оценивают результаты своей учебной деятельности.</w:t>
            </w:r>
          </w:p>
        </w:tc>
        <w:tc>
          <w:tcPr>
            <w:tcW w:w="2878" w:type="dxa"/>
          </w:tcPr>
          <w:p w:rsidR="00D25760" w:rsidRPr="00A913AF" w:rsidRDefault="00D25760" w:rsidP="00A913A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работают по составленному плану, используют основные и допол</w:t>
            </w:r>
            <w:r w:rsid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тельные источники информации.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делают предположения об информации, необходимой для решения учебной задачи.</w:t>
            </w:r>
          </w:p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– умеют слушать других, принимать другую точку зрения, изменять свою точку зрения.</w:t>
            </w:r>
          </w:p>
        </w:tc>
        <w:tc>
          <w:tcPr>
            <w:tcW w:w="1235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88673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209</w:t>
            </w:r>
          </w:p>
        </w:tc>
        <w:tc>
          <w:tcPr>
            <w:tcW w:w="419" w:type="dxa"/>
          </w:tcPr>
          <w:p w:rsidR="00D25760" w:rsidRPr="001B44B7" w:rsidRDefault="00D25760" w:rsidP="0088673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752" w:type="dxa"/>
          </w:tcPr>
          <w:p w:rsidR="00D25760" w:rsidRPr="001B44B7" w:rsidRDefault="00D25760" w:rsidP="0088673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886732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F978C1" w:rsidRDefault="00D25760" w:rsidP="00590C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упповая - обсуждение и выведение правил выполнения действий; нахождение значения выражений.</w:t>
            </w:r>
          </w:p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нахождение значений выражений.</w:t>
            </w:r>
          </w:p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выполнение действий.</w:t>
            </w:r>
          </w:p>
        </w:tc>
        <w:tc>
          <w:tcPr>
            <w:tcW w:w="1843" w:type="dxa"/>
          </w:tcPr>
          <w:p w:rsidR="00D25760" w:rsidRPr="00D203F3" w:rsidRDefault="00D25760" w:rsidP="00590CA2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D203F3">
              <w:rPr>
                <w:rFonts w:ascii="Times New Roman" w:eastAsia="Calibri" w:hAnsi="Times New Roman" w:cs="Times New Roman"/>
                <w:sz w:val="20"/>
                <w:szCs w:val="20"/>
              </w:rPr>
              <w:t>Составляют уравнения по условиям задач</w:t>
            </w:r>
          </w:p>
        </w:tc>
        <w:tc>
          <w:tcPr>
            <w:tcW w:w="1836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устой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вый</w:t>
            </w:r>
            <w:proofErr w:type="spellEnd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нтерес к способам решения познавательных  задач; адекватно оценивают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зуль</w:t>
            </w:r>
            <w:proofErr w:type="spellEnd"/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аты своей учеб</w:t>
            </w:r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ой деятельности, осознают и </w:t>
            </w:r>
            <w:proofErr w:type="spellStart"/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ни</w:t>
            </w:r>
            <w:proofErr w:type="spellEnd"/>
            <w:r w:rsidR="00A913AF" w:rsidRPr="00A913A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-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ют социальную роль ученика.</w:t>
            </w:r>
          </w:p>
        </w:tc>
        <w:tc>
          <w:tcPr>
            <w:tcW w:w="2878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составляют план выполнения заданий совместно с учителем.</w:t>
            </w:r>
          </w:p>
          <w:p w:rsidR="00D25760" w:rsidRPr="00F830EA" w:rsidRDefault="00D25760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A913AF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>Познавательные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 xml:space="preserve"> – записывают выводы в виде правил.</w:t>
            </w:r>
          </w:p>
          <w:p w:rsidR="00D25760" w:rsidRPr="00F830EA" w:rsidRDefault="00D25760" w:rsidP="00590CA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положительно относиться к позиции другого, договариваться.</w:t>
            </w:r>
          </w:p>
        </w:tc>
        <w:tc>
          <w:tcPr>
            <w:tcW w:w="1235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  <w:tr w:rsidR="00D25760" w:rsidRPr="005A3681" w:rsidTr="001B44B7">
        <w:trPr>
          <w:trHeight w:val="267"/>
          <w:jc w:val="center"/>
        </w:trPr>
        <w:tc>
          <w:tcPr>
            <w:tcW w:w="521" w:type="dxa"/>
          </w:tcPr>
          <w:p w:rsidR="00D25760" w:rsidRPr="001B44B7" w:rsidRDefault="00D25760" w:rsidP="00A4400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lastRenderedPageBreak/>
              <w:t>210</w:t>
            </w:r>
          </w:p>
        </w:tc>
        <w:tc>
          <w:tcPr>
            <w:tcW w:w="419" w:type="dxa"/>
          </w:tcPr>
          <w:p w:rsidR="00D25760" w:rsidRPr="001B44B7" w:rsidRDefault="00D25760" w:rsidP="00A4400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1B44B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17</w:t>
            </w:r>
          </w:p>
        </w:tc>
        <w:tc>
          <w:tcPr>
            <w:tcW w:w="752" w:type="dxa"/>
          </w:tcPr>
          <w:p w:rsidR="00D25760" w:rsidRPr="001B44B7" w:rsidRDefault="00D25760" w:rsidP="00A4400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709" w:type="dxa"/>
          </w:tcPr>
          <w:p w:rsidR="00D25760" w:rsidRPr="001B44B7" w:rsidRDefault="00D25760" w:rsidP="00A4400A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117" w:type="dxa"/>
          </w:tcPr>
          <w:p w:rsidR="00D25760" w:rsidRPr="001948F6" w:rsidRDefault="00D25760" w:rsidP="00A4400A">
            <w:pPr>
              <w:rPr>
                <w:rFonts w:ascii="Times New Roman" w:hAnsi="Times New Roman" w:cs="Times New Roman"/>
              </w:rPr>
            </w:pPr>
            <w:r w:rsidRPr="001948F6">
              <w:rPr>
                <w:rFonts w:ascii="Times New Roman" w:hAnsi="Times New Roman" w:cs="Times New Roman"/>
              </w:rPr>
              <w:t>Решение текстовых задач</w:t>
            </w:r>
          </w:p>
        </w:tc>
        <w:tc>
          <w:tcPr>
            <w:tcW w:w="434" w:type="dxa"/>
          </w:tcPr>
          <w:p w:rsidR="00D25760" w:rsidRPr="00BA3AE3" w:rsidRDefault="00D25760" w:rsidP="00590CA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3508" w:type="dxa"/>
          </w:tcPr>
          <w:p w:rsidR="00D25760" w:rsidRPr="00F830EA" w:rsidRDefault="00D25760" w:rsidP="00A4400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 – ответы на вопросы,  нахождение значения буквенного выражения.</w:t>
            </w:r>
          </w:p>
          <w:p w:rsidR="00D25760" w:rsidRPr="00F830EA" w:rsidRDefault="00D25760" w:rsidP="00A4400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дивидуальная – решение задач на течение.</w:t>
            </w:r>
          </w:p>
        </w:tc>
        <w:tc>
          <w:tcPr>
            <w:tcW w:w="1843" w:type="dxa"/>
          </w:tcPr>
          <w:p w:rsidR="00D25760" w:rsidRPr="00F830EA" w:rsidRDefault="00D25760" w:rsidP="00A4400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ъясняют ход решения задачи.</w:t>
            </w:r>
          </w:p>
        </w:tc>
        <w:tc>
          <w:tcPr>
            <w:tcW w:w="1836" w:type="dxa"/>
          </w:tcPr>
          <w:p w:rsidR="00D25760" w:rsidRPr="00F830EA" w:rsidRDefault="00D25760" w:rsidP="00A4400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являют положительное от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softHyphen/>
              <w:t>ношение к урокам математики,  к способам решения новых учебных задач, понимают причины успеха в своей УД.</w:t>
            </w:r>
          </w:p>
        </w:tc>
        <w:tc>
          <w:tcPr>
            <w:tcW w:w="2878" w:type="dxa"/>
          </w:tcPr>
          <w:p w:rsidR="00D25760" w:rsidRPr="00F830EA" w:rsidRDefault="00D25760" w:rsidP="00A4400A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  <w:t>Регулятивные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- определяют цель учебной деятельности, осуществляют поиск  средств ее достижения.</w:t>
            </w:r>
          </w:p>
          <w:p w:rsidR="00D25760" w:rsidRPr="00F830EA" w:rsidRDefault="00D25760" w:rsidP="00A4400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</w:pPr>
            <w:r w:rsidRPr="00BE2102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u w:val="single"/>
                <w:lang w:eastAsia="zh-CN"/>
              </w:rPr>
              <w:t xml:space="preserve">Познавательные </w:t>
            </w:r>
            <w:r w:rsidRPr="00F830EA">
              <w:rPr>
                <w:rFonts w:ascii="Times New Roman" w:eastAsia="Times New Roman" w:hAnsi="Times New Roman" w:cs="Times New Roman"/>
                <w:bCs/>
                <w:iCs/>
                <w:sz w:val="20"/>
                <w:szCs w:val="20"/>
                <w:lang w:eastAsia="zh-CN"/>
              </w:rPr>
              <w:t>– делают предположения об информации, необходимой для решения учебной задачи.</w:t>
            </w:r>
          </w:p>
          <w:p w:rsidR="00D25760" w:rsidRPr="00F830EA" w:rsidRDefault="00D25760" w:rsidP="00A4400A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</w:pP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zh-CN"/>
              </w:rPr>
              <w:t xml:space="preserve">Коммуникативные </w:t>
            </w:r>
            <w:r w:rsidRPr="00F830EA"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– умеют оформлять свои мысли в устной и письменной речи с учетом речевых ситуаций.</w:t>
            </w:r>
          </w:p>
        </w:tc>
        <w:tc>
          <w:tcPr>
            <w:tcW w:w="1235" w:type="dxa"/>
          </w:tcPr>
          <w:p w:rsidR="00D25760" w:rsidRPr="00F830EA" w:rsidRDefault="00D25760" w:rsidP="00590CA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</w:pPr>
            <w:r w:rsidRPr="00F830EA">
              <w:rPr>
                <w:rFonts w:ascii="Times New Roman" w:eastAsia="Times New Roman" w:hAnsi="Times New Roman" w:cs="Times New Roman"/>
                <w:bCs/>
                <w:color w:val="000000"/>
                <w:sz w:val="20"/>
                <w:szCs w:val="20"/>
                <w:lang w:eastAsia="ru-RU"/>
              </w:rPr>
              <w:t>Устный опрос.</w:t>
            </w:r>
          </w:p>
        </w:tc>
      </w:tr>
    </w:tbl>
    <w:p w:rsidR="0068512E" w:rsidRDefault="0068512E" w:rsidP="0068512E">
      <w:pPr>
        <w:jc w:val="center"/>
        <w:rPr>
          <w:b/>
          <w:sz w:val="32"/>
          <w:szCs w:val="32"/>
        </w:rPr>
      </w:pPr>
    </w:p>
    <w:p w:rsidR="0068512E" w:rsidRDefault="0068512E" w:rsidP="00886732">
      <w:pPr>
        <w:rPr>
          <w:b/>
          <w:sz w:val="32"/>
          <w:szCs w:val="32"/>
        </w:rPr>
      </w:pPr>
    </w:p>
    <w:p w:rsidR="00590CA2" w:rsidRDefault="00590CA2" w:rsidP="00886732">
      <w:pPr>
        <w:rPr>
          <w:b/>
          <w:sz w:val="32"/>
          <w:szCs w:val="32"/>
        </w:rPr>
      </w:pPr>
    </w:p>
    <w:p w:rsidR="00590CA2" w:rsidRDefault="00590CA2" w:rsidP="00886732">
      <w:pPr>
        <w:rPr>
          <w:b/>
          <w:sz w:val="32"/>
          <w:szCs w:val="32"/>
        </w:rPr>
      </w:pPr>
    </w:p>
    <w:p w:rsidR="00CF7AEC" w:rsidRDefault="00CF7AEC" w:rsidP="00886732">
      <w:pPr>
        <w:rPr>
          <w:b/>
          <w:sz w:val="32"/>
          <w:szCs w:val="32"/>
        </w:rPr>
      </w:pPr>
    </w:p>
    <w:p w:rsidR="00CF7AEC" w:rsidRDefault="00CF7AEC" w:rsidP="00886732">
      <w:pPr>
        <w:rPr>
          <w:b/>
          <w:sz w:val="32"/>
          <w:szCs w:val="32"/>
        </w:rPr>
      </w:pPr>
    </w:p>
    <w:p w:rsidR="00CF7AEC" w:rsidRDefault="00CF7AEC" w:rsidP="00886732">
      <w:pPr>
        <w:rPr>
          <w:b/>
          <w:sz w:val="32"/>
          <w:szCs w:val="32"/>
        </w:rPr>
      </w:pPr>
    </w:p>
    <w:p w:rsidR="00CF7AEC" w:rsidRDefault="00CF7AEC" w:rsidP="00886732">
      <w:pPr>
        <w:rPr>
          <w:b/>
          <w:sz w:val="32"/>
          <w:szCs w:val="32"/>
        </w:rPr>
      </w:pPr>
    </w:p>
    <w:p w:rsidR="00CF7AEC" w:rsidRDefault="00CF7AEC" w:rsidP="00886732">
      <w:pPr>
        <w:rPr>
          <w:b/>
          <w:sz w:val="32"/>
          <w:szCs w:val="32"/>
        </w:rPr>
      </w:pPr>
    </w:p>
    <w:p w:rsidR="00CF7AEC" w:rsidRDefault="00CF7AEC" w:rsidP="00886732">
      <w:pPr>
        <w:rPr>
          <w:b/>
          <w:sz w:val="32"/>
          <w:szCs w:val="32"/>
        </w:rPr>
      </w:pPr>
    </w:p>
    <w:p w:rsidR="00CF7AEC" w:rsidRDefault="00CF7AEC" w:rsidP="00886732">
      <w:pPr>
        <w:rPr>
          <w:b/>
          <w:sz w:val="32"/>
          <w:szCs w:val="32"/>
        </w:rPr>
      </w:pPr>
    </w:p>
    <w:p w:rsidR="00CF7AEC" w:rsidRDefault="00CF7AEC" w:rsidP="00886732">
      <w:pPr>
        <w:rPr>
          <w:b/>
          <w:sz w:val="32"/>
          <w:szCs w:val="32"/>
        </w:rPr>
      </w:pPr>
    </w:p>
    <w:p w:rsidR="00CF7AEC" w:rsidRDefault="00CF7AEC" w:rsidP="00051F05">
      <w:pPr>
        <w:pStyle w:val="a3"/>
        <w:numPr>
          <w:ilvl w:val="0"/>
          <w:numId w:val="35"/>
        </w:numPr>
        <w:autoSpaceDE w:val="0"/>
        <w:autoSpaceDN w:val="0"/>
        <w:adjustRightInd w:val="0"/>
        <w:spacing w:before="240" w:after="240"/>
        <w:jc w:val="center"/>
        <w:rPr>
          <w:b/>
          <w:sz w:val="28"/>
          <w:szCs w:val="28"/>
        </w:rPr>
        <w:sectPr w:rsidR="00CF7AEC" w:rsidSect="006C3B32">
          <w:pgSz w:w="16838" w:h="11906" w:orient="landscape" w:code="9"/>
          <w:pgMar w:top="567" w:right="567" w:bottom="567" w:left="567" w:header="709" w:footer="709" w:gutter="0"/>
          <w:cols w:space="708"/>
          <w:docGrid w:linePitch="360"/>
        </w:sectPr>
      </w:pPr>
    </w:p>
    <w:p w:rsidR="0068512E" w:rsidRPr="00305AE3" w:rsidRDefault="007F431A" w:rsidP="00051F05">
      <w:pPr>
        <w:pStyle w:val="a3"/>
        <w:numPr>
          <w:ilvl w:val="0"/>
          <w:numId w:val="35"/>
        </w:numPr>
        <w:autoSpaceDE w:val="0"/>
        <w:autoSpaceDN w:val="0"/>
        <w:adjustRightInd w:val="0"/>
        <w:spacing w:before="240" w:after="2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Учебно-методическое и материально-техническое </w:t>
      </w:r>
      <w:r w:rsidR="0068512E" w:rsidRPr="00305AE3">
        <w:rPr>
          <w:b/>
          <w:sz w:val="28"/>
          <w:szCs w:val="28"/>
        </w:rPr>
        <w:t>обеспечение учебного предмета.</w:t>
      </w:r>
    </w:p>
    <w:p w:rsidR="0068512E" w:rsidRPr="000378D3" w:rsidRDefault="0068512E" w:rsidP="0068512E">
      <w:pPr>
        <w:tabs>
          <w:tab w:val="left" w:pos="1134"/>
          <w:tab w:val="left" w:pos="4860"/>
        </w:tabs>
        <w:suppressAutoHyphens/>
        <w:spacing w:after="0" w:line="240" w:lineRule="auto"/>
        <w:ind w:left="567" w:hanging="141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       </w:t>
      </w:r>
      <w:r w:rsidRPr="000378D3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Основная литература:</w:t>
      </w:r>
    </w:p>
    <w:p w:rsidR="0068512E" w:rsidRPr="000378D3" w:rsidRDefault="0068512E" w:rsidP="00051F05">
      <w:pPr>
        <w:pStyle w:val="a3"/>
        <w:numPr>
          <w:ilvl w:val="0"/>
          <w:numId w:val="29"/>
        </w:numPr>
        <w:tabs>
          <w:tab w:val="left" w:pos="284"/>
          <w:tab w:val="left" w:pos="709"/>
          <w:tab w:val="left" w:pos="4860"/>
        </w:tabs>
        <w:suppressAutoHyphens/>
        <w:ind w:left="567" w:hanging="141"/>
        <w:jc w:val="both"/>
        <w:rPr>
          <w:lang w:eastAsia="zh-CN"/>
        </w:rPr>
      </w:pPr>
      <w:r w:rsidRPr="000378D3">
        <w:rPr>
          <w:lang w:eastAsia="zh-CN"/>
        </w:rPr>
        <w:t xml:space="preserve">Математика.5 класс: учебник для общеобразовательных учреждений / Н.Я. </w:t>
      </w:r>
      <w:proofErr w:type="spellStart"/>
      <w:r w:rsidRPr="000378D3">
        <w:rPr>
          <w:lang w:eastAsia="zh-CN"/>
        </w:rPr>
        <w:t>Виленкин</w:t>
      </w:r>
      <w:proofErr w:type="spellEnd"/>
      <w:r w:rsidRPr="000378D3">
        <w:rPr>
          <w:lang w:eastAsia="zh-CN"/>
        </w:rPr>
        <w:t xml:space="preserve">,  В.И. Жохов, А.С. Чесноков, С.И. </w:t>
      </w:r>
      <w:proofErr w:type="spellStart"/>
      <w:r w:rsidRPr="000378D3">
        <w:rPr>
          <w:lang w:eastAsia="zh-CN"/>
        </w:rPr>
        <w:t>Шварцбурд</w:t>
      </w:r>
      <w:proofErr w:type="spellEnd"/>
      <w:r w:rsidRPr="000378D3">
        <w:rPr>
          <w:lang w:eastAsia="zh-CN"/>
        </w:rPr>
        <w:t>. – М.</w:t>
      </w:r>
      <w:r>
        <w:rPr>
          <w:lang w:eastAsia="zh-CN"/>
        </w:rPr>
        <w:t>: Мнемозина, 2014</w:t>
      </w:r>
      <w:r w:rsidRPr="000378D3">
        <w:rPr>
          <w:lang w:eastAsia="zh-CN"/>
        </w:rPr>
        <w:t>.</w:t>
      </w:r>
    </w:p>
    <w:p w:rsidR="0068512E" w:rsidRPr="000378D3" w:rsidRDefault="0068512E" w:rsidP="0068512E">
      <w:pPr>
        <w:tabs>
          <w:tab w:val="left" w:pos="284"/>
          <w:tab w:val="left" w:pos="709"/>
          <w:tab w:val="left" w:pos="4860"/>
        </w:tabs>
        <w:suppressAutoHyphens/>
        <w:spacing w:after="0" w:line="240" w:lineRule="auto"/>
        <w:ind w:left="567" w:hanging="141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eastAsia="zh-CN"/>
        </w:rPr>
      </w:pPr>
      <w:r w:rsidRPr="000378D3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 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    </w:t>
      </w:r>
      <w:r w:rsidRPr="000378D3"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Дополнительная литература: </w:t>
      </w:r>
    </w:p>
    <w:p w:rsidR="0068512E" w:rsidRPr="000378D3" w:rsidRDefault="0068512E" w:rsidP="00051F05">
      <w:pPr>
        <w:pStyle w:val="a3"/>
        <w:numPr>
          <w:ilvl w:val="0"/>
          <w:numId w:val="29"/>
        </w:numPr>
        <w:tabs>
          <w:tab w:val="left" w:pos="284"/>
          <w:tab w:val="left" w:pos="709"/>
          <w:tab w:val="left" w:pos="791"/>
        </w:tabs>
        <w:suppressAutoHyphens/>
        <w:ind w:left="567" w:hanging="141"/>
        <w:jc w:val="both"/>
      </w:pPr>
      <w:r>
        <w:rPr>
          <w:i/>
          <w:iCs/>
          <w:shd w:val="clear" w:color="auto" w:fill="FFFFFF"/>
        </w:rPr>
        <w:t>Жохов</w:t>
      </w:r>
      <w:r w:rsidRPr="000378D3">
        <w:rPr>
          <w:i/>
          <w:iCs/>
          <w:shd w:val="clear" w:color="auto" w:fill="FFFFFF"/>
        </w:rPr>
        <w:t xml:space="preserve"> В. И.</w:t>
      </w:r>
      <w:r w:rsidRPr="000378D3">
        <w:t xml:space="preserve"> Математика. 5-6 классы. Программа. Планирование учебного материала /</w:t>
      </w:r>
    </w:p>
    <w:p w:rsidR="0068512E" w:rsidRPr="000378D3" w:rsidRDefault="0068512E" w:rsidP="00051F05">
      <w:pPr>
        <w:numPr>
          <w:ilvl w:val="0"/>
          <w:numId w:val="22"/>
        </w:numPr>
        <w:tabs>
          <w:tab w:val="left" w:pos="284"/>
          <w:tab w:val="left" w:pos="709"/>
        </w:tabs>
        <w:suppressAutoHyphens/>
        <w:spacing w:after="0" w:line="240" w:lineRule="auto"/>
        <w:ind w:left="567" w:hanging="141"/>
        <w:jc w:val="both"/>
        <w:rPr>
          <w:rFonts w:ascii="Times New Roman" w:hAnsi="Times New Roman"/>
          <w:sz w:val="24"/>
          <w:szCs w:val="24"/>
        </w:rPr>
      </w:pPr>
      <w:r w:rsidRPr="000378D3">
        <w:rPr>
          <w:rFonts w:ascii="Times New Roman" w:hAnsi="Times New Roman"/>
          <w:sz w:val="24"/>
          <w:szCs w:val="24"/>
        </w:rPr>
        <w:t>И. Жохов. - М.: Мнемозина, 2011.</w:t>
      </w:r>
    </w:p>
    <w:p w:rsidR="0068512E" w:rsidRDefault="0068512E" w:rsidP="00051F05">
      <w:pPr>
        <w:pStyle w:val="a3"/>
        <w:numPr>
          <w:ilvl w:val="1"/>
          <w:numId w:val="22"/>
        </w:numPr>
        <w:tabs>
          <w:tab w:val="left" w:pos="284"/>
          <w:tab w:val="left" w:pos="709"/>
          <w:tab w:val="left" w:pos="795"/>
        </w:tabs>
        <w:suppressAutoHyphens/>
        <w:ind w:left="567" w:right="20" w:hanging="141"/>
        <w:jc w:val="both"/>
      </w:pPr>
      <w:r>
        <w:rPr>
          <w:i/>
          <w:iCs/>
          <w:shd w:val="clear" w:color="auto" w:fill="FFFFFF"/>
        </w:rPr>
        <w:t>Жохов</w:t>
      </w:r>
      <w:r w:rsidRPr="000378D3">
        <w:rPr>
          <w:i/>
          <w:iCs/>
          <w:shd w:val="clear" w:color="auto" w:fill="FFFFFF"/>
        </w:rPr>
        <w:t xml:space="preserve"> В. И.</w:t>
      </w:r>
      <w:r w:rsidRPr="000378D3">
        <w:t xml:space="preserve"> Преподавание математики в 5 и 6 классах: методические рекомендации для учителя к учебнику </w:t>
      </w:r>
      <w:proofErr w:type="spellStart"/>
      <w:r w:rsidRPr="000378D3">
        <w:t>Виленкина</w:t>
      </w:r>
      <w:proofErr w:type="spellEnd"/>
      <w:r w:rsidRPr="000378D3">
        <w:t xml:space="preserve"> Н. Я. [и др.] / В. И. Жохов. - М.: Мнемозина, 2008.</w:t>
      </w:r>
    </w:p>
    <w:p w:rsidR="0068512E" w:rsidRPr="000378D3" w:rsidRDefault="0068512E" w:rsidP="00051F05">
      <w:pPr>
        <w:pStyle w:val="a3"/>
        <w:numPr>
          <w:ilvl w:val="1"/>
          <w:numId w:val="22"/>
        </w:numPr>
        <w:tabs>
          <w:tab w:val="left" w:pos="284"/>
          <w:tab w:val="left" w:pos="709"/>
          <w:tab w:val="left" w:pos="795"/>
        </w:tabs>
        <w:suppressAutoHyphens/>
        <w:ind w:left="567" w:right="20" w:hanging="141"/>
        <w:jc w:val="both"/>
      </w:pPr>
      <w:r>
        <w:rPr>
          <w:i/>
          <w:iCs/>
          <w:shd w:val="clear" w:color="auto" w:fill="FFFFFF"/>
        </w:rPr>
        <w:t>Ермилова Т.</w:t>
      </w:r>
      <w:r w:rsidRPr="00305AE3">
        <w:rPr>
          <w:i/>
        </w:rPr>
        <w:t>В</w:t>
      </w:r>
      <w:r>
        <w:t xml:space="preserve">. Тематическое и поурочное планирование по математике: к учебнику Н.Я. </w:t>
      </w:r>
      <w:proofErr w:type="spellStart"/>
      <w:r>
        <w:t>Виленкина</w:t>
      </w:r>
      <w:proofErr w:type="spellEnd"/>
      <w:r>
        <w:t xml:space="preserve"> и др. «Математика. 5 класс» М.: Мнемозина, 2006.</w:t>
      </w:r>
    </w:p>
    <w:p w:rsidR="0068512E" w:rsidRPr="000378D3" w:rsidRDefault="0068512E" w:rsidP="00051F05">
      <w:pPr>
        <w:numPr>
          <w:ilvl w:val="1"/>
          <w:numId w:val="22"/>
        </w:numPr>
        <w:tabs>
          <w:tab w:val="left" w:pos="284"/>
          <w:tab w:val="left" w:pos="709"/>
          <w:tab w:val="left" w:pos="788"/>
        </w:tabs>
        <w:suppressAutoHyphens/>
        <w:spacing w:after="0" w:line="240" w:lineRule="auto"/>
        <w:ind w:left="567" w:right="20" w:hanging="14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Жохов</w:t>
      </w:r>
      <w:r w:rsidRPr="000378D3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В. И.</w:t>
      </w:r>
      <w:r w:rsidRPr="000378D3">
        <w:rPr>
          <w:rFonts w:ascii="Times New Roman" w:hAnsi="Times New Roman"/>
          <w:sz w:val="24"/>
          <w:szCs w:val="24"/>
        </w:rPr>
        <w:t xml:space="preserve"> Математика. 5 класс. Контрольные работы для учащихся / В. И. Жохов, </w:t>
      </w:r>
      <w:r w:rsidRPr="000378D3">
        <w:rPr>
          <w:rFonts w:ascii="Times New Roman" w:hAnsi="Times New Roman"/>
          <w:sz w:val="24"/>
          <w:szCs w:val="24"/>
          <w:lang w:val="en-US"/>
        </w:rPr>
        <w:t>JI</w:t>
      </w:r>
      <w:r w:rsidRPr="000378D3">
        <w:rPr>
          <w:rFonts w:ascii="Times New Roman" w:hAnsi="Times New Roman"/>
          <w:sz w:val="24"/>
          <w:szCs w:val="24"/>
        </w:rPr>
        <w:t xml:space="preserve">. Б. Крайнева. - </w:t>
      </w:r>
      <w:r w:rsidRPr="000378D3">
        <w:rPr>
          <w:rFonts w:ascii="Times New Roman" w:hAnsi="Times New Roman" w:cs="Times New Roman"/>
          <w:spacing w:val="30"/>
          <w:sz w:val="24"/>
          <w:szCs w:val="24"/>
          <w:shd w:val="clear" w:color="auto" w:fill="FFFFFF"/>
        </w:rPr>
        <w:t>М.:</w:t>
      </w:r>
      <w:r w:rsidRPr="000378D3">
        <w:rPr>
          <w:rFonts w:ascii="Times New Roman" w:hAnsi="Times New Roman"/>
          <w:sz w:val="24"/>
          <w:szCs w:val="24"/>
        </w:rPr>
        <w:t xml:space="preserve"> Мнемозина, 2011.</w:t>
      </w:r>
    </w:p>
    <w:p w:rsidR="0068512E" w:rsidRPr="000378D3" w:rsidRDefault="0068512E" w:rsidP="00051F05">
      <w:pPr>
        <w:numPr>
          <w:ilvl w:val="1"/>
          <w:numId w:val="22"/>
        </w:numPr>
        <w:tabs>
          <w:tab w:val="left" w:pos="284"/>
          <w:tab w:val="left" w:pos="709"/>
          <w:tab w:val="left" w:pos="782"/>
        </w:tabs>
        <w:suppressAutoHyphens/>
        <w:spacing w:after="0" w:line="240" w:lineRule="auto"/>
        <w:ind w:left="567" w:right="20" w:hanging="141"/>
        <w:jc w:val="both"/>
        <w:rPr>
          <w:rFonts w:ascii="Times New Roman" w:hAnsi="Times New Roman"/>
          <w:sz w:val="24"/>
          <w:szCs w:val="24"/>
        </w:rPr>
      </w:pPr>
      <w:r w:rsidRPr="000378D3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Жохов В. И.</w:t>
      </w:r>
      <w:r w:rsidRPr="000378D3">
        <w:rPr>
          <w:rFonts w:ascii="Times New Roman" w:hAnsi="Times New Roman"/>
          <w:sz w:val="24"/>
          <w:szCs w:val="24"/>
        </w:rPr>
        <w:t xml:space="preserve"> Математические диктанты. 5 класс: пособие для учителей и учащихся / В. И. Жохов, И. М. Митяева. </w:t>
      </w:r>
      <w:r w:rsidRPr="000378D3">
        <w:rPr>
          <w:rFonts w:ascii="Times New Roman" w:hAnsi="Times New Roman" w:cs="Times New Roman"/>
          <w:spacing w:val="30"/>
          <w:sz w:val="24"/>
          <w:szCs w:val="24"/>
          <w:shd w:val="clear" w:color="auto" w:fill="FFFFFF"/>
        </w:rPr>
        <w:t>М.:</w:t>
      </w:r>
      <w:r w:rsidRPr="000378D3">
        <w:rPr>
          <w:rFonts w:ascii="Times New Roman" w:hAnsi="Times New Roman"/>
          <w:sz w:val="24"/>
          <w:szCs w:val="24"/>
        </w:rPr>
        <w:t xml:space="preserve"> Мнемозина, 2011.</w:t>
      </w:r>
    </w:p>
    <w:p w:rsidR="0068512E" w:rsidRDefault="0068512E" w:rsidP="00051F05">
      <w:pPr>
        <w:numPr>
          <w:ilvl w:val="1"/>
          <w:numId w:val="22"/>
        </w:numPr>
        <w:tabs>
          <w:tab w:val="left" w:pos="284"/>
          <w:tab w:val="left" w:pos="709"/>
          <w:tab w:val="left" w:pos="782"/>
        </w:tabs>
        <w:suppressAutoHyphens/>
        <w:spacing w:after="0" w:line="240" w:lineRule="auto"/>
        <w:ind w:left="567" w:right="20" w:hanging="14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Жохов </w:t>
      </w:r>
      <w:r w:rsidRPr="000378D3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В.</w:t>
      </w:r>
      <w:r w:rsidRPr="000378D3">
        <w:rPr>
          <w:rFonts w:ascii="Times New Roman" w:hAnsi="Times New Roman"/>
          <w:sz w:val="24"/>
          <w:szCs w:val="24"/>
        </w:rPr>
        <w:t xml:space="preserve"> Я Математический тренажер. 5 класс: пособие для учителей и учащихся / В. И. Жохов, В. Н. Погодин. - М: Мнемозина, 2011.</w:t>
      </w:r>
    </w:p>
    <w:p w:rsidR="0068512E" w:rsidRPr="00DD0693" w:rsidRDefault="0068512E" w:rsidP="00051F05">
      <w:pPr>
        <w:numPr>
          <w:ilvl w:val="1"/>
          <w:numId w:val="22"/>
        </w:numPr>
        <w:tabs>
          <w:tab w:val="left" w:pos="284"/>
          <w:tab w:val="left" w:pos="709"/>
          <w:tab w:val="left" w:pos="782"/>
        </w:tabs>
        <w:suppressAutoHyphens/>
        <w:spacing w:after="0" w:line="240" w:lineRule="auto"/>
        <w:ind w:left="567" w:right="20" w:hanging="141"/>
        <w:jc w:val="both"/>
        <w:rPr>
          <w:rFonts w:ascii="Times New Roman" w:hAnsi="Times New Roman"/>
          <w:sz w:val="24"/>
          <w:szCs w:val="24"/>
        </w:rPr>
      </w:pPr>
      <w:r w:rsidRPr="00DD0693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Чесноков А.</w:t>
      </w:r>
      <w:r w:rsidRPr="00DD0693">
        <w:rPr>
          <w:rFonts w:ascii="Times New Roman" w:hAnsi="Times New Roman"/>
          <w:i/>
          <w:sz w:val="24"/>
          <w:szCs w:val="24"/>
        </w:rPr>
        <w:t xml:space="preserve">С., Нешков К.И. </w:t>
      </w:r>
      <w:r w:rsidRPr="00DD0693">
        <w:rPr>
          <w:rFonts w:ascii="Times New Roman" w:hAnsi="Times New Roman"/>
          <w:sz w:val="24"/>
          <w:szCs w:val="24"/>
        </w:rPr>
        <w:t>Дидактические материалы по математике для 5 класса. – М.: Классик Стиль, 2009.</w:t>
      </w:r>
    </w:p>
    <w:p w:rsidR="0068512E" w:rsidRPr="000378D3" w:rsidRDefault="0068512E" w:rsidP="00051F05">
      <w:pPr>
        <w:numPr>
          <w:ilvl w:val="1"/>
          <w:numId w:val="22"/>
        </w:numPr>
        <w:tabs>
          <w:tab w:val="left" w:pos="284"/>
          <w:tab w:val="left" w:pos="709"/>
          <w:tab w:val="left" w:pos="788"/>
        </w:tabs>
        <w:suppressAutoHyphens/>
        <w:spacing w:after="0" w:line="240" w:lineRule="auto"/>
        <w:ind w:left="567" w:right="20" w:hanging="14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Ерина  Т. М</w:t>
      </w:r>
      <w:r w:rsidRPr="000378D3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.</w:t>
      </w:r>
      <w:r>
        <w:rPr>
          <w:rFonts w:ascii="Times New Roman" w:hAnsi="Times New Roman"/>
          <w:sz w:val="24"/>
          <w:szCs w:val="24"/>
        </w:rPr>
        <w:t xml:space="preserve"> Рабочая тетрадь по математике</w:t>
      </w:r>
      <w:r w:rsidRPr="000378D3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5 класс: к учебнику Н.Я. </w:t>
      </w:r>
      <w:proofErr w:type="spellStart"/>
      <w:r>
        <w:rPr>
          <w:rFonts w:ascii="Times New Roman" w:hAnsi="Times New Roman"/>
          <w:sz w:val="24"/>
          <w:szCs w:val="24"/>
        </w:rPr>
        <w:t>Виленкина</w:t>
      </w:r>
      <w:proofErr w:type="spellEnd"/>
      <w:r>
        <w:rPr>
          <w:rFonts w:ascii="Times New Roman" w:hAnsi="Times New Roman"/>
          <w:sz w:val="24"/>
          <w:szCs w:val="24"/>
        </w:rPr>
        <w:t xml:space="preserve"> и др. «Математика: 5 класс» </w:t>
      </w:r>
      <w:r w:rsidRPr="000378D3">
        <w:rPr>
          <w:rFonts w:ascii="Times New Roman" w:hAnsi="Times New Roman"/>
          <w:sz w:val="24"/>
          <w:szCs w:val="24"/>
        </w:rPr>
        <w:t xml:space="preserve">- </w:t>
      </w:r>
      <w:r w:rsidRPr="000378D3">
        <w:rPr>
          <w:rFonts w:ascii="Times New Roman" w:hAnsi="Times New Roman" w:cs="Times New Roman"/>
          <w:spacing w:val="30"/>
          <w:sz w:val="24"/>
          <w:szCs w:val="24"/>
          <w:shd w:val="clear" w:color="auto" w:fill="FFFFFF"/>
        </w:rPr>
        <w:t>М.:</w:t>
      </w:r>
      <w:r>
        <w:rPr>
          <w:rFonts w:ascii="Times New Roman" w:hAnsi="Times New Roman"/>
          <w:sz w:val="24"/>
          <w:szCs w:val="24"/>
        </w:rPr>
        <w:t xml:space="preserve"> Экзамен, 2014</w:t>
      </w:r>
      <w:r w:rsidRPr="000378D3">
        <w:rPr>
          <w:rFonts w:ascii="Times New Roman" w:hAnsi="Times New Roman"/>
          <w:sz w:val="24"/>
          <w:szCs w:val="24"/>
        </w:rPr>
        <w:t>.</w:t>
      </w:r>
    </w:p>
    <w:p w:rsidR="0068512E" w:rsidRDefault="0068512E" w:rsidP="00051F05">
      <w:pPr>
        <w:numPr>
          <w:ilvl w:val="1"/>
          <w:numId w:val="22"/>
        </w:numPr>
        <w:tabs>
          <w:tab w:val="left" w:pos="284"/>
          <w:tab w:val="left" w:pos="709"/>
          <w:tab w:val="left" w:pos="827"/>
          <w:tab w:val="left" w:pos="1560"/>
          <w:tab w:val="left" w:pos="1701"/>
        </w:tabs>
        <w:suppressAutoHyphens/>
        <w:spacing w:after="0" w:line="240" w:lineRule="auto"/>
        <w:ind w:left="567" w:right="20" w:hanging="141"/>
        <w:jc w:val="both"/>
        <w:rPr>
          <w:rFonts w:ascii="Times New Roman" w:hAnsi="Times New Roman"/>
          <w:sz w:val="24"/>
          <w:szCs w:val="24"/>
        </w:rPr>
      </w:pPr>
      <w:r w:rsidRPr="000378D3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Учебное</w:t>
      </w:r>
      <w:r w:rsidRPr="000378D3">
        <w:rPr>
          <w:rFonts w:ascii="Times New Roman" w:hAnsi="Times New Roman"/>
          <w:sz w:val="24"/>
          <w:szCs w:val="24"/>
        </w:rPr>
        <w:t xml:space="preserve"> интерактивное пособие к учебнику Н. Я. </w:t>
      </w:r>
      <w:proofErr w:type="spellStart"/>
      <w:r w:rsidRPr="000378D3">
        <w:rPr>
          <w:rFonts w:ascii="Times New Roman" w:hAnsi="Times New Roman"/>
          <w:sz w:val="24"/>
          <w:szCs w:val="24"/>
        </w:rPr>
        <w:t>Виленкина</w:t>
      </w:r>
      <w:proofErr w:type="spellEnd"/>
      <w:r w:rsidRPr="000378D3">
        <w:rPr>
          <w:rFonts w:ascii="Times New Roman" w:hAnsi="Times New Roman"/>
          <w:sz w:val="24"/>
          <w:szCs w:val="24"/>
        </w:rPr>
        <w:t xml:space="preserve">, В. И. Жохова, А. С. </w:t>
      </w:r>
      <w:proofErr w:type="spellStart"/>
      <w:r w:rsidRPr="000378D3">
        <w:rPr>
          <w:rFonts w:ascii="Times New Roman" w:hAnsi="Times New Roman"/>
          <w:sz w:val="24"/>
          <w:szCs w:val="24"/>
        </w:rPr>
        <w:t>Чеснокова</w:t>
      </w:r>
      <w:proofErr w:type="spellEnd"/>
      <w:r w:rsidRPr="000378D3">
        <w:rPr>
          <w:rFonts w:ascii="Times New Roman" w:hAnsi="Times New Roman"/>
          <w:sz w:val="24"/>
          <w:szCs w:val="24"/>
        </w:rPr>
        <w:t xml:space="preserve">, С. И. </w:t>
      </w:r>
      <w:proofErr w:type="spellStart"/>
      <w:r w:rsidRPr="000378D3">
        <w:rPr>
          <w:rFonts w:ascii="Times New Roman" w:hAnsi="Times New Roman"/>
          <w:sz w:val="24"/>
          <w:szCs w:val="24"/>
        </w:rPr>
        <w:t>Шварцбурда</w:t>
      </w:r>
      <w:proofErr w:type="spellEnd"/>
      <w:r w:rsidRPr="000378D3">
        <w:rPr>
          <w:rFonts w:ascii="Times New Roman" w:hAnsi="Times New Roman"/>
          <w:sz w:val="24"/>
          <w:szCs w:val="24"/>
        </w:rPr>
        <w:t xml:space="preserve"> «Математика. 5 класс»: тренажер по математике. М: Мнемозина, 2010.</w:t>
      </w:r>
    </w:p>
    <w:p w:rsidR="0068512E" w:rsidRPr="000378D3" w:rsidRDefault="0068512E" w:rsidP="0068512E">
      <w:pPr>
        <w:tabs>
          <w:tab w:val="left" w:pos="284"/>
          <w:tab w:val="left" w:pos="709"/>
          <w:tab w:val="left" w:pos="827"/>
          <w:tab w:val="left" w:pos="1560"/>
          <w:tab w:val="left" w:pos="1701"/>
        </w:tabs>
        <w:suppressAutoHyphens/>
        <w:spacing w:after="0" w:line="240" w:lineRule="auto"/>
        <w:ind w:left="567" w:right="20"/>
        <w:jc w:val="both"/>
        <w:rPr>
          <w:rFonts w:ascii="Times New Roman" w:hAnsi="Times New Roman"/>
          <w:sz w:val="24"/>
          <w:szCs w:val="24"/>
        </w:rPr>
      </w:pPr>
    </w:p>
    <w:p w:rsidR="0068512E" w:rsidRPr="000378D3" w:rsidRDefault="0068512E" w:rsidP="0068512E">
      <w:p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>Специфическое сопровождение (оборудование)</w:t>
      </w:r>
    </w:p>
    <w:p w:rsidR="0068512E" w:rsidRPr="000378D3" w:rsidRDefault="0068512E" w:rsidP="00051F05">
      <w:pPr>
        <w:numPr>
          <w:ilvl w:val="0"/>
          <w:numId w:val="2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zh-CN"/>
        </w:rPr>
        <w:t>классная доска с набором магнитов  для крепления таблиц;</w:t>
      </w:r>
    </w:p>
    <w:p w:rsidR="0068512E" w:rsidRPr="000378D3" w:rsidRDefault="0068512E" w:rsidP="00051F05">
      <w:pPr>
        <w:numPr>
          <w:ilvl w:val="0"/>
          <w:numId w:val="2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персональный компьютер; </w:t>
      </w:r>
    </w:p>
    <w:p w:rsidR="0068512E" w:rsidRPr="000378D3" w:rsidRDefault="0068512E" w:rsidP="00051F05">
      <w:pPr>
        <w:numPr>
          <w:ilvl w:val="0"/>
          <w:numId w:val="2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zh-CN"/>
        </w:rPr>
        <w:t>мультимедийный проектор;</w:t>
      </w:r>
    </w:p>
    <w:p w:rsidR="0068512E" w:rsidRPr="000378D3" w:rsidRDefault="0068512E" w:rsidP="00051F05">
      <w:pPr>
        <w:numPr>
          <w:ilvl w:val="0"/>
          <w:numId w:val="2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zh-CN"/>
        </w:rPr>
        <w:t>демонстрационные измерительные инструменты и приспособления (размеченные и неразмеченные линейки, циркули, транспортиры, наборы угольников, мерки);</w:t>
      </w:r>
    </w:p>
    <w:p w:rsidR="0068512E" w:rsidRPr="000378D3" w:rsidRDefault="0068512E" w:rsidP="00051F05">
      <w:pPr>
        <w:numPr>
          <w:ilvl w:val="0"/>
          <w:numId w:val="2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zh-CN"/>
        </w:rPr>
        <w:t>демонстрационные пособия для изучения геометрических величин (длины, периметра, площади): палетка, квадраты (мерки) и др.;</w:t>
      </w:r>
    </w:p>
    <w:p w:rsidR="0068512E" w:rsidRPr="000378D3" w:rsidRDefault="0068512E" w:rsidP="00051F05">
      <w:pPr>
        <w:numPr>
          <w:ilvl w:val="0"/>
          <w:numId w:val="2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zh-CN"/>
        </w:rPr>
        <w:t>демонстрационные пособия для изучения геометрических фигур: модели геометрических фигур и тел, развертки геометрических тел;</w:t>
      </w:r>
    </w:p>
    <w:p w:rsidR="0068512E" w:rsidRDefault="0068512E" w:rsidP="00051F05">
      <w:pPr>
        <w:numPr>
          <w:ilvl w:val="0"/>
          <w:numId w:val="23"/>
        </w:numPr>
        <w:tabs>
          <w:tab w:val="left" w:pos="1134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zh-CN"/>
        </w:rPr>
        <w:t>демонстрационные таблицы.</w:t>
      </w:r>
    </w:p>
    <w:p w:rsidR="0068512E" w:rsidRPr="000378D3" w:rsidRDefault="0068512E" w:rsidP="0068512E">
      <w:pPr>
        <w:tabs>
          <w:tab w:val="left" w:pos="1134"/>
        </w:tabs>
        <w:suppressAutoHyphens/>
        <w:spacing w:after="0" w:line="240" w:lineRule="auto"/>
        <w:ind w:left="1429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68512E" w:rsidRPr="000378D3" w:rsidRDefault="0068512E" w:rsidP="0068512E">
      <w:pPr>
        <w:tabs>
          <w:tab w:val="left" w:pos="1134"/>
          <w:tab w:val="left" w:pos="4860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</w:pPr>
      <w:r w:rsidRPr="000378D3">
        <w:rPr>
          <w:rFonts w:ascii="Times New Roman" w:eastAsia="Times New Roman" w:hAnsi="Times New Roman" w:cs="Times New Roman"/>
          <w:b/>
          <w:i/>
          <w:sz w:val="24"/>
          <w:szCs w:val="24"/>
          <w:lang w:eastAsia="zh-CN"/>
        </w:rPr>
        <w:t>Информационное сопровождение:</w:t>
      </w:r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68512E" w:rsidRPr="000378D3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ый центр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нформ</w:t>
      </w:r>
      <w:proofErr w:type="spellEnd"/>
      <w:r w:rsidRPr="000378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hyperlink r:id="rId7" w:history="1"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http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://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fcior</w:t>
        </w:r>
        <w:proofErr w:type="spellEnd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.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edu</w:t>
        </w:r>
        <w:proofErr w:type="spellEnd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.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ru</w:t>
        </w:r>
        <w:proofErr w:type="spellEnd"/>
      </w:hyperlink>
    </w:p>
    <w:p w:rsidR="0068512E" w:rsidRPr="000378D3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Единая коллекция цифровых образовательных ресурсов </w:t>
      </w:r>
      <w:hyperlink r:id="rId8" w:history="1"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http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://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school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-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collection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.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edu</w:t>
        </w:r>
        <w:proofErr w:type="spellEnd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.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ru</w:t>
        </w:r>
        <w:proofErr w:type="spellEnd"/>
      </w:hyperlink>
    </w:p>
    <w:p w:rsidR="0068512E" w:rsidRPr="000378D3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«Карман для учителя математики» </w:t>
      </w:r>
      <w:hyperlink r:id="rId9" w:history="1"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http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://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karmanform</w:t>
        </w:r>
        <w:proofErr w:type="spellEnd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.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ucoz</w:t>
        </w:r>
        <w:proofErr w:type="spellEnd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.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ru</w:t>
        </w:r>
        <w:proofErr w:type="spellEnd"/>
      </w:hyperlink>
      <w:r w:rsidRPr="000378D3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8512E" w:rsidRPr="000378D3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Я иду на урок математики (методические разработки): </w:t>
      </w:r>
      <w:hyperlink r:id="rId10" w:history="1"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www.festival.1sepembe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r</w:t>
        </w:r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.</w:t>
        </w:r>
        <w:proofErr w:type="spellStart"/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val="en-US" w:eastAsia="ru-RU"/>
          </w:rPr>
          <w:t>ru</w:t>
        </w:r>
        <w:proofErr w:type="spellEnd"/>
      </w:hyperlink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0378D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Уроки – конспекты  </w:t>
      </w:r>
      <w:hyperlink r:id="rId11" w:history="1">
        <w:r w:rsidRPr="000378D3">
          <w:rPr>
            <w:rFonts w:ascii="Times New Roman" w:eastAsia="Times New Roman" w:hAnsi="Times New Roman" w:cs="Times New Roman"/>
            <w:color w:val="1877BC"/>
            <w:sz w:val="24"/>
            <w:szCs w:val="24"/>
            <w:u w:val="single"/>
            <w:lang w:eastAsia="ru-RU"/>
          </w:rPr>
          <w:t>www.pedsovet.ru</w:t>
        </w:r>
      </w:hyperlink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DD0693"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hyperlink r:id="rId12" w:history="1"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alleng.ru</w:t>
        </w:r>
      </w:hyperlink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C168F5">
        <w:rPr>
          <w:rFonts w:ascii="Times New Roman" w:eastAsia="Times New Roman" w:hAnsi="Times New Roman" w:cs="Times New Roman"/>
          <w:sz w:val="24"/>
          <w:szCs w:val="24"/>
          <w:lang w:eastAsia="ru-RU"/>
        </w:rPr>
        <w:t>7.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hyperlink r:id="rId13" w:history="1"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 w:eastAsia="ru-RU"/>
          </w:rPr>
          <w:t>http</w:t>
        </w:r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://</w:t>
        </w:r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 w:eastAsia="ru-RU"/>
          </w:rPr>
          <w:t>www</w:t>
        </w:r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.</w:t>
        </w:r>
        <w:proofErr w:type="spellStart"/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 w:eastAsia="ru-RU"/>
          </w:rPr>
          <w:t>proskolu</w:t>
        </w:r>
        <w:proofErr w:type="spellEnd"/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.</w:t>
        </w:r>
        <w:proofErr w:type="spellStart"/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 w:eastAsia="ru-RU"/>
          </w:rPr>
          <w:t>ru</w:t>
        </w:r>
        <w:proofErr w:type="spellEnd"/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/</w:t>
        </w:r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val="en-US" w:eastAsia="ru-RU"/>
          </w:rPr>
          <w:t>org</w:t>
        </w:r>
      </w:hyperlink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C168F5">
        <w:rPr>
          <w:rFonts w:ascii="Times New Roman" w:eastAsia="Times New Roman" w:hAnsi="Times New Roman" w:cs="Times New Roman"/>
          <w:sz w:val="24"/>
          <w:szCs w:val="24"/>
          <w:lang w:eastAsia="ru-RU"/>
        </w:rPr>
        <w:t>8.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hyperlink r:id="rId14" w:tooltip="уроки-презентации по информатике" w:history="1"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www.metod-kopilka.ru</w:t>
        </w:r>
      </w:hyperlink>
      <w:r w:rsidRPr="0075769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68512E" w:rsidRPr="00F31A50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t xml:space="preserve">  </w:t>
      </w:r>
      <w:hyperlink r:id="rId15" w:history="1">
        <w:r w:rsidRPr="00436BAE">
          <w:rPr>
            <w:rFonts w:ascii="Times New Roman" w:eastAsia="Times New Roman" w:hAnsi="Times New Roman" w:cs="Times New Roman"/>
            <w:i/>
            <w:iCs/>
            <w:color w:val="0000FF"/>
            <w:sz w:val="24"/>
            <w:szCs w:val="24"/>
            <w:u w:val="single"/>
            <w:lang w:eastAsia="ru-RU"/>
          </w:rPr>
          <w:t>http://www.it-n.ru/</w:t>
        </w:r>
      </w:hyperlink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C168F5"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hyperlink r:id="rId16" w:history="1">
        <w:r w:rsidRPr="0075769B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ru-RU"/>
          </w:rPr>
          <w:t>http://www.1september.ru/</w:t>
        </w:r>
      </w:hyperlink>
    </w:p>
    <w:p w:rsidR="0068512E" w:rsidRPr="002F298D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</w:pPr>
      <w:r w:rsidRPr="002F298D">
        <w:rPr>
          <w:rFonts w:ascii="Times New Roman" w:eastAsia="Times New Roman" w:hAnsi="Times New Roman" w:cs="Times New Roman"/>
          <w:sz w:val="24"/>
          <w:szCs w:val="24"/>
          <w:lang w:eastAsia="ru-RU"/>
        </w:rPr>
        <w:t>11.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r w:rsidRPr="002F298D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t>http://www.matematika-na.ru/index.php он-</w:t>
      </w:r>
      <w:proofErr w:type="spellStart"/>
      <w:r w:rsidRPr="002F298D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t>лайн</w:t>
      </w:r>
      <w:proofErr w:type="spellEnd"/>
      <w:r w:rsidRPr="002F298D">
        <w:rPr>
          <w:rFonts w:ascii="Times New Roman" w:eastAsia="Times New Roman" w:hAnsi="Times New Roman" w:cs="Times New Roman"/>
          <w:color w:val="0000FF"/>
          <w:sz w:val="24"/>
          <w:szCs w:val="24"/>
          <w:u w:val="single"/>
          <w:lang w:eastAsia="ru-RU"/>
        </w:rPr>
        <w:t xml:space="preserve"> тесты по математике</w:t>
      </w:r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2. 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hyperlink r:id="rId17" w:history="1">
        <w:r w:rsidRPr="00436BAE">
          <w:rPr>
            <w:rFonts w:ascii="Times New Roman" w:eastAsia="Times New Roman" w:hAnsi="Times New Roman" w:cs="Times New Roman"/>
            <w:i/>
            <w:iCs/>
            <w:color w:val="0000FF"/>
            <w:sz w:val="24"/>
            <w:szCs w:val="24"/>
            <w:u w:val="single"/>
            <w:lang w:eastAsia="ru-RU"/>
          </w:rPr>
          <w:t>http://www.edu.ru/</w:t>
        </w:r>
      </w:hyperlink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2F298D">
        <w:rPr>
          <w:rFonts w:ascii="Times New Roman" w:eastAsia="Times New Roman" w:hAnsi="Times New Roman" w:cs="Times New Roman"/>
          <w:sz w:val="24"/>
          <w:szCs w:val="24"/>
          <w:lang w:eastAsia="ru-RU"/>
        </w:rPr>
        <w:t>13.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hyperlink r:id="rId18" w:history="1">
        <w:r w:rsidRPr="00436BAE">
          <w:rPr>
            <w:rFonts w:ascii="Times New Roman" w:eastAsia="Times New Roman" w:hAnsi="Times New Roman" w:cs="Times New Roman"/>
            <w:i/>
            <w:iCs/>
            <w:color w:val="0000FF"/>
            <w:sz w:val="24"/>
            <w:szCs w:val="24"/>
            <w:u w:val="single"/>
            <w:lang w:eastAsia="ru-RU"/>
          </w:rPr>
          <w:t>http://fcior.edu.ru/</w:t>
        </w:r>
      </w:hyperlink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F31A50">
        <w:rPr>
          <w:rFonts w:ascii="Times New Roman" w:eastAsia="Times New Roman" w:hAnsi="Times New Roman" w:cs="Times New Roman"/>
          <w:sz w:val="24"/>
          <w:szCs w:val="24"/>
          <w:lang w:eastAsia="ru-RU"/>
        </w:rPr>
        <w:t>14.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hyperlink r:id="rId19" w:history="1">
        <w:r w:rsidRPr="00436BAE">
          <w:rPr>
            <w:rFonts w:ascii="Times New Roman" w:eastAsia="Times New Roman" w:hAnsi="Times New Roman" w:cs="Times New Roman"/>
            <w:i/>
            <w:iCs/>
            <w:color w:val="0000FF"/>
            <w:sz w:val="24"/>
            <w:szCs w:val="24"/>
            <w:u w:val="single"/>
            <w:lang w:eastAsia="ru-RU"/>
          </w:rPr>
          <w:t>http://urokimatematiki.ru</w:t>
        </w:r>
      </w:hyperlink>
    </w:p>
    <w:p w:rsidR="0068512E" w:rsidRDefault="0068512E" w:rsidP="0068512E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F31A5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15. </w:t>
      </w:r>
      <w:hyperlink r:id="rId20" w:history="1">
        <w:r w:rsidRPr="00436BAE">
          <w:rPr>
            <w:rFonts w:ascii="Times New Roman" w:eastAsia="Times New Roman" w:hAnsi="Times New Roman" w:cs="Times New Roman"/>
            <w:i/>
            <w:iCs/>
            <w:color w:val="0000FF"/>
            <w:sz w:val="24"/>
            <w:szCs w:val="24"/>
            <w:u w:val="single"/>
            <w:lang w:eastAsia="ru-RU"/>
          </w:rPr>
          <w:t>http://intergu.ru/</w:t>
        </w:r>
      </w:hyperlink>
    </w:p>
    <w:p w:rsidR="007F431A" w:rsidRPr="00CF7AEC" w:rsidRDefault="0068512E" w:rsidP="00CF7AEC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</w:pPr>
      <w:r w:rsidRPr="00F31A50">
        <w:rPr>
          <w:rFonts w:ascii="Times New Roman" w:eastAsia="Times New Roman" w:hAnsi="Times New Roman" w:cs="Times New Roman"/>
          <w:sz w:val="24"/>
          <w:szCs w:val="24"/>
          <w:lang w:eastAsia="ru-RU"/>
        </w:rPr>
        <w:t>16.</w:t>
      </w:r>
      <w:r>
        <w:rPr>
          <w:rFonts w:ascii="Times New Roman" w:eastAsia="Times New Roman" w:hAnsi="Times New Roman" w:cs="Times New Roman"/>
          <w:color w:val="3366FF"/>
          <w:sz w:val="24"/>
          <w:szCs w:val="24"/>
          <w:lang w:eastAsia="ru-RU"/>
        </w:rPr>
        <w:t xml:space="preserve"> </w:t>
      </w:r>
      <w:hyperlink r:id="rId21" w:history="1">
        <w:r w:rsidRPr="00436BAE">
          <w:rPr>
            <w:rFonts w:ascii="Times New Roman" w:eastAsia="Times New Roman" w:hAnsi="Times New Roman" w:cs="Times New Roman"/>
            <w:i/>
            <w:iCs/>
            <w:color w:val="0000FF"/>
            <w:sz w:val="24"/>
            <w:szCs w:val="24"/>
            <w:u w:val="single"/>
            <w:lang w:eastAsia="ru-RU"/>
          </w:rPr>
          <w:t>http://www.openclass.ru/</w:t>
        </w:r>
      </w:hyperlink>
    </w:p>
    <w:p w:rsidR="007F6B42" w:rsidRPr="00724CEB" w:rsidRDefault="0068512E" w:rsidP="00724CEB">
      <w:pPr>
        <w:pStyle w:val="a3"/>
        <w:numPr>
          <w:ilvl w:val="0"/>
          <w:numId w:val="35"/>
        </w:numPr>
        <w:spacing w:before="240" w:after="240"/>
        <w:jc w:val="center"/>
        <w:rPr>
          <w:b/>
          <w:sz w:val="28"/>
          <w:szCs w:val="28"/>
        </w:rPr>
      </w:pPr>
      <w:r w:rsidRPr="00305AE3">
        <w:rPr>
          <w:b/>
          <w:sz w:val="28"/>
          <w:szCs w:val="28"/>
        </w:rPr>
        <w:lastRenderedPageBreak/>
        <w:t>Результаты изучения учебного предмета</w:t>
      </w:r>
    </w:p>
    <w:p w:rsidR="007F6B42" w:rsidRPr="007F6B42" w:rsidRDefault="007F6B42" w:rsidP="007F6B42">
      <w:pPr>
        <w:spacing w:after="0" w:line="240" w:lineRule="auto"/>
        <w:jc w:val="both"/>
        <w:rPr>
          <w:rFonts w:ascii="Times New Roman" w:eastAsia="Times New Roman" w:hAnsi="Times New Roman" w:cs="Times New Roman"/>
          <w:u w:val="single"/>
          <w:lang w:eastAsia="ru-RU"/>
        </w:rPr>
      </w:pPr>
    </w:p>
    <w:p w:rsidR="007F6B42" w:rsidRPr="007F6B42" w:rsidRDefault="007F6B42" w:rsidP="007F6B42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преподавания математики в 5 классе, работы над формированием у обучающихся перечисленных в программе знаний и умений следует обращать внимание на то, чтобы они овладевали </w:t>
      </w:r>
      <w:r w:rsidRPr="007F6B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мениями общеучебного характера</w:t>
      </w:r>
      <w:r w:rsidRPr="007F6B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нообразными </w:t>
      </w:r>
      <w:r w:rsidRPr="007F6B42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пособами деятельности</w:t>
      </w:r>
      <w:r w:rsidRPr="007F6B42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, 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обретали опыт:</w:t>
      </w:r>
    </w:p>
    <w:p w:rsidR="007F6B42" w:rsidRPr="007F6B42" w:rsidRDefault="007F6B42" w:rsidP="00051F05">
      <w:pPr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7F6B42" w:rsidRPr="007F6B42" w:rsidRDefault="007F6B42" w:rsidP="00051F05">
      <w:pPr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7F6B42" w:rsidRPr="007F6B42" w:rsidRDefault="007F6B42" w:rsidP="00051F05">
      <w:pPr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7F6B42" w:rsidRPr="007F6B42" w:rsidRDefault="007F6B42" w:rsidP="00051F05">
      <w:pPr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7F6B42" w:rsidRPr="007F6B42" w:rsidRDefault="007F6B42" w:rsidP="00051F05">
      <w:pPr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дения доказательных рассуждений, аргументации, выдвижения гипотез и их обоснования;</w:t>
      </w:r>
    </w:p>
    <w:p w:rsidR="007F6B42" w:rsidRPr="007F6B42" w:rsidRDefault="007F6B42" w:rsidP="00051F05">
      <w:pPr>
        <w:numPr>
          <w:ilvl w:val="0"/>
          <w:numId w:val="41"/>
        </w:numPr>
        <w:shd w:val="clear" w:color="auto" w:fill="FFFFFF"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7F6B42" w:rsidRPr="007F6B42" w:rsidRDefault="007F6B42" w:rsidP="007F6B4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7F6B42" w:rsidRPr="007F6B42" w:rsidRDefault="007F6B42" w:rsidP="007F6B4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а обеспечивает достижение обучающимися следующих личностных, </w:t>
      </w:r>
      <w:proofErr w:type="spellStart"/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х</w:t>
      </w:r>
      <w:proofErr w:type="spellEnd"/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редметных результатов.</w:t>
      </w:r>
    </w:p>
    <w:p w:rsidR="007F6B42" w:rsidRPr="007F6B42" w:rsidRDefault="007F6B42" w:rsidP="007F6B42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чностные результаты</w:t>
      </w:r>
    </w:p>
    <w:p w:rsidR="007F6B42" w:rsidRPr="007F6B42" w:rsidRDefault="007F6B42" w:rsidP="00051F05">
      <w:pPr>
        <w:numPr>
          <w:ilvl w:val="0"/>
          <w:numId w:val="42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увство гордости за свою Родину, российский народ и историю России;</w:t>
      </w:r>
    </w:p>
    <w:p w:rsidR="007F6B42" w:rsidRPr="007F6B42" w:rsidRDefault="007F6B42" w:rsidP="00051F05">
      <w:pPr>
        <w:numPr>
          <w:ilvl w:val="0"/>
          <w:numId w:val="42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ознание роли своей страны в мировом развитии, уважительное отношение к семейным ценностям, бережное отношение к окружающему миру.</w:t>
      </w:r>
    </w:p>
    <w:p w:rsidR="007F6B42" w:rsidRPr="007F6B42" w:rsidRDefault="007F6B42" w:rsidP="00051F05">
      <w:pPr>
        <w:numPr>
          <w:ilvl w:val="0"/>
          <w:numId w:val="42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остное восприятие окружающего мира.</w:t>
      </w:r>
    </w:p>
    <w:p w:rsidR="007F6B42" w:rsidRPr="007F6B42" w:rsidRDefault="007F6B42" w:rsidP="00051F05">
      <w:pPr>
        <w:numPr>
          <w:ilvl w:val="0"/>
          <w:numId w:val="42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тую мотивацию учебной деятельности и личностного смысла учения, заинтересованность в приобретении и расширении знаний и способов действий, творческий подход к выполнению заданий.</w:t>
      </w:r>
    </w:p>
    <w:p w:rsidR="007F6B42" w:rsidRPr="007F6B42" w:rsidRDefault="007F6B42" w:rsidP="00051F05">
      <w:pPr>
        <w:numPr>
          <w:ilvl w:val="0"/>
          <w:numId w:val="42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флексивную самооценку, умение анализировать свои действия и управлять ими.</w:t>
      </w:r>
    </w:p>
    <w:p w:rsidR="007F6B42" w:rsidRPr="007F6B42" w:rsidRDefault="007F6B42" w:rsidP="00051F05">
      <w:pPr>
        <w:numPr>
          <w:ilvl w:val="0"/>
          <w:numId w:val="42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Навыки сотрудничества со взрослыми и сверстниками.</w:t>
      </w:r>
    </w:p>
    <w:p w:rsidR="007F6B42" w:rsidRPr="007F6B42" w:rsidRDefault="007F6B42" w:rsidP="00051F05">
      <w:pPr>
        <w:numPr>
          <w:ilvl w:val="0"/>
          <w:numId w:val="42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ку на</w:t>
      </w:r>
      <w:r w:rsidRPr="007F6B4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доровый образ жизни, </w:t>
      </w:r>
      <w:r w:rsidRPr="007F6B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личие мотивации к творческому труду, к работе на результат.</w:t>
      </w:r>
    </w:p>
    <w:p w:rsidR="007F6B42" w:rsidRPr="007F6B42" w:rsidRDefault="007F6B42" w:rsidP="007F6B4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color w:val="548DD4"/>
          <w:sz w:val="24"/>
          <w:szCs w:val="24"/>
          <w:lang w:eastAsia="ru-RU"/>
        </w:rPr>
      </w:pPr>
    </w:p>
    <w:p w:rsidR="007F6B42" w:rsidRPr="007F6B42" w:rsidRDefault="007F6B42" w:rsidP="007F6B42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7F6B4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7F6B4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ы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ность принимать и сохранять цели и задачи учебной деятельности, находить</w:t>
      </w:r>
      <w:r w:rsidRPr="007F6B4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средства и способы её осуществления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</w:t>
      </w:r>
      <w:r w:rsidRPr="007F6B4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</w:t>
      </w:r>
      <w:r w:rsidRPr="007F6B4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ми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полнения заданий творческого и поискового характера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я планировать, контролировать и оценивать учебные действия в соответствии с поставленной задачей и условиями её выполнения, определять наиболее эффективные способы достижения результата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ность использовать знаково-символические средства представления информации для создания моделей изучаемых объектов и процессов, схем решения учебно-познавательных и практических задач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ние речевых средств и средств информационных и коммуникационных технологий для решения коммуникативных и познавательных задач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логическими действиями сравнения, анализа, синтеза, обобщения, классификации по родовидовым признакам, установления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аналогий и причинно-следственных связей, построения рассуждений, отнесения к известным понятиям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Готовность слушать собеседника и вести диалог; готовность признать возможность существования различных точек зрения и права каждого иметь свою; излагать своё мнение и аргументировать свою точку зрения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пределение общей цели и путей её достижения: умение договариваться о распределении функций и ролей в совместной деятельности, осуществлять взаимный контроль в совместной деятельности, адекватно оценивать собственное поведение и поведение окружающих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начальными сведениями о сущности и особенностях объектов и процессов в соответствии с содержанием учебного предмета «математика».</w:t>
      </w:r>
    </w:p>
    <w:p w:rsidR="007F6B42" w:rsidRPr="007F6B42" w:rsidRDefault="007F6B42" w:rsidP="00051F05">
      <w:pPr>
        <w:numPr>
          <w:ilvl w:val="0"/>
          <w:numId w:val="43"/>
        </w:num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владение базовыми предметными и </w:t>
      </w:r>
      <w:proofErr w:type="spellStart"/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ми</w:t>
      </w:r>
      <w:proofErr w:type="spellEnd"/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ми, отражающими существенные связи и отношения между объектами и процессами.</w:t>
      </w:r>
    </w:p>
    <w:p w:rsidR="007F6B42" w:rsidRPr="007F6B42" w:rsidRDefault="007F6B42" w:rsidP="007F6B4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6B42" w:rsidRPr="007F6B42" w:rsidRDefault="007F6B42" w:rsidP="007F6B42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едметные результаты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7F6B42" w:rsidRPr="007F6B42" w:rsidRDefault="007F6B42" w:rsidP="00051F05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ние приобретённых математических знаний для описания и объяснения окружающих предметов, процессов, явлений, а также для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оценки их количественных и пространственных отношений.</w:t>
      </w:r>
    </w:p>
    <w:p w:rsidR="007F6B42" w:rsidRPr="007F6B42" w:rsidRDefault="007F6B42" w:rsidP="00051F05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основами логического и алгоритмического мышления,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пространственного воображения и математической речи, основами счёта,</w:t>
      </w:r>
      <w:r w:rsidRPr="007F6B4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рения, прикидки результата</w:t>
      </w:r>
      <w:r w:rsidRPr="007F6B42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и его оценки, наглядного представления данных в разной форме (таблицы, схемы, диаграммы),</w:t>
      </w:r>
      <w:r w:rsidRPr="007F6B42">
        <w:rPr>
          <w:rFonts w:ascii="Times New Roman" w:eastAsia="Times New Roman" w:hAnsi="Times New Roman" w:cs="Times New Roman"/>
          <w:color w:val="548DD4"/>
          <w:sz w:val="24"/>
          <w:szCs w:val="24"/>
          <w:lang w:eastAsia="ru-RU"/>
        </w:rPr>
        <w:t xml:space="preserve"> </w:t>
      </w: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и и выполнения алгоритмов.</w:t>
      </w:r>
    </w:p>
    <w:p w:rsidR="007F6B42" w:rsidRPr="007F6B42" w:rsidRDefault="007F6B42" w:rsidP="00051F05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я выполнять устно и письменно арифметические действия с числами и числовыми выражениями, решать текстовые задачи, выполнять и строить алгоритмы и стратегии в игре, исследовать, распознавать и изображать геометрические фигуры, работать с таблицами, схемами, графиками и диаграммами, цепочками, представлять, анализировать и интерпретировать данные.</w:t>
      </w:r>
    </w:p>
    <w:p w:rsidR="007F6B42" w:rsidRPr="007F6B42" w:rsidRDefault="007F6B42" w:rsidP="00051F05">
      <w:pPr>
        <w:numPr>
          <w:ilvl w:val="0"/>
          <w:numId w:val="44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6B4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обретение первоначальных навыков работы на компьютере (набирать текст на клавиатуре, работать с меню, находить информацию по заданной теме, распечатывать её на принтере).</w:t>
      </w:r>
    </w:p>
    <w:p w:rsidR="007F6B42" w:rsidRPr="007F6B42" w:rsidRDefault="007F6B42" w:rsidP="007F6B4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35A79" w:rsidRDefault="00135A79" w:rsidP="00C60B8F"/>
    <w:p w:rsidR="00135A79" w:rsidRDefault="00135A79" w:rsidP="00135A79">
      <w:pPr>
        <w:pStyle w:val="a3"/>
        <w:ind w:left="567"/>
      </w:pPr>
    </w:p>
    <w:p w:rsidR="00135A79" w:rsidRDefault="00135A79" w:rsidP="00135A79">
      <w:pPr>
        <w:pStyle w:val="a3"/>
        <w:ind w:left="0" w:firstLine="567"/>
      </w:pPr>
      <w:r>
        <w:t>Содержание и объем материала, подлежащего проверке, определяется программой. При  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7F6B42" w:rsidRPr="007F6B42" w:rsidRDefault="007F6B42" w:rsidP="007F6B4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914E8" w:rsidRPr="00A914E8" w:rsidRDefault="00A914E8" w:rsidP="00A914E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уемые формы, способы и средства проверки и оценки результатов обучения.</w:t>
      </w:r>
    </w:p>
    <w:p w:rsidR="00A914E8" w:rsidRPr="00A914E8" w:rsidRDefault="00A914E8" w:rsidP="00051F05">
      <w:pPr>
        <w:numPr>
          <w:ilvl w:val="1"/>
          <w:numId w:val="3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Письменный контроль (самостоятельные и контрольные работы, проверка домашнего задания);</w:t>
      </w:r>
    </w:p>
    <w:p w:rsidR="00A914E8" w:rsidRPr="00A914E8" w:rsidRDefault="00A914E8" w:rsidP="00051F05">
      <w:pPr>
        <w:numPr>
          <w:ilvl w:val="1"/>
          <w:numId w:val="3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Тестовый (тестирование);</w:t>
      </w:r>
    </w:p>
    <w:p w:rsidR="00A914E8" w:rsidRDefault="00A914E8" w:rsidP="00051F05">
      <w:pPr>
        <w:numPr>
          <w:ilvl w:val="1"/>
          <w:numId w:val="3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ный опрос (собеседование, зачет)</w:t>
      </w:r>
    </w:p>
    <w:p w:rsidR="007F431A" w:rsidRPr="00A914E8" w:rsidRDefault="007F431A" w:rsidP="007F431A">
      <w:pPr>
        <w:spacing w:after="0" w:line="240" w:lineRule="auto"/>
        <w:ind w:left="144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431A" w:rsidRDefault="00A914E8" w:rsidP="00A914E8">
      <w:pPr>
        <w:pStyle w:val="a3"/>
        <w:ind w:left="567"/>
      </w:pPr>
      <w:r>
        <w:t xml:space="preserve">            </w:t>
      </w:r>
    </w:p>
    <w:p w:rsidR="0068512E" w:rsidRPr="00DD0693" w:rsidRDefault="0068512E" w:rsidP="00051F05">
      <w:pPr>
        <w:pStyle w:val="a3"/>
        <w:keepNext/>
        <w:keepLines/>
        <w:numPr>
          <w:ilvl w:val="0"/>
          <w:numId w:val="30"/>
        </w:numPr>
        <w:spacing w:before="480"/>
        <w:outlineLvl w:val="0"/>
        <w:rPr>
          <w:rFonts w:eastAsiaTheme="majorEastAsia"/>
          <w:b/>
          <w:bCs/>
        </w:rPr>
      </w:pPr>
      <w:r w:rsidRPr="00DD0693">
        <w:rPr>
          <w:rFonts w:eastAsiaTheme="majorEastAsia"/>
          <w:b/>
          <w:bCs/>
        </w:rPr>
        <w:t>Оценка письменных контрольных работ обучающихся по математике.</w:t>
      </w:r>
    </w:p>
    <w:p w:rsidR="0068512E" w:rsidRPr="00DD0693" w:rsidRDefault="0068512E" w:rsidP="0068512E">
      <w:pPr>
        <w:pStyle w:val="a3"/>
        <w:keepNext/>
        <w:keepLines/>
        <w:spacing w:before="480"/>
        <w:outlineLvl w:val="0"/>
        <w:rPr>
          <w:rFonts w:eastAsiaTheme="majorEastAsia"/>
          <w:b/>
          <w:bCs/>
        </w:rPr>
      </w:pPr>
    </w:p>
    <w:p w:rsidR="0068512E" w:rsidRPr="00E12251" w:rsidRDefault="0068512E" w:rsidP="0068512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Ответ оценивается отметкой «5», если: 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выполнена полностью;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в логических рассуждениях и обосновании решения нет пробелов и ошибок;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68512E" w:rsidRPr="00E12251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Отметка «4» ставится в следующих случаях:</w:t>
      </w:r>
    </w:p>
    <w:p w:rsidR="0068512E" w:rsidRPr="00E12251" w:rsidRDefault="0068512E" w:rsidP="00051F05">
      <w:pPr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</w:t>
      </w:r>
      <w:r w:rsidRPr="00E1225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рки);</w:t>
      </w:r>
    </w:p>
    <w:p w:rsidR="0068512E" w:rsidRPr="00E12251" w:rsidRDefault="0068512E" w:rsidP="00051F05">
      <w:pPr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68512E" w:rsidRPr="00E12251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Отметка «3» ставится, если:</w:t>
      </w:r>
    </w:p>
    <w:p w:rsidR="0068512E" w:rsidRPr="00E12251" w:rsidRDefault="0068512E" w:rsidP="00051F05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68512E" w:rsidRPr="00E12251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E12251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Отметка «2» ставится, если:</w:t>
      </w:r>
    </w:p>
    <w:p w:rsidR="0068512E" w:rsidRPr="00E12251" w:rsidRDefault="0068512E" w:rsidP="00051F05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68512E" w:rsidRPr="00DD0693" w:rsidRDefault="0068512E" w:rsidP="00051F05">
      <w:pPr>
        <w:pStyle w:val="a3"/>
        <w:keepNext/>
        <w:keepLines/>
        <w:numPr>
          <w:ilvl w:val="0"/>
          <w:numId w:val="30"/>
        </w:numPr>
        <w:spacing w:before="480" w:line="120" w:lineRule="auto"/>
        <w:outlineLvl w:val="0"/>
        <w:rPr>
          <w:rFonts w:eastAsiaTheme="majorEastAsia"/>
          <w:b/>
          <w:bCs/>
        </w:rPr>
      </w:pPr>
      <w:r w:rsidRPr="00DD0693">
        <w:rPr>
          <w:rFonts w:eastAsiaTheme="majorEastAsia"/>
          <w:b/>
          <w:bCs/>
        </w:rPr>
        <w:lastRenderedPageBreak/>
        <w:t>Оценка устных ответов обучающихся по математике</w:t>
      </w:r>
    </w:p>
    <w:p w:rsidR="0068512E" w:rsidRPr="00E12251" w:rsidRDefault="0068512E" w:rsidP="006851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E" w:rsidRPr="00E12251" w:rsidRDefault="0068512E" w:rsidP="0068512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Ответ оценивается отметкой «5», если ученик: 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 раскрыл содержание материала в объеме, предусмотренном программой и учебником;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о выполнил рисунки, чертежи, графики, сопутствующие ответу;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демонстрировал знание теории ранее изученных сопутствующих тем,  </w:t>
      </w:r>
      <w:proofErr w:type="spellStart"/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устойчивость используемых при ответе умений и навыков;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чал самостоятельно, без наводящих вопросов учителя;</w:t>
      </w:r>
    </w:p>
    <w:p w:rsidR="0068512E" w:rsidRPr="00E12251" w:rsidRDefault="0068512E" w:rsidP="00051F05">
      <w:pPr>
        <w:widowControl w:val="0"/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sz w:val="24"/>
          <w:szCs w:val="24"/>
          <w:lang w:eastAsia="ru-RU"/>
        </w:rPr>
        <w:t>возможны одна – две  неточности при освещение второстепенных вопросов или в выкладках, которые ученик легко исправил после замечания учителя.</w:t>
      </w:r>
    </w:p>
    <w:p w:rsidR="0068512E" w:rsidRPr="00E12251" w:rsidRDefault="0068512E" w:rsidP="0068512E">
      <w:pPr>
        <w:spacing w:after="0" w:line="240" w:lineRule="auto"/>
        <w:ind w:left="2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E" w:rsidRPr="00E12251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68512E" w:rsidRPr="00E12251" w:rsidRDefault="0068512E" w:rsidP="00051F05">
      <w:pPr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изложении допущены небольшие пробелы, не исказившее математическое содержание ответа;</w:t>
      </w:r>
    </w:p>
    <w:p w:rsidR="0068512E" w:rsidRPr="00E12251" w:rsidRDefault="0068512E" w:rsidP="00051F05">
      <w:pPr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68512E" w:rsidRPr="00E12251" w:rsidRDefault="0068512E" w:rsidP="00051F05">
      <w:pPr>
        <w:widowControl w:val="0"/>
        <w:numPr>
          <w:ilvl w:val="0"/>
          <w:numId w:val="25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68512E" w:rsidRPr="00E12251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2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68512E" w:rsidRPr="00E12251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Отметка «3» ставится в следующих случаях:</w:t>
      </w:r>
    </w:p>
    <w:p w:rsidR="0068512E" w:rsidRPr="00E12251" w:rsidRDefault="0068512E" w:rsidP="00051F05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учащихся» в настоящей программе по математике);</w:t>
      </w:r>
    </w:p>
    <w:p w:rsidR="0068512E" w:rsidRPr="00E12251" w:rsidRDefault="0068512E" w:rsidP="00051F05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68512E" w:rsidRPr="00E12251" w:rsidRDefault="0068512E" w:rsidP="00051F05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68512E" w:rsidRPr="00E12251" w:rsidRDefault="0068512E" w:rsidP="00051F05">
      <w:pPr>
        <w:widowControl w:val="0"/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 достаточном знании теоретического материала выявлена недостаточная </w:t>
      </w:r>
      <w:proofErr w:type="spellStart"/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формированность</w:t>
      </w:r>
      <w:proofErr w:type="spellEnd"/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сновных умений и навыков.</w:t>
      </w:r>
    </w:p>
    <w:p w:rsidR="0068512E" w:rsidRPr="00E12251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left="24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68512E" w:rsidRPr="00E12251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12251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Отметка «2» ставится в следующих случаях:</w:t>
      </w:r>
    </w:p>
    <w:p w:rsidR="0068512E" w:rsidRPr="00E12251" w:rsidRDefault="0068512E" w:rsidP="00051F05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 раскрыто основное содержание учебного материала;</w:t>
      </w:r>
    </w:p>
    <w:p w:rsidR="0068512E" w:rsidRPr="00E12251" w:rsidRDefault="0068512E" w:rsidP="00051F05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наружено незнание учеником большей или наиболее важной части учебного материала;</w:t>
      </w:r>
    </w:p>
    <w:p w:rsidR="0068512E" w:rsidRDefault="0068512E" w:rsidP="00051F05">
      <w:pPr>
        <w:widowControl w:val="0"/>
        <w:numPr>
          <w:ilvl w:val="0"/>
          <w:numId w:val="27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1225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68512E" w:rsidRDefault="0068512E" w:rsidP="0068512E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68512E" w:rsidRPr="00DD0693" w:rsidRDefault="0068512E" w:rsidP="00051F05">
      <w:pPr>
        <w:pStyle w:val="a3"/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jc w:val="both"/>
        <w:rPr>
          <w:b/>
          <w:color w:val="000000"/>
        </w:rPr>
      </w:pPr>
      <w:r w:rsidRPr="00DD0693">
        <w:rPr>
          <w:b/>
          <w:color w:val="000000"/>
        </w:rPr>
        <w:t>Общая классификация ошибок</w:t>
      </w:r>
    </w:p>
    <w:p w:rsidR="0068512E" w:rsidRPr="00DD0693" w:rsidRDefault="0068512E" w:rsidP="0068512E">
      <w:pPr>
        <w:pStyle w:val="a3"/>
        <w:widowControl w:val="0"/>
        <w:shd w:val="clear" w:color="auto" w:fill="FFFFFF"/>
        <w:autoSpaceDE w:val="0"/>
        <w:autoSpaceDN w:val="0"/>
        <w:adjustRightInd w:val="0"/>
        <w:jc w:val="both"/>
        <w:rPr>
          <w:b/>
          <w:color w:val="000000"/>
        </w:rPr>
      </w:pPr>
    </w:p>
    <w:p w:rsidR="0068512E" w:rsidRDefault="0068512E" w:rsidP="006851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оценке знаний, умений и навыков учащихся следует учитывать все ошибки (грубые и негрубые) и недочёты.</w:t>
      </w:r>
    </w:p>
    <w:p w:rsidR="0068512E" w:rsidRPr="002403F9" w:rsidRDefault="0068512E" w:rsidP="0068512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E" w:rsidRPr="002403F9" w:rsidRDefault="0068512E" w:rsidP="0068512E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1. </w:t>
      </w:r>
      <w:r w:rsidRPr="002403F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рубыми считаются ошибки: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знание наименований единиц измерения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умение выделить в ответе главное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умение применять знания, алгоритмы для решения задач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умение делать выводы и обобщения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умение читать и строить графики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умение пользоваться первоисточниками, учебником и справочниками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отеря корня или сохранение постороннего корня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отбрасывание без объяснений одного из них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означные им ошибки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ельные ошибки, если они не являются опиской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е ошибки.</w:t>
      </w:r>
    </w:p>
    <w:p w:rsidR="0068512E" w:rsidRPr="002403F9" w:rsidRDefault="0068512E" w:rsidP="0068512E">
      <w:pPr>
        <w:tabs>
          <w:tab w:val="num" w:pos="567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E" w:rsidRPr="002403F9" w:rsidRDefault="0068512E" w:rsidP="0068512E">
      <w:pPr>
        <w:tabs>
          <w:tab w:val="num" w:pos="567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2. К </w:t>
      </w:r>
      <w:r w:rsidRPr="002403F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егрубым ошибкам</w:t>
      </w: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дует отнести: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точность графика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рациональные методы работы со справочной и другой литературой;</w:t>
      </w:r>
    </w:p>
    <w:p w:rsidR="0068512E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умение решать задачи, выполнять задания в общем виде.</w:t>
      </w:r>
    </w:p>
    <w:p w:rsidR="0068512E" w:rsidRPr="002403F9" w:rsidRDefault="0068512E" w:rsidP="0068512E">
      <w:pPr>
        <w:widowControl w:val="0"/>
        <w:tabs>
          <w:tab w:val="num" w:pos="720"/>
          <w:tab w:val="num" w:pos="2340"/>
        </w:tabs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8512E" w:rsidRPr="002403F9" w:rsidRDefault="0068512E" w:rsidP="0068512E">
      <w:pPr>
        <w:tabs>
          <w:tab w:val="num" w:pos="567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3. </w:t>
      </w:r>
      <w:r w:rsidRPr="002403F9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едочетами</w:t>
      </w: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ются:</w:t>
      </w:r>
    </w:p>
    <w:p w:rsidR="0068512E" w:rsidRPr="002403F9" w:rsidRDefault="0068512E" w:rsidP="00051F05">
      <w:pPr>
        <w:widowControl w:val="0"/>
        <w:numPr>
          <w:ilvl w:val="2"/>
          <w:numId w:val="28"/>
        </w:numPr>
        <w:tabs>
          <w:tab w:val="num" w:pos="0"/>
          <w:tab w:val="num" w:pos="567"/>
        </w:tabs>
        <w:autoSpaceDE w:val="0"/>
        <w:autoSpaceDN w:val="0"/>
        <w:adjustRightInd w:val="0"/>
        <w:spacing w:after="0" w:line="240" w:lineRule="auto"/>
        <w:ind w:left="709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нерациональные приемы вычислений и преобразований;</w:t>
      </w:r>
    </w:p>
    <w:p w:rsidR="00CF7AEC" w:rsidRPr="00C60B8F" w:rsidRDefault="0068512E" w:rsidP="00C60B8F">
      <w:pPr>
        <w:tabs>
          <w:tab w:val="num" w:pos="567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403F9">
        <w:rPr>
          <w:rFonts w:ascii="Times New Roman" w:eastAsia="Times New Roman" w:hAnsi="Times New Roman" w:cs="Times New Roman"/>
          <w:sz w:val="24"/>
          <w:szCs w:val="24"/>
          <w:lang w:eastAsia="ru-RU"/>
        </w:rPr>
        <w:t>-        небрежное выполнение зап</w:t>
      </w:r>
      <w:r w:rsidR="00CF7AEC">
        <w:rPr>
          <w:rFonts w:ascii="Times New Roman" w:eastAsia="Times New Roman" w:hAnsi="Times New Roman" w:cs="Times New Roman"/>
          <w:sz w:val="24"/>
          <w:szCs w:val="24"/>
          <w:lang w:eastAsia="ru-RU"/>
        </w:rPr>
        <w:t>исей, чертежей, схем, графиков.</w:t>
      </w:r>
    </w:p>
    <w:p w:rsidR="00A25DED" w:rsidRPr="00C60B8F" w:rsidRDefault="00C60B8F" w:rsidP="00C60B8F">
      <w:pPr>
        <w:pStyle w:val="a3"/>
        <w:keepNext/>
        <w:keepLines/>
        <w:numPr>
          <w:ilvl w:val="0"/>
          <w:numId w:val="30"/>
        </w:numPr>
        <w:spacing w:before="480"/>
        <w:outlineLvl w:val="0"/>
        <w:rPr>
          <w:rFonts w:eastAsiaTheme="majorEastAsia"/>
          <w:b/>
          <w:bCs/>
        </w:rPr>
      </w:pPr>
      <w:r w:rsidRPr="00C60B8F">
        <w:rPr>
          <w:rFonts w:eastAsiaTheme="majorEastAsia"/>
          <w:b/>
          <w:bCs/>
        </w:rPr>
        <w:t>Оце</w:t>
      </w:r>
      <w:r>
        <w:rPr>
          <w:rFonts w:eastAsiaTheme="majorEastAsia"/>
          <w:b/>
          <w:bCs/>
        </w:rPr>
        <w:t>нка зачётов (тесты)</w:t>
      </w:r>
      <w:r w:rsidRPr="00C60B8F">
        <w:rPr>
          <w:rFonts w:eastAsiaTheme="majorEastAsia"/>
          <w:b/>
          <w:bCs/>
        </w:rPr>
        <w:t xml:space="preserve"> обучающихся по математике.</w:t>
      </w:r>
    </w:p>
    <w:p w:rsidR="00A25DED" w:rsidRPr="00A25DED" w:rsidRDefault="00A25DED" w:rsidP="00051F05">
      <w:pPr>
        <w:numPr>
          <w:ilvl w:val="0"/>
          <w:numId w:val="46"/>
        </w:numPr>
        <w:tabs>
          <w:tab w:val="left" w:pos="341"/>
        </w:tabs>
        <w:spacing w:before="300" w:after="240" w:line="240" w:lineRule="auto"/>
        <w:ind w:right="20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Каждый зачет состоит из обязательной и дополнительной частей. Выполнение каждого задания</w:t>
      </w:r>
      <w:r w:rsidRPr="00A25DED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 xml:space="preserve"> обязательной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части оценивается</w:t>
      </w: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 xml:space="preserve"> одним баллом.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Оценка выполнения каждого задания </w:t>
      </w:r>
      <w:r w:rsidRPr="00A25DED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>дополнительной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части приводится рядом с номером задания.</w:t>
      </w:r>
    </w:p>
    <w:p w:rsidR="00A25DED" w:rsidRPr="00A25DED" w:rsidRDefault="00A25DED" w:rsidP="00051F05">
      <w:pPr>
        <w:numPr>
          <w:ilvl w:val="0"/>
          <w:numId w:val="46"/>
        </w:numPr>
        <w:tabs>
          <w:tab w:val="left" w:pos="370"/>
        </w:tabs>
        <w:spacing w:before="240" w:after="240" w:line="240" w:lineRule="auto"/>
        <w:ind w:right="20"/>
        <w:contextualSpacing/>
        <w:jc w:val="both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u w:val="single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u w:val="single"/>
          <w:lang w:eastAsia="ru-RU"/>
        </w:rPr>
        <w:t>Общая оценка выполнения любого зачета (тест)  осуществляется в соответствии с приведенной ниже таблицей</w:t>
      </w:r>
    </w:p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864"/>
        <w:gridCol w:w="1843"/>
        <w:gridCol w:w="1987"/>
        <w:gridCol w:w="2275"/>
      </w:tblGrid>
      <w:tr w:rsidR="00A25DED" w:rsidRPr="00A25DED" w:rsidTr="00A25DED">
        <w:trPr>
          <w:trHeight w:val="293"/>
        </w:trPr>
        <w:tc>
          <w:tcPr>
            <w:tcW w:w="3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14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Отметк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50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«зачёт»</w:t>
            </w: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82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«4»</w:t>
            </w:r>
          </w:p>
        </w:tc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9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«5»</w:t>
            </w:r>
          </w:p>
        </w:tc>
      </w:tr>
      <w:tr w:rsidR="00A25DED" w:rsidRPr="00A25DED" w:rsidTr="00A25DED">
        <w:trPr>
          <w:trHeight w:val="283"/>
        </w:trPr>
        <w:tc>
          <w:tcPr>
            <w:tcW w:w="3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12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Обязательная часть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50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  баллов</w:t>
            </w: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54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 баллов</w:t>
            </w:r>
          </w:p>
        </w:tc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6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 баллов</w:t>
            </w:r>
          </w:p>
        </w:tc>
      </w:tr>
      <w:tr w:rsidR="00A25DED" w:rsidRPr="00A25DED" w:rsidTr="00A25DED">
        <w:trPr>
          <w:trHeight w:val="298"/>
        </w:trPr>
        <w:tc>
          <w:tcPr>
            <w:tcW w:w="3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12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Дополнительная часть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36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 балла</w:t>
            </w:r>
          </w:p>
        </w:tc>
        <w:tc>
          <w:tcPr>
            <w:tcW w:w="2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680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A25DED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5 баллов</w:t>
            </w:r>
          </w:p>
        </w:tc>
      </w:tr>
    </w:tbl>
    <w:p w:rsidR="00A25DED" w:rsidRPr="00A25DED" w:rsidRDefault="00A25DED" w:rsidP="00C60B8F">
      <w:pPr>
        <w:spacing w:before="240" w:after="240" w:line="240" w:lineRule="auto"/>
        <w:ind w:right="20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Таблица показывает, сколько баллов минимум надо набрать при выполнении заданий </w:t>
      </w:r>
      <w:r w:rsidRPr="00A25DED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>обязательной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</w:t>
      </w:r>
      <w:r w:rsidRPr="00A25DED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 xml:space="preserve"> дополнительной частей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для получения оценки</w:t>
      </w:r>
      <w:r w:rsidRPr="00A25DED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 xml:space="preserve"> «Зачет», «4», «5».</w:t>
      </w:r>
    </w:p>
    <w:p w:rsidR="00A25DED" w:rsidRPr="00A25DED" w:rsidRDefault="00A25DED" w:rsidP="00C60B8F">
      <w:pPr>
        <w:numPr>
          <w:ilvl w:val="0"/>
          <w:numId w:val="46"/>
        </w:numPr>
        <w:tabs>
          <w:tab w:val="left" w:pos="370"/>
        </w:tabs>
        <w:spacing w:before="240" w:after="240" w:line="240" w:lineRule="auto"/>
        <w:ind w:right="20"/>
        <w:contextualSpacing/>
        <w:jc w:val="both"/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>Обязательная часть зачетов направлена на проверку уровня базовой подготовки учащихся по математике.</w:t>
      </w:r>
    </w:p>
    <w:p w:rsidR="00A25DED" w:rsidRPr="00A25DED" w:rsidRDefault="00A25DED" w:rsidP="00C60B8F">
      <w:pPr>
        <w:numPr>
          <w:ilvl w:val="0"/>
          <w:numId w:val="46"/>
        </w:numPr>
        <w:tabs>
          <w:tab w:val="left" w:pos="355"/>
        </w:tabs>
        <w:spacing w:before="240" w:after="0" w:line="240" w:lineRule="auto"/>
        <w:ind w:right="20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Задания</w:t>
      </w:r>
      <w:r w:rsidRPr="00A25DED">
        <w:rPr>
          <w:rFonts w:ascii="Times New Roman" w:eastAsia="Times New Roman" w:hAnsi="Times New Roman" w:cs="Times New Roman"/>
          <w:b/>
          <w:bCs/>
          <w:i/>
          <w:iCs/>
          <w:sz w:val="26"/>
          <w:szCs w:val="26"/>
          <w:lang w:eastAsia="ru-RU"/>
        </w:rPr>
        <w:t xml:space="preserve"> дополнительной части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зачетов позволяют выявить знания учащихся на более высоком уровне.</w:t>
      </w:r>
    </w:p>
    <w:p w:rsidR="0068512E" w:rsidRPr="004057A3" w:rsidRDefault="004E3FA9" w:rsidP="00C60B8F">
      <w:pPr>
        <w:spacing w:before="100" w:beforeAutospacing="1" w:after="100" w:afterAutospacing="1" w:line="240" w:lineRule="auto"/>
        <w:contextualSpacing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4057A3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 рабочей программе предусмотрено 15 контрольных работ по темам:</w:t>
      </w:r>
    </w:p>
    <w:p w:rsidR="00CF7AEC" w:rsidRPr="00CF7AEC" w:rsidRDefault="00F37A53" w:rsidP="00051F05">
      <w:pPr>
        <w:pStyle w:val="a3"/>
        <w:numPr>
          <w:ilvl w:val="0"/>
          <w:numId w:val="45"/>
        </w:numPr>
        <w:rPr>
          <w:b/>
        </w:rPr>
      </w:pPr>
      <w:r>
        <w:t>Вводная д</w:t>
      </w:r>
      <w:r w:rsidR="00CF7AEC">
        <w:t>иагностическая контрольная работа.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нтрольная работа №1 «Натуральные числа и шкалы» 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2 «Сложение и вычитание натуральных чисел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 №3 «Уравнение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4  «Умножение и деление натуральных чисел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5  «Упрощение выражений. Квадрат и куб числа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нтрольная работа №6 </w:t>
      </w:r>
      <w:r w:rsidRPr="00A914E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</w:t>
      </w: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щади и объемы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 №7 «Обыкновенные дроби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8 «Сложение и вычитание дробей с одинаковыми знаменателями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9 «Десятичные дроби. Сложение и вычитание десятичных дробей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10 «Умножение и деление  десятичных дробей на натуральные числа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11 «Умножение и деление десятичных дробей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12 «Проценты»</w:t>
      </w:r>
    </w:p>
    <w:p w:rsidR="00A914E8" w:rsidRPr="00A914E8" w:rsidRDefault="00A914E8" w:rsidP="00051F05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ая работа № 13 «Измерение углов. Транспортир»</w:t>
      </w:r>
    </w:p>
    <w:p w:rsidR="00A914E8" w:rsidRPr="00C60B8F" w:rsidRDefault="00A914E8" w:rsidP="00A914E8">
      <w:pPr>
        <w:numPr>
          <w:ilvl w:val="0"/>
          <w:numId w:val="4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ая контрольная работа №14</w:t>
      </w:r>
    </w:p>
    <w:p w:rsidR="005E6D0D" w:rsidRPr="00A25DED" w:rsidRDefault="005E6D0D" w:rsidP="005E6D0D">
      <w:pPr>
        <w:keepNext/>
        <w:keepLines/>
        <w:spacing w:after="0" w:line="748" w:lineRule="exact"/>
        <w:ind w:left="40"/>
        <w:jc w:val="right"/>
        <w:outlineLvl w:val="8"/>
        <w:rPr>
          <w:rFonts w:ascii="Monotype Corsiva" w:hAnsi="Monotype Corsiva"/>
          <w:bCs/>
          <w:sz w:val="36"/>
          <w:szCs w:val="25"/>
        </w:rPr>
      </w:pPr>
      <w:r>
        <w:rPr>
          <w:rFonts w:ascii="Monotype Corsiva" w:hAnsi="Monotype Corsiva"/>
          <w:bCs/>
          <w:sz w:val="36"/>
          <w:szCs w:val="25"/>
        </w:rPr>
        <w:lastRenderedPageBreak/>
        <w:t>Приложение 1</w:t>
      </w:r>
    </w:p>
    <w:p w:rsidR="005E6D0D" w:rsidRDefault="005E6D0D" w:rsidP="005E6D0D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11C56" w:rsidRDefault="00411C56" w:rsidP="00411C56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Вводная диагностическая контрольная работа по математике 5 класс</w:t>
      </w:r>
    </w:p>
    <w:p w:rsidR="00411C56" w:rsidRDefault="00411C56" w:rsidP="00411C56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1 вариант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№ 1. Выполнить вычисления: 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      а) 9087 – 5628 + 3435;                     б) 4964 : 73.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№ 2. Решить уравнение: 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      а) х – 824 = 1013;       </w:t>
      </w:r>
      <w:r w:rsidR="00C60B8F">
        <w:rPr>
          <w:rFonts w:ascii="Times New Roman" w:hAnsi="Times New Roman" w:cs="Times New Roman"/>
          <w:sz w:val="24"/>
          <w:szCs w:val="24"/>
        </w:rPr>
        <w:t xml:space="preserve">                         б) 3591</w:t>
      </w:r>
      <w:r w:rsidRPr="00411C56">
        <w:rPr>
          <w:rFonts w:ascii="Times New Roman" w:hAnsi="Times New Roman" w:cs="Times New Roman"/>
          <w:sz w:val="24"/>
          <w:szCs w:val="24"/>
        </w:rPr>
        <w:t xml:space="preserve"> : х = 63.</w:t>
      </w:r>
    </w:p>
    <w:p w:rsidR="00411C56" w:rsidRPr="00411C56" w:rsidRDefault="00411C56" w:rsidP="00411C56">
      <w:pPr>
        <w:pStyle w:val="c3"/>
        <w:spacing w:before="0" w:beforeAutospacing="0" w:after="0" w:afterAutospacing="0"/>
        <w:contextualSpacing/>
      </w:pPr>
      <w:r w:rsidRPr="00411C56">
        <w:t xml:space="preserve">№ 3.  </w:t>
      </w:r>
      <w:r w:rsidRPr="00411C56">
        <w:rPr>
          <w:rStyle w:val="c4"/>
        </w:rPr>
        <w:t xml:space="preserve">Вычислите площадь и периметр прямоугольника со сторонами 6 см и 1 </w:t>
      </w:r>
      <w:proofErr w:type="spellStart"/>
      <w:r w:rsidRPr="00411C56">
        <w:rPr>
          <w:rStyle w:val="c4"/>
        </w:rPr>
        <w:t>дм</w:t>
      </w:r>
      <w:proofErr w:type="spellEnd"/>
      <w:r w:rsidRPr="00411C56">
        <w:rPr>
          <w:rStyle w:val="c4"/>
        </w:rPr>
        <w:t>. Постройте его.</w:t>
      </w:r>
    </w:p>
    <w:p w:rsidR="00411C56" w:rsidRPr="00411C56" w:rsidRDefault="00411C56" w:rsidP="00411C5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>№ 4.  В 5 класс ходят 14 учеников, а в 6 класс на 3 ученика больше. Сколько учеников ходит в оба класса?</w:t>
      </w:r>
    </w:p>
    <w:p w:rsidR="00411C56" w:rsidRDefault="00411C56" w:rsidP="00411C56">
      <w:pPr>
        <w:spacing w:after="0"/>
        <w:contextualSpacing/>
        <w:rPr>
          <w:rFonts w:ascii="Times New Roman" w:hAnsi="Times New Roman" w:cs="Times New Roman"/>
          <w:sz w:val="28"/>
        </w:rPr>
      </w:pPr>
    </w:p>
    <w:p w:rsidR="00411C56" w:rsidRDefault="00411C56" w:rsidP="00411C56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Вводная диагностическая контрольная работа по математике 5 класс</w:t>
      </w:r>
    </w:p>
    <w:p w:rsidR="00411C56" w:rsidRDefault="00411C56" w:rsidP="00411C56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2 вариант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№ 1. Выполнить вычисления: 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      а) 9283 – 4699 + 3424;                     б) 5992 : 56.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№ 2. Решить уравнение: 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      а) х + 248 = 446;                                б) х : 12  = 348.</w:t>
      </w:r>
    </w:p>
    <w:p w:rsidR="00411C56" w:rsidRPr="00411C56" w:rsidRDefault="00411C56" w:rsidP="00411C56">
      <w:pPr>
        <w:pStyle w:val="c3"/>
        <w:spacing w:before="0" w:beforeAutospacing="0" w:after="0" w:afterAutospacing="0"/>
        <w:contextualSpacing/>
      </w:pPr>
      <w:r w:rsidRPr="00411C56">
        <w:t xml:space="preserve">№ 3. </w:t>
      </w:r>
      <w:r w:rsidRPr="00411C56">
        <w:rPr>
          <w:rStyle w:val="c4"/>
        </w:rPr>
        <w:t>Вычислите площадь и периметр прямоугольника со сторонами 40 мм и 5 см. Постройте его.</w:t>
      </w:r>
    </w:p>
    <w:p w:rsidR="00411C56" w:rsidRPr="00411C56" w:rsidRDefault="00411C56" w:rsidP="00411C5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№ 4.  В первой корзине лежат 15 яблок, а во второй на 3 яблока меньше. Сколько яблок лежит в обеих корзинах?</w:t>
      </w:r>
    </w:p>
    <w:p w:rsidR="00411C56" w:rsidRDefault="00411C56" w:rsidP="00411C56">
      <w:pPr>
        <w:spacing w:after="0"/>
        <w:contextualSpacing/>
        <w:rPr>
          <w:rFonts w:ascii="Times New Roman" w:hAnsi="Times New Roman" w:cs="Times New Roman"/>
          <w:sz w:val="28"/>
        </w:rPr>
      </w:pPr>
    </w:p>
    <w:p w:rsidR="00411C56" w:rsidRDefault="00411C56" w:rsidP="00411C56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Вводная диагностическая контрольная работа по математике 5 класс</w:t>
      </w:r>
    </w:p>
    <w:p w:rsidR="00411C56" w:rsidRDefault="00411C56" w:rsidP="00411C56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3 вариант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№ 1. Выполнить вычисления: 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      а) 9064 – 3298 + 2243;                     б) 7236 : 67.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№ 2. Решить уравнение: 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      а) х – 247 = 465;                                б) 741 : х = 39.</w:t>
      </w:r>
    </w:p>
    <w:p w:rsidR="00411C56" w:rsidRPr="00411C56" w:rsidRDefault="00411C56" w:rsidP="00411C56">
      <w:pPr>
        <w:pStyle w:val="c3"/>
        <w:spacing w:before="0" w:beforeAutospacing="0" w:after="0" w:afterAutospacing="0"/>
        <w:contextualSpacing/>
        <w:rPr>
          <w:rStyle w:val="c4"/>
        </w:rPr>
      </w:pPr>
      <w:r w:rsidRPr="00411C56">
        <w:t xml:space="preserve">№ 3. </w:t>
      </w:r>
      <w:r w:rsidRPr="00411C56">
        <w:rPr>
          <w:rStyle w:val="c4"/>
        </w:rPr>
        <w:t xml:space="preserve">Вычислите площадь и периметр прямоугольника со сторонами 4 см и 1 </w:t>
      </w:r>
      <w:proofErr w:type="spellStart"/>
      <w:r w:rsidRPr="00411C56">
        <w:rPr>
          <w:rStyle w:val="c4"/>
        </w:rPr>
        <w:t>дм</w:t>
      </w:r>
      <w:proofErr w:type="spellEnd"/>
      <w:r w:rsidRPr="00411C56">
        <w:rPr>
          <w:rStyle w:val="c4"/>
        </w:rPr>
        <w:t>. Постройте его.</w:t>
      </w:r>
    </w:p>
    <w:p w:rsidR="00411C56" w:rsidRPr="00411C56" w:rsidRDefault="00411C56" w:rsidP="00411C56">
      <w:pPr>
        <w:pStyle w:val="c3"/>
        <w:spacing w:before="0" w:beforeAutospacing="0" w:after="0" w:afterAutospacing="0"/>
        <w:contextualSpacing/>
      </w:pPr>
      <w:r w:rsidRPr="00411C56">
        <w:rPr>
          <w:rStyle w:val="c4"/>
        </w:rPr>
        <w:t>№ 4. В первом ящике сидят 17 утят, а во втором на 2 утёнка больше. Сколько утят сидит в обоих ящиках?</w:t>
      </w:r>
    </w:p>
    <w:p w:rsidR="00411C56" w:rsidRPr="00411C56" w:rsidRDefault="00411C56" w:rsidP="00411C56">
      <w:pPr>
        <w:spacing w:after="0"/>
        <w:contextualSpacing/>
        <w:rPr>
          <w:rFonts w:ascii="Times New Roman" w:hAnsi="Times New Roman" w:cs="Times New Roman"/>
          <w:sz w:val="24"/>
          <w:szCs w:val="24"/>
        </w:rPr>
      </w:pPr>
    </w:p>
    <w:p w:rsidR="00411C56" w:rsidRDefault="00411C56" w:rsidP="00411C56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Вводная диагностическая контрольная работа по математике 5 класс</w:t>
      </w:r>
    </w:p>
    <w:p w:rsidR="00411C56" w:rsidRDefault="00411C56" w:rsidP="00411C56">
      <w:pPr>
        <w:contextualSpacing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4 вариант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№ 1. Выполнить вычисления: 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      а) 9158 – 5369 + 1714;                     б) 6634 : 62.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№ 2. Решить уравнение: </w:t>
      </w:r>
    </w:p>
    <w:p w:rsidR="00411C56" w:rsidRPr="00411C56" w:rsidRDefault="00411C56" w:rsidP="00411C56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11C56">
        <w:rPr>
          <w:rFonts w:ascii="Times New Roman" w:hAnsi="Times New Roman" w:cs="Times New Roman"/>
          <w:sz w:val="24"/>
          <w:szCs w:val="24"/>
        </w:rPr>
        <w:t xml:space="preserve">       а) </w:t>
      </w:r>
      <w:r w:rsidRPr="00411C56">
        <w:rPr>
          <w:rStyle w:val="c4"/>
          <w:rFonts w:ascii="Times New Roman" w:hAnsi="Times New Roman" w:cs="Times New Roman"/>
          <w:i/>
          <w:iCs/>
          <w:sz w:val="24"/>
          <w:szCs w:val="24"/>
        </w:rPr>
        <w:t>х </w:t>
      </w:r>
      <w:r w:rsidRPr="00411C56">
        <w:rPr>
          <w:rStyle w:val="c4"/>
          <w:rFonts w:ascii="Times New Roman" w:hAnsi="Times New Roman" w:cs="Times New Roman"/>
          <w:sz w:val="24"/>
          <w:szCs w:val="24"/>
        </w:rPr>
        <w:t>– 170 = 350</w:t>
      </w:r>
      <w:r w:rsidRPr="00411C56">
        <w:rPr>
          <w:rFonts w:ascii="Times New Roman" w:hAnsi="Times New Roman" w:cs="Times New Roman"/>
          <w:sz w:val="24"/>
          <w:szCs w:val="24"/>
        </w:rPr>
        <w:t>;                                б) х : 7 = 560.</w:t>
      </w:r>
    </w:p>
    <w:p w:rsidR="00411C56" w:rsidRPr="00411C56" w:rsidRDefault="00411C56" w:rsidP="00411C56">
      <w:pPr>
        <w:pStyle w:val="c3"/>
        <w:spacing w:before="0" w:beforeAutospacing="0" w:after="0" w:afterAutospacing="0"/>
        <w:contextualSpacing/>
        <w:rPr>
          <w:rStyle w:val="c4"/>
        </w:rPr>
      </w:pPr>
      <w:r w:rsidRPr="00411C56">
        <w:t xml:space="preserve">№ 3. </w:t>
      </w:r>
      <w:r w:rsidRPr="00411C56">
        <w:rPr>
          <w:rStyle w:val="c4"/>
        </w:rPr>
        <w:t>Вычислите площадь и периметр прямоугольника со сторонами 30 мм и 4 см. Постройте его.</w:t>
      </w:r>
    </w:p>
    <w:p w:rsidR="00411C56" w:rsidRPr="00411C56" w:rsidRDefault="00C60B8F" w:rsidP="00411C56">
      <w:pPr>
        <w:pStyle w:val="c3"/>
        <w:spacing w:before="0" w:beforeAutospacing="0" w:after="0" w:afterAutospacing="0"/>
        <w:contextualSpacing/>
      </w:pPr>
      <w:r>
        <w:rPr>
          <w:rStyle w:val="c4"/>
        </w:rPr>
        <w:t>№ 4. В первой машине</w:t>
      </w:r>
      <w:r w:rsidR="00411C56" w:rsidRPr="00411C56">
        <w:rPr>
          <w:rStyle w:val="c4"/>
        </w:rPr>
        <w:t xml:space="preserve"> везли  25 досок, а во второй на 7 досок больше. Сколько досок перевозили на обеих машинах?</w:t>
      </w:r>
    </w:p>
    <w:p w:rsidR="00411C56" w:rsidRDefault="00411C56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11C56" w:rsidRDefault="00411C56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11C56" w:rsidRDefault="00411C56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11C56" w:rsidRDefault="00411C56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11C56" w:rsidRDefault="00411C56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411C56" w:rsidRDefault="00411C56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A1049" w:rsidRDefault="009A1049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B35B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 w:rsidR="000B35B1" w:rsidRPr="000B35B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</w:t>
      </w:r>
      <w:r w:rsidRPr="000B35B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«Натуральные числа и шкалы».</w:t>
      </w:r>
    </w:p>
    <w:p w:rsidR="000B35B1" w:rsidRPr="000B35B1" w:rsidRDefault="000B35B1" w:rsidP="009A104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5052" w:type="pct"/>
        <w:tblCellSpacing w:w="0" w:type="dxa"/>
        <w:tblInd w:w="-11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0945"/>
      </w:tblGrid>
      <w:tr w:rsidR="009A1049" w:rsidRPr="001A3CCD" w:rsidTr="000B35B1">
        <w:trPr>
          <w:tblCellSpacing w:w="0" w:type="dxa"/>
        </w:trPr>
        <w:tc>
          <w:tcPr>
            <w:tcW w:w="5000" w:type="pct"/>
            <w:vAlign w:val="center"/>
            <w:hideMark/>
          </w:tcPr>
          <w:p w:rsidR="000B35B1" w:rsidRPr="000B35B1" w:rsidRDefault="00582CE9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                                                          </w:t>
            </w:r>
            <w:r w:rsidR="009A1049" w:rsidRPr="000B35B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Вариант 1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1. Начертите отрезок АС и отметьте на нем точку В. Измерьте отрезки</w:t>
            </w:r>
            <w:r w:rsidR="005E6D0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АВ и АС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"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Запишите результаты измерений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2. Постройте отрезок МN = 2 см 8 мм и отметьте на нем точки лам К и Р так, чтобы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точка Р лежала между точками М и К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3. Отметьте точки D и Е и проведите через них прямую. Начертите луч ОС, пересекающий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прямую DE, и луч МК</w:t>
            </w:r>
            <w:r w:rsidR="000B35B1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не пересекающий прямую DE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4. На координатном луче, единичный отрезок которого равен длине одной клетки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тетради, отметьте точки А(2), В( 6), 8(8), D( 11)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На том же луче отметьте точку х, если ее координата - натуральное число, которое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больше 11, но меньше 13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5. Сравните числа: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5864 и 5398 8269 и 8271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18324847 и 18324921 28389240 и 28389420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6. * Найдите четырехзначное число, оканчивающееся цифрой 9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Известно, что это число меньше 1019. </w:t>
            </w:r>
          </w:p>
          <w:p w:rsidR="000B35B1" w:rsidRDefault="000B35B1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0B35B1" w:rsidRDefault="000B35B1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0B35B1" w:rsidRPr="000B35B1" w:rsidRDefault="000B35B1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A1049" w:rsidRPr="000B35B1" w:rsidRDefault="000B35B1" w:rsidP="00582CE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B35B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Контрольная работа №1 по теме «Натуральные числа и шкалы». </w:t>
            </w:r>
            <w:r w:rsidR="009A1049" w:rsidRPr="000B35B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br/>
            </w:r>
            <w:r w:rsidR="009A1049" w:rsidRPr="000B35B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br/>
            </w:r>
            <w:r w:rsidR="00582CE9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                                                        </w:t>
            </w:r>
            <w:r w:rsidR="009A1049" w:rsidRPr="000B35B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Вариант 2 </w:t>
            </w:r>
            <w:r w:rsidR="009A1049" w:rsidRPr="000B35B1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br/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1. Начертите отрезок МХ и отметьте на нем точку С. Измерьте отрезки МХ </w:t>
            </w:r>
            <w:proofErr w:type="spellStart"/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·СХ</w:t>
            </w:r>
            <w:proofErr w:type="spellEnd"/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Запишите результаты измерений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2. Постройте отрезок АВ = 6 см 2 мм и отметьте на нем точки D и С так, чтобы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точка D лежала между точками С и В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3. Отметьте точки Р и К и проведите луч КР. Начертите прямую МN, пересекающую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луч КР, и прямую АВ, не пересекающую луч КР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4. На координатном луче, единичный отрезок которого равен длине одной клетки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тетради, отметьте точки М(3), Р(5), С(7), N(1 О). На этом же луче отметьте точку у,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если ее координата - натуральное число, которое меньше 1 О, но больше 8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5.Сравните числа: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4761 и 4759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69398801 и 69 398810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6873 и 6594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32543 861 и 32 543 940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 xml:space="preserve">6. * Найдите четырехзначное число, оканчивающееся цифрой 9. </w:t>
            </w:r>
            <w:r w:rsidR="009A1049" w:rsidRPr="000B35B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Известно, что это число меньше 1019.</w:t>
            </w:r>
          </w:p>
          <w:p w:rsidR="009A1049" w:rsidRPr="000B35B1" w:rsidRDefault="009A1049" w:rsidP="00BB38F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9A1049" w:rsidRPr="000B35B1" w:rsidRDefault="009A1049" w:rsidP="00BB38F4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A914E8" w:rsidRPr="00A914E8" w:rsidRDefault="00A914E8" w:rsidP="00A914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914E8" w:rsidRDefault="00A914E8" w:rsidP="00A914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6F9C" w:rsidRPr="00E96F9C" w:rsidRDefault="00E96F9C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2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Сложение и вычитание натуральных чисел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.</w:t>
      </w:r>
    </w:p>
    <w:p w:rsidR="00E96F9C" w:rsidRPr="00E96F9C" w:rsidRDefault="00E96F9C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2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Сложение и вычитание натуральных чисел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.</w:t>
      </w:r>
    </w:p>
    <w:p w:rsidR="00E96F9C" w:rsidRPr="00E96F9C" w:rsidRDefault="00E96F9C" w:rsidP="000B35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6F9C" w:rsidRPr="00E96F9C" w:rsidRDefault="002476F0" w:rsidP="00E96F9C">
      <w:pPr>
        <w:framePr w:hSpace="180" w:wrap="around" w:vAnchor="text" w:hAnchor="margin" w:xAlign="center" w:y="-322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Вариант </w:t>
      </w:r>
      <w:r w:rsidR="00E96F9C" w:rsidRPr="00E96F9C">
        <w:rPr>
          <w:rFonts w:ascii="Times New Roman" w:eastAsia="Times New Roman" w:hAnsi="Times New Roman" w:cs="Times New Roman"/>
          <w:b/>
          <w:sz w:val="28"/>
          <w:szCs w:val="28"/>
        </w:rPr>
        <w:t>1</w:t>
      </w:r>
    </w:p>
    <w:p w:rsidR="00E96F9C" w:rsidRPr="00E96F9C" w:rsidRDefault="00E96F9C" w:rsidP="00E96F9C">
      <w:pPr>
        <w:framePr w:hSpace="180" w:wrap="around" w:vAnchor="text" w:hAnchor="margin" w:xAlign="center" w:y="-322"/>
        <w:tabs>
          <w:tab w:val="left" w:pos="284"/>
          <w:tab w:val="left" w:pos="283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1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Выполните действие:</w:t>
      </w:r>
    </w:p>
    <w:p w:rsidR="00E96F9C" w:rsidRPr="00E96F9C" w:rsidRDefault="00E96F9C" w:rsidP="00E96F9C">
      <w:pPr>
        <w:framePr w:hSpace="180" w:wrap="around" w:vAnchor="text" w:hAnchor="margin" w:xAlign="center" w:y="-322"/>
        <w:tabs>
          <w:tab w:val="left" w:pos="284"/>
          <w:tab w:val="left" w:pos="283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а) 249 638 + 83 554;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б) 665 247 – 8296.</w:t>
      </w:r>
    </w:p>
    <w:p w:rsidR="00E96F9C" w:rsidRPr="00E96F9C" w:rsidRDefault="00E96F9C" w:rsidP="00E96F9C">
      <w:pPr>
        <w:framePr w:hSpace="180" w:wrap="around" w:vAnchor="text" w:hAnchor="margin" w:xAlign="center" w:y="-322"/>
        <w:tabs>
          <w:tab w:val="left" w:pos="284"/>
          <w:tab w:val="left" w:pos="2835"/>
        </w:tabs>
        <w:spacing w:before="60"/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2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а) Какое число на 28 763 больше числа 9338?</w:t>
      </w:r>
    </w:p>
    <w:p w:rsidR="00E96F9C" w:rsidRPr="00E96F9C" w:rsidRDefault="00E96F9C" w:rsidP="00E96F9C">
      <w:pPr>
        <w:framePr w:hSpace="180" w:wrap="around" w:vAnchor="text" w:hAnchor="margin" w:xAlign="center" w:y="-322"/>
        <w:tabs>
          <w:tab w:val="left" w:pos="284"/>
          <w:tab w:val="left" w:pos="283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б) На сколько число 59 345 больше числа 53 568?</w:t>
      </w:r>
    </w:p>
    <w:p w:rsidR="00E96F9C" w:rsidRPr="00E96F9C" w:rsidRDefault="00E96F9C" w:rsidP="00E96F9C">
      <w:pPr>
        <w:framePr w:hSpace="180" w:wrap="around" w:vAnchor="text" w:hAnchor="margin" w:xAlign="center" w:y="-322"/>
        <w:tabs>
          <w:tab w:val="left" w:pos="284"/>
          <w:tab w:val="left" w:pos="283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в) На сколько число 59 345 меньше числа 69 965?</w:t>
      </w:r>
    </w:p>
    <w:p w:rsidR="00E96F9C" w:rsidRPr="00E96F9C" w:rsidRDefault="00E96F9C" w:rsidP="00E96F9C">
      <w:pPr>
        <w:framePr w:hSpace="180" w:wrap="around" w:vAnchor="text" w:hAnchor="margin" w:xAlign="center" w:y="-322"/>
        <w:tabs>
          <w:tab w:val="left" w:pos="284"/>
          <w:tab w:val="left" w:pos="2835"/>
        </w:tabs>
        <w:spacing w:before="40"/>
        <w:ind w:left="284" w:hanging="284"/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В одном ящике 62 кг яблок, что на 18 кг больше, чем во втором. Сколько килограммов яблок во втором ящике?</w:t>
      </w:r>
    </w:p>
    <w:p w:rsidR="00E96F9C" w:rsidRDefault="00E96F9C" w:rsidP="00E96F9C">
      <w:pPr>
        <w:framePr w:hSpace="180" w:wrap="around" w:vAnchor="text" w:hAnchor="margin" w:xAlign="center" w:y="-322"/>
        <w:tabs>
          <w:tab w:val="left" w:pos="284"/>
          <w:tab w:val="left" w:pos="2835"/>
        </w:tabs>
        <w:spacing w:before="40"/>
        <w:ind w:left="284" w:hanging="284"/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 xml:space="preserve">В треугольнике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MFK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сторона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K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равна 62 см, сторона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</w:rPr>
        <w:t>КМ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на 1 </w:t>
      </w:r>
      <w:proofErr w:type="spellStart"/>
      <w:r w:rsidRPr="00E96F9C">
        <w:rPr>
          <w:rFonts w:ascii="Times New Roman" w:eastAsia="Times New Roman" w:hAnsi="Times New Roman" w:cs="Times New Roman"/>
          <w:sz w:val="28"/>
          <w:szCs w:val="28"/>
        </w:rPr>
        <w:t>дм</w:t>
      </w:r>
      <w:proofErr w:type="spellEnd"/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больше стороны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K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, а сторона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MF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– на 16 см меньше стороны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FK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. Найдите периметр треугольника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MFK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и выразите его в дециметрах.</w:t>
      </w:r>
    </w:p>
    <w:p w:rsidR="00E96F9C" w:rsidRPr="00E96F9C" w:rsidRDefault="00E96F9C" w:rsidP="00E96F9C">
      <w:pPr>
        <w:framePr w:hSpace="180" w:wrap="around" w:vAnchor="text" w:hAnchor="margin" w:xAlign="center" w:y="-322"/>
        <w:tabs>
          <w:tab w:val="left" w:pos="284"/>
          <w:tab w:val="left" w:pos="2835"/>
        </w:tabs>
        <w:spacing w:before="40"/>
        <w:ind w:left="284" w:hanging="284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5.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В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>доль аллеи (по прямой) высадили 15 кустов. Расстояние между любыми двумя соседними кустами одинаковое. Найдите это расстояние, если между крайними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устами 210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д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Вариант 2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tabs>
          <w:tab w:val="left" w:pos="284"/>
          <w:tab w:val="left" w:pos="283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1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Выполните действие: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tabs>
          <w:tab w:val="left" w:pos="284"/>
          <w:tab w:val="left" w:pos="283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а) 692 545 + 39 647;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б) 776 348 – 9397.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tabs>
          <w:tab w:val="left" w:pos="284"/>
          <w:tab w:val="left" w:pos="2835"/>
        </w:tabs>
        <w:spacing w:before="60"/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2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а) Какое число на 37 874 больше числа 8137?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tabs>
          <w:tab w:val="left" w:pos="284"/>
          <w:tab w:val="left" w:pos="283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б) На сколько число 38 954 больше числа 22 359?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tabs>
          <w:tab w:val="left" w:pos="284"/>
          <w:tab w:val="left" w:pos="2835"/>
        </w:tabs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в) На сколько число 38 954 меньше числа 48 234?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tabs>
          <w:tab w:val="left" w:pos="284"/>
          <w:tab w:val="left" w:pos="2835"/>
        </w:tabs>
        <w:spacing w:before="40"/>
        <w:ind w:left="284" w:hanging="284"/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3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>В синей коробке 56 игрушек, что на 16 игрушек меньше, чем в красной коробке. Сколько игрушек в красной коробке?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tabs>
          <w:tab w:val="left" w:pos="284"/>
          <w:tab w:val="left" w:pos="2835"/>
        </w:tabs>
        <w:spacing w:before="40"/>
        <w:ind w:left="284" w:hanging="284"/>
        <w:rPr>
          <w:rFonts w:ascii="Times New Roman" w:eastAsia="Times New Roman" w:hAnsi="Times New Roman" w:cs="Times New Roman"/>
          <w:sz w:val="28"/>
          <w:szCs w:val="28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ab/>
        <w:t xml:space="preserve">В треугольнике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NP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сторона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NP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равна 73 см, сторона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P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на 1 </w:t>
      </w:r>
      <w:proofErr w:type="spellStart"/>
      <w:r w:rsidRPr="00E96F9C">
        <w:rPr>
          <w:rFonts w:ascii="Times New Roman" w:eastAsia="Times New Roman" w:hAnsi="Times New Roman" w:cs="Times New Roman"/>
          <w:sz w:val="28"/>
          <w:szCs w:val="28"/>
        </w:rPr>
        <w:t>дм</w:t>
      </w:r>
      <w:proofErr w:type="spellEnd"/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меньше стороны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NP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, а сторона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N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– на 11 см больше стороны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NP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. Найдите периметр треугольника </w:t>
      </w:r>
      <w:r w:rsidRPr="00E96F9C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BNP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и выразите его в дециметрах.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</w:rPr>
        <w:t>5.</w:t>
      </w:r>
      <w:r w:rsidRPr="00E96F9C">
        <w:rPr>
          <w:rFonts w:ascii="Times New Roman" w:eastAsia="Times New Roman" w:hAnsi="Times New Roman" w:cs="Times New Roman"/>
          <w:sz w:val="28"/>
          <w:szCs w:val="28"/>
        </w:rPr>
        <w:t xml:space="preserve"> Вдоль шоссе (по прямой) высадили 20 деревьев. Расстояние между любыми двумя соседними деревьями одинаковое. Найдите это расстояние, если между крайними деревьями 380 м</w:t>
      </w:r>
    </w:p>
    <w:p w:rsidR="00E96F9C" w:rsidRPr="00E96F9C" w:rsidRDefault="00E96F9C" w:rsidP="00E96F9C">
      <w:pPr>
        <w:framePr w:h="7021" w:hRule="exact" w:hSpace="180" w:wrap="around" w:vAnchor="text" w:hAnchor="margin" w:xAlign="center" w:y="237"/>
        <w:tabs>
          <w:tab w:val="left" w:pos="284"/>
          <w:tab w:val="left" w:pos="2835"/>
        </w:tabs>
        <w:spacing w:before="40"/>
        <w:ind w:left="284" w:hanging="284"/>
        <w:rPr>
          <w:rFonts w:ascii="Times New Roman" w:eastAsia="Times New Roman" w:hAnsi="Times New Roman" w:cs="Times New Roman"/>
          <w:sz w:val="28"/>
          <w:szCs w:val="28"/>
        </w:rPr>
      </w:pPr>
    </w:p>
    <w:p w:rsidR="00E96F9C" w:rsidRDefault="00E96F9C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3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Уравнение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.</w:t>
      </w:r>
    </w:p>
    <w:p w:rsidR="00920F31" w:rsidRDefault="00920F31" w:rsidP="00E96F9C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20F31" w:rsidRDefault="00920F31" w:rsidP="00920F3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920F31" w:rsidRPr="00E96F9C" w:rsidRDefault="00920F31" w:rsidP="00920F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20F31" w:rsidRDefault="00920F31" w:rsidP="00A914E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>1. Найдите значение выражения 375</w:t>
      </w:r>
      <w:r w:rsidR="0076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>+</w:t>
      </w:r>
      <w:r w:rsidR="0076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6672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75 при </w:t>
      </w:r>
      <w:r w:rsidRPr="0076672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89. </w:t>
      </w:r>
    </w:p>
    <w:p w:rsidR="00920F31" w:rsidRPr="00920F31" w:rsidRDefault="00920F31" w:rsidP="00A914E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2. Решите уравнение: </w:t>
      </w:r>
    </w:p>
    <w:p w:rsidR="00920F31" w:rsidRPr="00920F31" w:rsidRDefault="00920F31" w:rsidP="00920F3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  87 – х = 39 ;</w:t>
      </w:r>
    </w:p>
    <w:p w:rsidR="00920F31" w:rsidRPr="00920F31" w:rsidRDefault="00920F31" w:rsidP="00A914E8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>б)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z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+ 24 = 43 ;</w:t>
      </w:r>
    </w:p>
    <w:p w:rsidR="00920F31" w:rsidRDefault="00920F31" w:rsidP="00920F3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>в)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108 – (90+х)=15.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920F31" w:rsidRDefault="00920F31" w:rsidP="00920F31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3. Запишите выражение: </w:t>
      </w:r>
      <w:r w:rsidRPr="00920F31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Pr="00920F31">
        <w:rPr>
          <w:rFonts w:ascii="Times New Roman" w:hAnsi="Times New Roman" w:cs="Times New Roman"/>
          <w:i/>
          <w:sz w:val="28"/>
          <w:szCs w:val="28"/>
        </w:rPr>
        <w:t>АВ</w:t>
      </w:r>
      <w:r w:rsidRPr="00920F31">
        <w:rPr>
          <w:rFonts w:ascii="Times New Roman" w:hAnsi="Times New Roman" w:cs="Times New Roman"/>
          <w:sz w:val="28"/>
          <w:szCs w:val="28"/>
        </w:rPr>
        <w:t xml:space="preserve"> отмечена точка </w:t>
      </w:r>
      <w:r w:rsidRPr="00920F31">
        <w:rPr>
          <w:rFonts w:ascii="Times New Roman" w:hAnsi="Times New Roman" w:cs="Times New Roman"/>
          <w:i/>
          <w:sz w:val="28"/>
          <w:szCs w:val="28"/>
        </w:rPr>
        <w:t>М</w:t>
      </w:r>
      <w:r w:rsidRPr="00920F31">
        <w:rPr>
          <w:rFonts w:ascii="Times New Roman" w:hAnsi="Times New Roman" w:cs="Times New Roman"/>
          <w:sz w:val="28"/>
          <w:szCs w:val="28"/>
        </w:rPr>
        <w:t xml:space="preserve"> . Найти  длину отрезка </w:t>
      </w:r>
      <w:r w:rsidRPr="00920F31">
        <w:rPr>
          <w:rFonts w:ascii="Times New Roman" w:hAnsi="Times New Roman" w:cs="Times New Roman"/>
          <w:i/>
          <w:sz w:val="28"/>
          <w:szCs w:val="28"/>
        </w:rPr>
        <w:t>АВ</w:t>
      </w:r>
      <w:r w:rsidRPr="00920F31">
        <w:rPr>
          <w:rFonts w:ascii="Times New Roman" w:hAnsi="Times New Roman" w:cs="Times New Roman"/>
          <w:sz w:val="28"/>
          <w:szCs w:val="28"/>
        </w:rPr>
        <w:t xml:space="preserve"> , если отрезок </w:t>
      </w:r>
      <w:r w:rsidRPr="00920F31">
        <w:rPr>
          <w:rFonts w:ascii="Times New Roman" w:hAnsi="Times New Roman" w:cs="Times New Roman"/>
          <w:i/>
          <w:sz w:val="28"/>
          <w:szCs w:val="28"/>
        </w:rPr>
        <w:t>АМ</w:t>
      </w:r>
      <w:r w:rsidRPr="00920F31">
        <w:rPr>
          <w:rFonts w:ascii="Times New Roman" w:hAnsi="Times New Roman" w:cs="Times New Roman"/>
          <w:sz w:val="28"/>
          <w:szCs w:val="28"/>
        </w:rPr>
        <w:t xml:space="preserve"> равен  </w:t>
      </w:r>
      <w:r w:rsidRPr="00920F31">
        <w:rPr>
          <w:rFonts w:ascii="Times New Roman" w:hAnsi="Times New Roman" w:cs="Times New Roman"/>
          <w:i/>
          <w:sz w:val="28"/>
          <w:szCs w:val="28"/>
        </w:rPr>
        <w:t>35</w:t>
      </w:r>
      <w:r w:rsidRPr="00920F31">
        <w:rPr>
          <w:rFonts w:ascii="Times New Roman" w:hAnsi="Times New Roman" w:cs="Times New Roman"/>
          <w:sz w:val="28"/>
          <w:szCs w:val="28"/>
        </w:rPr>
        <w:t xml:space="preserve">  см , а отрезок </w:t>
      </w:r>
      <w:r w:rsidRPr="00920F31">
        <w:rPr>
          <w:rFonts w:ascii="Times New Roman" w:hAnsi="Times New Roman" w:cs="Times New Roman"/>
          <w:i/>
          <w:sz w:val="28"/>
          <w:szCs w:val="28"/>
        </w:rPr>
        <w:t>МВ</w:t>
      </w:r>
      <w:r w:rsidRPr="00920F31">
        <w:rPr>
          <w:rFonts w:ascii="Times New Roman" w:hAnsi="Times New Roman" w:cs="Times New Roman"/>
          <w:sz w:val="28"/>
          <w:szCs w:val="28"/>
        </w:rPr>
        <w:t xml:space="preserve"> короче отрезка </w:t>
      </w:r>
      <w:r w:rsidRPr="00920F31">
        <w:rPr>
          <w:rFonts w:ascii="Times New Roman" w:hAnsi="Times New Roman" w:cs="Times New Roman"/>
          <w:i/>
          <w:sz w:val="28"/>
          <w:szCs w:val="28"/>
        </w:rPr>
        <w:t>АМ</w:t>
      </w:r>
      <w:r w:rsidRPr="00920F31">
        <w:rPr>
          <w:rFonts w:ascii="Times New Roman" w:hAnsi="Times New Roman" w:cs="Times New Roman"/>
          <w:sz w:val="28"/>
          <w:szCs w:val="28"/>
        </w:rPr>
        <w:t xml:space="preserve"> на  </w:t>
      </w:r>
      <w:r w:rsidRPr="00920F31">
        <w:rPr>
          <w:rFonts w:ascii="Times New Roman" w:hAnsi="Times New Roman" w:cs="Times New Roman"/>
          <w:i/>
          <w:sz w:val="28"/>
          <w:szCs w:val="28"/>
        </w:rPr>
        <w:t xml:space="preserve">m </w:t>
      </w:r>
      <w:r w:rsidRPr="00920F31">
        <w:rPr>
          <w:rFonts w:ascii="Times New Roman" w:hAnsi="Times New Roman" w:cs="Times New Roman"/>
          <w:sz w:val="28"/>
          <w:szCs w:val="28"/>
        </w:rPr>
        <w:t xml:space="preserve"> см. Упростите получившееся выражение и найдите его значение при </w:t>
      </w:r>
      <w:r w:rsidRPr="00920F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20F31">
        <w:rPr>
          <w:rFonts w:ascii="Times New Roman" w:hAnsi="Times New Roman" w:cs="Times New Roman"/>
          <w:i/>
          <w:sz w:val="28"/>
          <w:szCs w:val="28"/>
        </w:rPr>
        <w:t xml:space="preserve"> = 24  </w:t>
      </w:r>
      <w:r w:rsidRPr="00920F31">
        <w:rPr>
          <w:rFonts w:ascii="Times New Roman" w:hAnsi="Times New Roman" w:cs="Times New Roman"/>
          <w:sz w:val="28"/>
          <w:szCs w:val="28"/>
        </w:rPr>
        <w:t>и  при</w:t>
      </w:r>
      <w:r w:rsidRPr="00920F31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Pr="00920F31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920F31">
        <w:rPr>
          <w:rFonts w:ascii="Times New Roman" w:hAnsi="Times New Roman" w:cs="Times New Roman"/>
          <w:i/>
          <w:sz w:val="28"/>
          <w:szCs w:val="28"/>
        </w:rPr>
        <w:t xml:space="preserve"> = 37 .</w:t>
      </w:r>
    </w:p>
    <w:p w:rsidR="00920F31" w:rsidRDefault="00920F31" w:rsidP="00920F3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4. Вычислите наиболее рациональным способом: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а) 9037+(2001 – 1037); </w:t>
      </w:r>
      <w:r w:rsidR="0076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8568 – 250 – 4568. </w:t>
      </w:r>
    </w:p>
    <w:p w:rsidR="00920F31" w:rsidRDefault="00920F31" w:rsidP="00582CE9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5. Решите задачу с помощью уравнения: «В автобусе было 48 пассажиров, после того, как из него несколько человек вышли, а 8 – вошли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автобусе стало 29 пассажиров.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колько человек вышли на остановке?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  <w:r w:rsidR="00582CE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                        </w:t>
      </w:r>
      <w:r w:rsidRPr="00920F3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3 по теме «Уравнение».</w:t>
      </w:r>
    </w:p>
    <w:p w:rsidR="00920F31" w:rsidRPr="00920F31" w:rsidRDefault="00920F31" w:rsidP="00920F3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20F31" w:rsidRDefault="00920F31" w:rsidP="00920F3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920F31" w:rsidRDefault="00920F31" w:rsidP="00A914E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1. Найдите значение выражения 289 – </w:t>
      </w:r>
      <w:r w:rsidRPr="0076672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b</w:t>
      </w:r>
      <w:r w:rsidR="0076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+111 при </w:t>
      </w:r>
      <w:r w:rsidRPr="00766728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b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98. </w:t>
      </w:r>
    </w:p>
    <w:p w:rsidR="00920F31" w:rsidRPr="00920F31" w:rsidRDefault="00920F31" w:rsidP="00A914E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2. Решите уравнение: </w:t>
      </w:r>
    </w:p>
    <w:p w:rsidR="00920F31" w:rsidRPr="00920F31" w:rsidRDefault="00920F31" w:rsidP="00920F3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у – 27 = 45 ;</w:t>
      </w:r>
    </w:p>
    <w:p w:rsidR="00920F31" w:rsidRPr="00920F31" w:rsidRDefault="00920F31" w:rsidP="00A914E8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7 + х = 64 ;</w:t>
      </w:r>
    </w:p>
    <w:p w:rsidR="00920F31" w:rsidRDefault="00920F31" w:rsidP="00920F31">
      <w:pPr>
        <w:ind w:right="-7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09 – (b+109)=202.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920F31" w:rsidRDefault="00920F31" w:rsidP="00920F31">
      <w:pPr>
        <w:ind w:right="-79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3. Запишите выражение: На отрезке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В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мечены точки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, что точка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ежит между точками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В.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 длину отрезка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B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если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В = </w:t>
      </w:r>
      <w:smartTag w:uri="urn:schemas-microsoft-com:office:smarttags" w:element="metricconverter">
        <w:smartTagPr>
          <w:attr w:name="ProductID" w:val="56 см"/>
        </w:smartTagPr>
        <w:r w:rsidRPr="00920F31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 xml:space="preserve">56 </w:t>
        </w:r>
        <w:r w:rsidRPr="00920F31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см</w:t>
        </w:r>
      </w:smartTag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С = </w:t>
      </w:r>
      <w:smartTag w:uri="urn:schemas-microsoft-com:office:smarttags" w:element="metricconverter">
        <w:smartTagPr>
          <w:attr w:name="ProductID" w:val="16 см"/>
        </w:smartTagPr>
        <w:r w:rsidRPr="00920F31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 xml:space="preserve">16 </w:t>
        </w:r>
        <w:r w:rsidRPr="00920F31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см</w:t>
        </w:r>
      </w:smartTag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CD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n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м.   Упростите получившееся выражение и найдите его значение при 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n = 18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 при  </w:t>
      </w:r>
      <w:r w:rsidRPr="00920F3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n = 29.</w:t>
      </w:r>
    </w:p>
    <w:p w:rsidR="00920F31" w:rsidRDefault="00920F31" w:rsidP="00920F31">
      <w:pPr>
        <w:ind w:right="-7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4. Вычислите наиболее рациональным способом: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а) 9047+(1999 – 1047); </w:t>
      </w:r>
      <w:r w:rsidR="0076672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6882 – 350 – 2882. </w:t>
      </w:r>
    </w:p>
    <w:p w:rsidR="00A914E8" w:rsidRPr="00A914E8" w:rsidRDefault="00920F31" w:rsidP="00920F31">
      <w:pPr>
        <w:ind w:right="-7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 xml:space="preserve">5. Решите задачу с помощью уравнения: «На складе было 197 станков. После того, как часть продали, а еще 86 привезли, на складе осталось еще 115 станков. Сколько всего станков продали?» </w:t>
      </w:r>
      <w:r w:rsidRPr="00920F31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</w:r>
    </w:p>
    <w:p w:rsidR="00582CE9" w:rsidRDefault="00582CE9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4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Умножение и деление натуральных чисел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.</w:t>
      </w:r>
    </w:p>
    <w:p w:rsidR="00582CE9" w:rsidRDefault="00582CE9" w:rsidP="00582CE9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82CE9" w:rsidRDefault="00582CE9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582CE9" w:rsidRDefault="00582CE9" w:rsidP="00582CE9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1 Найдите значение выражения: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а) 58∙196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б) 405∙208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в) 36490:178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2 Решите уравнение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а) х∙14=112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б) 133:у=19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</w:t>
      </w:r>
      <w:r w:rsidRPr="00A25DE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</w:t>
      </w: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:15=90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3 Вычислите, выбирая удобный порядок действий.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а) 4∙289∙25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б) 50∙97∙20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4 Задача. Коля задумал число, умножил его на 3 и от произведения отнял 7. Он получил 50. Какое число задумал Коля?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5 Угадайте корень уравнения и сделайте проверку:</w:t>
      </w:r>
    </w:p>
    <w:p w:rsidR="00582CE9" w:rsidRPr="00582CE9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582CE9">
        <w:rPr>
          <w:rFonts w:ascii="Times New Roman" w:eastAsia="Times New Roman" w:hAnsi="Times New Roman" w:cs="Times New Roman"/>
          <w:sz w:val="28"/>
          <w:szCs w:val="28"/>
          <w:lang w:eastAsia="ru-RU"/>
        </w:rPr>
        <w:t>х+х</w:t>
      </w:r>
      <w:proofErr w:type="spellEnd"/>
      <w:r w:rsidRPr="00582CE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0=х+5</w:t>
      </w:r>
    </w:p>
    <w:p w:rsidR="00582CE9" w:rsidRPr="00582CE9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CE9" w:rsidRPr="00582CE9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CE9" w:rsidRPr="00582CE9" w:rsidRDefault="00582CE9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82CE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4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теме «Умножение и деление натуральных чисел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.</w:t>
      </w:r>
    </w:p>
    <w:p w:rsidR="00582CE9" w:rsidRPr="00582CE9" w:rsidRDefault="00582CE9" w:rsidP="00582CE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82CE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ариант </w:t>
      </w:r>
      <w:r w:rsidRPr="0043213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</w:p>
    <w:p w:rsidR="00582CE9" w:rsidRPr="00582CE9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1 Найдите значение выражения: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а) 67∙189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б) 306∙805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в) 38130:186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2 Решите уравнение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а) х∙13=182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б) 187:у=17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 </w:t>
      </w:r>
      <w:r w:rsidRPr="00A25DE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:14=98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3 Вычислите, выбирая удобный порядок действий.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а) 25∙197∙4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б) 50∙23∙40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4 Задача. Света задумала число, умножила его на 4 и к произведению прибавила 8. Получила 60. Какое число задумала Света?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№5 Угадайте корень уравнения и сделайте проверку: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>у+у</w:t>
      </w:r>
      <w:proofErr w:type="spellEnd"/>
      <w:r w:rsidRPr="00A25DE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25=у+10</w:t>
      </w:r>
    </w:p>
    <w:p w:rsidR="00582CE9" w:rsidRPr="00A25DED" w:rsidRDefault="00582CE9" w:rsidP="00582CE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914E8" w:rsidRPr="00A25DED" w:rsidRDefault="00A914E8" w:rsidP="00A914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A7050" w:rsidRDefault="00BA7050" w:rsidP="00BA7050">
      <w:pPr>
        <w:ind w:right="-54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5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Упрощение выражений. Квадрат и куб числа»</w:t>
      </w:r>
    </w:p>
    <w:p w:rsidR="00BA7050" w:rsidRPr="00BA7050" w:rsidRDefault="00BA7050" w:rsidP="00BA705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  <w:r w:rsidR="00E96F9C" w:rsidRPr="00E96F9C">
        <w:rPr>
          <w:rFonts w:ascii="Times New Roman" w:eastAsia="Times New Roman" w:hAnsi="Times New Roman"/>
          <w:sz w:val="28"/>
          <w:szCs w:val="28"/>
        </w:rPr>
        <w:tab/>
      </w:r>
    </w:p>
    <w:p w:rsidR="00BA7050" w:rsidRPr="00BA7050" w:rsidRDefault="00BA7050" w:rsidP="00BA7050">
      <w:pPr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>1)  Найдите значение выражения:</w:t>
      </w:r>
    </w:p>
    <w:p w:rsidR="00BA7050" w:rsidRPr="00BA7050" w:rsidRDefault="00BA7050" w:rsidP="00BA7050">
      <w:pPr>
        <w:tabs>
          <w:tab w:val="left" w:pos="284"/>
        </w:tabs>
        <w:spacing w:before="20"/>
        <w:ind w:left="284"/>
        <w:rPr>
          <w:rFonts w:ascii="Times New Roman" w:eastAsia="Times New Roman" w:hAnsi="Times New Roman"/>
          <w:sz w:val="28"/>
          <w:szCs w:val="28"/>
        </w:rPr>
      </w:pPr>
      <w:r w:rsidRPr="00BA7050">
        <w:rPr>
          <w:rFonts w:ascii="Times New Roman" w:eastAsia="Times New Roman" w:hAnsi="Times New Roman"/>
          <w:sz w:val="28"/>
          <w:szCs w:val="28"/>
        </w:rPr>
        <w:t xml:space="preserve">а) 684 </w:t>
      </w:r>
      <w:r w:rsidRPr="00BA7050">
        <w:rPr>
          <w:rFonts w:ascii="Times New Roman" w:eastAsia="Times New Roman" w:hAnsi="Times New Roman"/>
          <w:sz w:val="28"/>
          <w:szCs w:val="28"/>
        </w:rPr>
        <w:sym w:font="Symbol" w:char="F0D7"/>
      </w:r>
      <w:r w:rsidRPr="00BA7050">
        <w:rPr>
          <w:rFonts w:ascii="Times New Roman" w:eastAsia="Times New Roman" w:hAnsi="Times New Roman"/>
          <w:sz w:val="28"/>
          <w:szCs w:val="28"/>
        </w:rPr>
        <w:t xml:space="preserve"> 397 – 584 </w:t>
      </w:r>
      <w:r w:rsidRPr="00BA7050">
        <w:rPr>
          <w:rFonts w:ascii="Times New Roman" w:eastAsia="Times New Roman" w:hAnsi="Times New Roman"/>
          <w:sz w:val="28"/>
          <w:szCs w:val="28"/>
        </w:rPr>
        <w:sym w:font="Symbol" w:char="F0D7"/>
      </w:r>
      <w:r w:rsidRPr="00BA7050">
        <w:rPr>
          <w:rFonts w:ascii="Times New Roman" w:eastAsia="Times New Roman" w:hAnsi="Times New Roman"/>
          <w:sz w:val="28"/>
          <w:szCs w:val="28"/>
        </w:rPr>
        <w:t xml:space="preserve"> 397;</w:t>
      </w:r>
    </w:p>
    <w:p w:rsidR="00BA7050" w:rsidRPr="00BA7050" w:rsidRDefault="00BA7050" w:rsidP="00BA7050">
      <w:pPr>
        <w:tabs>
          <w:tab w:val="left" w:pos="284"/>
        </w:tabs>
        <w:spacing w:before="20"/>
        <w:ind w:left="284"/>
        <w:rPr>
          <w:rFonts w:ascii="Times New Roman" w:eastAsia="Times New Roman" w:hAnsi="Times New Roman"/>
          <w:sz w:val="28"/>
          <w:szCs w:val="28"/>
        </w:rPr>
      </w:pPr>
      <w:r w:rsidRPr="00BA7050">
        <w:rPr>
          <w:rFonts w:ascii="Times New Roman" w:eastAsia="Times New Roman" w:hAnsi="Times New Roman"/>
          <w:sz w:val="28"/>
          <w:szCs w:val="28"/>
        </w:rPr>
        <w:t xml:space="preserve">б) 39 </w:t>
      </w:r>
      <w:r w:rsidRPr="00BA7050">
        <w:rPr>
          <w:rFonts w:ascii="Times New Roman" w:eastAsia="Times New Roman" w:hAnsi="Times New Roman"/>
          <w:sz w:val="28"/>
          <w:szCs w:val="28"/>
        </w:rPr>
        <w:sym w:font="Symbol" w:char="F0D7"/>
      </w:r>
      <w:r w:rsidRPr="00BA7050">
        <w:rPr>
          <w:rFonts w:ascii="Times New Roman" w:eastAsia="Times New Roman" w:hAnsi="Times New Roman"/>
          <w:sz w:val="28"/>
          <w:szCs w:val="28"/>
        </w:rPr>
        <w:t xml:space="preserve"> 58 – 9720 : 27 + 33;</w:t>
      </w:r>
    </w:p>
    <w:p w:rsidR="00BA7050" w:rsidRPr="00BA7050" w:rsidRDefault="00BA7050" w:rsidP="00BA7050">
      <w:pPr>
        <w:tabs>
          <w:tab w:val="left" w:pos="284"/>
        </w:tabs>
        <w:spacing w:before="20"/>
        <w:ind w:left="284"/>
        <w:rPr>
          <w:rFonts w:ascii="Times New Roman" w:eastAsia="Times New Roman" w:hAnsi="Times New Roman"/>
          <w:sz w:val="28"/>
          <w:szCs w:val="28"/>
        </w:rPr>
      </w:pPr>
      <w:r w:rsidRPr="00BA7050">
        <w:rPr>
          <w:rFonts w:ascii="Times New Roman" w:eastAsia="Times New Roman" w:hAnsi="Times New Roman"/>
          <w:sz w:val="28"/>
          <w:szCs w:val="28"/>
        </w:rPr>
        <w:t>в) 2</w:t>
      </w:r>
      <w:r w:rsidRPr="00BA7050"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 w:rsidRPr="00BA7050">
        <w:rPr>
          <w:rFonts w:ascii="Times New Roman" w:eastAsia="Times New Roman" w:hAnsi="Times New Roman"/>
          <w:sz w:val="28"/>
          <w:szCs w:val="28"/>
        </w:rPr>
        <w:t xml:space="preserve"> + 3</w:t>
      </w:r>
      <w:r w:rsidRPr="00BA7050">
        <w:rPr>
          <w:rFonts w:ascii="Times New Roman" w:eastAsia="Times New Roman" w:hAnsi="Times New Roman"/>
          <w:sz w:val="28"/>
          <w:szCs w:val="28"/>
          <w:vertAlign w:val="superscript"/>
        </w:rPr>
        <w:t>2</w:t>
      </w:r>
      <w:r w:rsidRPr="00BA7050">
        <w:rPr>
          <w:rFonts w:ascii="Times New Roman" w:eastAsia="Times New Roman" w:hAnsi="Times New Roman"/>
          <w:sz w:val="28"/>
          <w:szCs w:val="28"/>
        </w:rPr>
        <w:t>.</w:t>
      </w:r>
    </w:p>
    <w:p w:rsidR="00BA7050" w:rsidRPr="00BA7050" w:rsidRDefault="00BA7050" w:rsidP="00BA7050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>2)  Решите уравнение:</w:t>
      </w:r>
    </w:p>
    <w:p w:rsidR="00BA7050" w:rsidRPr="00BA7050" w:rsidRDefault="00BA7050" w:rsidP="00BA7050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A7050" w:rsidRPr="00BA7050" w:rsidRDefault="00BA7050" w:rsidP="00BA7050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9у – 3у = 666;</w:t>
      </w:r>
    </w:p>
    <w:p w:rsidR="00BA7050" w:rsidRPr="00BA7050" w:rsidRDefault="00BA7050" w:rsidP="00BA7050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х + 5х = 1632.</w:t>
      </w:r>
    </w:p>
    <w:p w:rsidR="00BA7050" w:rsidRPr="00BA7050" w:rsidRDefault="00BA7050" w:rsidP="00BA7050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 </w:t>
      </w:r>
      <w:r w:rsidRPr="00BA705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  двух зрительных залах кинотеатра 624 места. В одном зале в 3 раза больше мест, чем в другом. Сколько мест в меньшем зрительном зале?</w:t>
      </w: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A7050" w:rsidRPr="00BA7050" w:rsidRDefault="00BA7050" w:rsidP="00BA7050">
      <w:pPr>
        <w:rPr>
          <w:i/>
          <w:sz w:val="28"/>
          <w:szCs w:val="28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>4)</w:t>
      </w:r>
      <w:r w:rsidRPr="00BA7050">
        <w:rPr>
          <w:sz w:val="28"/>
          <w:szCs w:val="28"/>
        </w:rPr>
        <w:t xml:space="preserve">  Упростите выражение </w:t>
      </w:r>
      <w:r w:rsidRPr="00BA7050">
        <w:rPr>
          <w:i/>
          <w:sz w:val="28"/>
          <w:szCs w:val="28"/>
        </w:rPr>
        <w:t xml:space="preserve">36х + 124 + 16х </w:t>
      </w:r>
      <w:r w:rsidRPr="00BA7050">
        <w:rPr>
          <w:sz w:val="28"/>
          <w:szCs w:val="28"/>
        </w:rPr>
        <w:t xml:space="preserve"> и найдите его значение при </w:t>
      </w:r>
      <w:r w:rsidRPr="00BA7050">
        <w:rPr>
          <w:i/>
          <w:sz w:val="28"/>
          <w:szCs w:val="28"/>
        </w:rPr>
        <w:t xml:space="preserve">х = 5 </w:t>
      </w:r>
      <w:r w:rsidRPr="00BA7050">
        <w:rPr>
          <w:sz w:val="28"/>
          <w:szCs w:val="28"/>
        </w:rPr>
        <w:t>и</w:t>
      </w:r>
      <w:r w:rsidRPr="00BA7050">
        <w:rPr>
          <w:i/>
          <w:sz w:val="28"/>
          <w:szCs w:val="28"/>
        </w:rPr>
        <w:t xml:space="preserve"> </w:t>
      </w:r>
      <w:r w:rsidRPr="00BA7050">
        <w:rPr>
          <w:sz w:val="28"/>
          <w:szCs w:val="28"/>
        </w:rPr>
        <w:t xml:space="preserve"> при </w:t>
      </w:r>
      <w:r w:rsidRPr="00BA7050">
        <w:rPr>
          <w:i/>
          <w:sz w:val="28"/>
          <w:szCs w:val="28"/>
        </w:rPr>
        <w:t>х = 10.</w:t>
      </w: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A7050" w:rsidRPr="00BA7050" w:rsidRDefault="00BA7050" w:rsidP="00BA7050">
      <w:pPr>
        <w:rPr>
          <w:i/>
          <w:sz w:val="28"/>
          <w:szCs w:val="28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>5)</w:t>
      </w:r>
      <w:r w:rsidRPr="00BA7050">
        <w:rPr>
          <w:sz w:val="28"/>
          <w:szCs w:val="28"/>
        </w:rPr>
        <w:t xml:space="preserve">  </w:t>
      </w:r>
      <w:r w:rsidRPr="00BA7050">
        <w:rPr>
          <w:sz w:val="28"/>
          <w:szCs w:val="28"/>
          <w:u w:val="single"/>
        </w:rPr>
        <w:t>Задача</w:t>
      </w:r>
      <w:r w:rsidRPr="00BA7050">
        <w:rPr>
          <w:sz w:val="28"/>
          <w:szCs w:val="28"/>
        </w:rPr>
        <w:t xml:space="preserve"> :  </w:t>
      </w:r>
      <w:r w:rsidRPr="00BA7050">
        <w:rPr>
          <w:i/>
          <w:sz w:val="28"/>
          <w:szCs w:val="28"/>
        </w:rPr>
        <w:t>У Лены столько же двухкопеечных монет, сколько и трёхкопеечных. Все монеты составляют сумму 40 коп. Сколько двухкопеечных монет у Лены ?</w:t>
      </w:r>
    </w:p>
    <w:p w:rsidR="00BA7050" w:rsidRDefault="00BA7050" w:rsidP="00BA7050">
      <w:pPr>
        <w:ind w:right="-54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5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Упрощение выражений. Квадрат и куб числа»</w:t>
      </w:r>
    </w:p>
    <w:p w:rsidR="00BA7050" w:rsidRDefault="00BA7050" w:rsidP="00BA705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BA7050" w:rsidRPr="00BA7050" w:rsidRDefault="00BA7050" w:rsidP="00BA7050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Найдите значение выражения: </w:t>
      </w:r>
    </w:p>
    <w:p w:rsidR="00BA7050" w:rsidRPr="00BA7050" w:rsidRDefault="00BA7050" w:rsidP="00BA7050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A7050" w:rsidRPr="00BA7050" w:rsidRDefault="00BA7050" w:rsidP="00BA7050">
      <w:pPr>
        <w:tabs>
          <w:tab w:val="left" w:pos="284"/>
        </w:tabs>
        <w:spacing w:before="60"/>
        <w:ind w:left="284"/>
        <w:rPr>
          <w:rFonts w:ascii="Times New Roman" w:eastAsia="Times New Roman" w:hAnsi="Times New Roman"/>
          <w:sz w:val="28"/>
          <w:szCs w:val="28"/>
        </w:rPr>
      </w:pPr>
      <w:r w:rsidRPr="00BA7050">
        <w:rPr>
          <w:rFonts w:ascii="Times New Roman" w:eastAsia="Times New Roman" w:hAnsi="Times New Roman"/>
          <w:sz w:val="28"/>
          <w:szCs w:val="28"/>
        </w:rPr>
        <w:t xml:space="preserve">а) 798 </w:t>
      </w:r>
      <w:r w:rsidRPr="00BA7050">
        <w:rPr>
          <w:rFonts w:ascii="Times New Roman" w:eastAsia="Times New Roman" w:hAnsi="Times New Roman"/>
          <w:sz w:val="28"/>
          <w:szCs w:val="28"/>
        </w:rPr>
        <w:sym w:font="Symbol" w:char="F0D7"/>
      </w:r>
      <w:r w:rsidRPr="00BA7050">
        <w:rPr>
          <w:rFonts w:ascii="Times New Roman" w:eastAsia="Times New Roman" w:hAnsi="Times New Roman"/>
          <w:sz w:val="28"/>
          <w:szCs w:val="28"/>
        </w:rPr>
        <w:t xml:space="preserve"> 349 – 798 </w:t>
      </w:r>
      <w:r w:rsidRPr="00BA7050">
        <w:rPr>
          <w:rFonts w:ascii="Times New Roman" w:eastAsia="Times New Roman" w:hAnsi="Times New Roman"/>
          <w:sz w:val="28"/>
          <w:szCs w:val="28"/>
        </w:rPr>
        <w:sym w:font="Symbol" w:char="F0D7"/>
      </w:r>
      <w:r w:rsidRPr="00BA7050">
        <w:rPr>
          <w:rFonts w:ascii="Times New Roman" w:eastAsia="Times New Roman" w:hAnsi="Times New Roman"/>
          <w:sz w:val="28"/>
          <w:szCs w:val="28"/>
        </w:rPr>
        <w:t xml:space="preserve"> 249;</w:t>
      </w:r>
    </w:p>
    <w:p w:rsidR="00BA7050" w:rsidRPr="00BA7050" w:rsidRDefault="00BA7050" w:rsidP="00BA7050">
      <w:pPr>
        <w:tabs>
          <w:tab w:val="left" w:pos="284"/>
        </w:tabs>
        <w:spacing w:before="60"/>
        <w:ind w:left="284"/>
        <w:rPr>
          <w:rFonts w:ascii="Times New Roman" w:eastAsia="Times New Roman" w:hAnsi="Times New Roman"/>
          <w:sz w:val="28"/>
          <w:szCs w:val="28"/>
        </w:rPr>
      </w:pPr>
      <w:r w:rsidRPr="00BA7050">
        <w:rPr>
          <w:rFonts w:ascii="Times New Roman" w:eastAsia="Times New Roman" w:hAnsi="Times New Roman"/>
          <w:sz w:val="28"/>
          <w:szCs w:val="28"/>
        </w:rPr>
        <w:t xml:space="preserve">б) 57 </w:t>
      </w:r>
      <w:r w:rsidRPr="00BA7050">
        <w:rPr>
          <w:rFonts w:ascii="Times New Roman" w:eastAsia="Times New Roman" w:hAnsi="Times New Roman"/>
          <w:sz w:val="28"/>
          <w:szCs w:val="28"/>
        </w:rPr>
        <w:sym w:font="Symbol" w:char="F0D7"/>
      </w:r>
      <w:r w:rsidRPr="00BA7050">
        <w:rPr>
          <w:rFonts w:ascii="Times New Roman" w:eastAsia="Times New Roman" w:hAnsi="Times New Roman"/>
          <w:sz w:val="28"/>
          <w:szCs w:val="28"/>
        </w:rPr>
        <w:t xml:space="preserve"> 38 – 8640 : 24 + 66;</w:t>
      </w:r>
    </w:p>
    <w:p w:rsidR="00BA7050" w:rsidRPr="00BA7050" w:rsidRDefault="00BA7050" w:rsidP="00BA7050">
      <w:pPr>
        <w:tabs>
          <w:tab w:val="left" w:pos="284"/>
        </w:tabs>
        <w:spacing w:before="60"/>
        <w:ind w:left="284"/>
        <w:rPr>
          <w:rFonts w:ascii="Times New Roman" w:eastAsia="Times New Roman" w:hAnsi="Times New Roman"/>
          <w:sz w:val="28"/>
          <w:szCs w:val="28"/>
        </w:rPr>
      </w:pPr>
      <w:r w:rsidRPr="00BA7050">
        <w:rPr>
          <w:rFonts w:ascii="Times New Roman" w:eastAsia="Times New Roman" w:hAnsi="Times New Roman"/>
          <w:sz w:val="28"/>
          <w:szCs w:val="28"/>
        </w:rPr>
        <w:t>в) 5</w:t>
      </w:r>
      <w:r w:rsidRPr="00BA7050">
        <w:rPr>
          <w:rFonts w:ascii="Times New Roman" w:eastAsia="Times New Roman" w:hAnsi="Times New Roman"/>
          <w:sz w:val="28"/>
          <w:szCs w:val="28"/>
          <w:vertAlign w:val="superscript"/>
        </w:rPr>
        <w:t>2</w:t>
      </w:r>
      <w:r w:rsidRPr="00BA7050">
        <w:rPr>
          <w:rFonts w:ascii="Times New Roman" w:eastAsia="Times New Roman" w:hAnsi="Times New Roman"/>
          <w:sz w:val="28"/>
          <w:szCs w:val="28"/>
        </w:rPr>
        <w:t xml:space="preserve"> + 3</w:t>
      </w:r>
      <w:r w:rsidRPr="00BA7050"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 w:rsidRPr="00BA7050">
        <w:rPr>
          <w:rFonts w:ascii="Times New Roman" w:eastAsia="Times New Roman" w:hAnsi="Times New Roman"/>
          <w:sz w:val="28"/>
          <w:szCs w:val="28"/>
        </w:rPr>
        <w:t>.</w:t>
      </w:r>
    </w:p>
    <w:p w:rsidR="00BA7050" w:rsidRPr="00BA7050" w:rsidRDefault="00BA7050" w:rsidP="00BA7050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>2) Решите уравнение:</w:t>
      </w: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а + 8а = 204 ;</w:t>
      </w: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2у – 7у = 315 .</w:t>
      </w: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</w:t>
      </w:r>
      <w:r w:rsidRPr="00BA705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 двух пачках 168 тетрадей. В одной пачке в 3 раза меньше тетрадей, чем в другой. Сколько тетрадей в меньшей пачке ?</w:t>
      </w: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 Упростите выражение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147 + 23х + 39х  </w:t>
      </w: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 найдите  его значение при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х = 3 </w:t>
      </w: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 при 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 = 10 .</w:t>
      </w: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A7050" w:rsidRPr="00BA7050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  </w:t>
      </w:r>
      <w:r w:rsidRPr="00BA7050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BA70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 </w:t>
      </w:r>
      <w:r w:rsidRPr="00BA70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 Коли несколько трёхкопеечных и несколько пятикопеечных монет. Всего 80 коп. Трёхкопеечных монет у него столько же, сколько и пятикопеечных. Сколько трёхкопеечных монет у Коли ?</w:t>
      </w:r>
    </w:p>
    <w:p w:rsidR="00BA7050" w:rsidRPr="003F194A" w:rsidRDefault="00BA7050" w:rsidP="00BA7050">
      <w:pPr>
        <w:ind w:right="-54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A7050">
        <w:rPr>
          <w:rFonts w:ascii="Times New Roman" w:eastAsia="Times New Roman" w:hAnsi="Times New Roman"/>
          <w:sz w:val="28"/>
          <w:szCs w:val="28"/>
        </w:rPr>
        <w:lastRenderedPageBreak/>
        <w:tab/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6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Площади и объёмы»</w:t>
      </w:r>
    </w:p>
    <w:p w:rsidR="00BA7050" w:rsidRDefault="00BA7050" w:rsidP="00BA705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  <w:r w:rsidRPr="00E96F9C">
        <w:rPr>
          <w:rFonts w:ascii="Times New Roman" w:eastAsia="Times New Roman" w:hAnsi="Times New Roman"/>
          <w:sz w:val="28"/>
          <w:szCs w:val="28"/>
        </w:rPr>
        <w:tab/>
      </w: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. Найдите по формуле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</w:t>
      </w:r>
      <w:proofErr w:type="spellStart"/>
      <w:r w:rsidRPr="00BB38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t</w:t>
      </w:r>
      <w:proofErr w:type="spellEnd"/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:</w:t>
      </w: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путь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,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v = </w:t>
      </w:r>
      <w:smartTag w:uri="urn:schemas-microsoft-com:office:smarttags" w:element="metricconverter">
        <w:smartTagPr>
          <w:attr w:name="ProductID" w:val="105 км/ч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105 км/ч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, t = 12 ч ;</w:t>
      </w: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скорость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v, 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s = </w:t>
      </w:r>
      <w:smartTag w:uri="urn:schemas-microsoft-com:office:smarttags" w:element="metricconverter">
        <w:smartTagPr>
          <w:attr w:name="ProductID" w:val="168 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168 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, t = 14 мин .</w:t>
      </w: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</w:t>
      </w:r>
      <w:r w:rsidRPr="00BB38F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Задача 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Ширина прямоугольного участка земли </w:t>
      </w:r>
      <w:smartTag w:uri="urn:schemas-microsoft-com:office:smarttags" w:element="metricconverter">
        <w:smartTagPr>
          <w:attr w:name="ProductID" w:val="500 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500 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 и она меньше длины на </w:t>
      </w:r>
      <w:smartTag w:uri="urn:schemas-microsoft-com:office:smarttags" w:element="metricconverter">
        <w:smartTagPr>
          <w:attr w:name="ProductID" w:val="140 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140 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 Найдите площадь участка и выразите её в гектарах.</w:t>
      </w: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BB38F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Ширина прямоугольного параллелепипеда </w:t>
      </w:r>
      <w:smartTag w:uri="urn:schemas-microsoft-com:office:smarttags" w:element="metricconverter">
        <w:smartTagPr>
          <w:attr w:name="ProductID" w:val="12 с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12 с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длина в 3 раза больше, а высота на </w:t>
      </w:r>
      <w:smartTag w:uri="urn:schemas-microsoft-com:office:smarttags" w:element="metricconverter">
        <w:smartTagPr>
          <w:attr w:name="ProductID" w:val="3 с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3 с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больше ширины. Найдите объём прямоугольного параллелепипеда.</w:t>
      </w: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. Найдите значение выражения </w:t>
      </w: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>15600 : 65 + 240 ∙ 86 – 20550 .</w:t>
      </w: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</w:t>
      </w:r>
      <w:r w:rsidRPr="00BB38F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Задача 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Ширина прямоугольника 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smartTag w:uri="urn:schemas-microsoft-com:office:smarttags" w:element="metricconverter">
        <w:smartTagPr>
          <w:attr w:name="ProductID" w:val="23 с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23 с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. На сколько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увеличится площадь этого прямоугольника, если его длину увеличить на </w:t>
      </w:r>
      <w:smartTag w:uri="urn:schemas-microsoft-com:office:smarttags" w:element="metricconverter">
        <w:smartTagPr>
          <w:attr w:name="ProductID" w:val="3 с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3 с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?</w:t>
      </w:r>
    </w:p>
    <w:p w:rsidR="00BA7050" w:rsidRPr="00BB38F4" w:rsidRDefault="00BA7050" w:rsidP="00BA705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BA7050" w:rsidRPr="00BB38F4" w:rsidRDefault="00BA7050" w:rsidP="00BA7050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914E8" w:rsidRPr="00BB38F4" w:rsidRDefault="00A914E8" w:rsidP="00E96F9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ind w:right="-545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6 по теме «Площади и объёмы»</w:t>
      </w:r>
    </w:p>
    <w:p w:rsidR="00BB38F4" w:rsidRPr="00BB38F4" w:rsidRDefault="00BB38F4" w:rsidP="00BB38F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. Найдите по формуле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s = </w:t>
      </w:r>
      <w:proofErr w:type="spellStart"/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vt</w:t>
      </w:r>
      <w:proofErr w:type="spellEnd"/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:</w:t>
      </w: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путь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s 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сли 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13 ч  ,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408  км/ч ;</w:t>
      </w: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время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, 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s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7200 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7200 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,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v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800 м/мин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</w:p>
    <w:p w:rsidR="00BB38F4" w:rsidRPr="00BB38F4" w:rsidRDefault="00BB38F4" w:rsidP="00BB38F4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</w:t>
      </w:r>
      <w:r w:rsidRPr="00BB38F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Длина  прямоугольного  участка  земли  </w:t>
      </w:r>
      <w:smartTag w:uri="urn:schemas-microsoft-com:office:smarttags" w:element="metricconverter">
        <w:smartTagPr>
          <w:attr w:name="ProductID" w:val="650 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650 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,  а ширина на </w:t>
      </w:r>
      <w:smartTag w:uri="urn:schemas-microsoft-com:office:smarttags" w:element="metricconverter">
        <w:smartTagPr>
          <w:attr w:name="ProductID" w:val="50 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50 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меньше. Найдите площадь участка и выразите её в гектарах.</w:t>
      </w: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BB38F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Длина прямоугольного параллелепипеда   </w:t>
      </w:r>
      <w:smartTag w:uri="urn:schemas-microsoft-com:office:smarttags" w:element="metricconverter">
        <w:smartTagPr>
          <w:attr w:name="ProductID" w:val="45 с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45 с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ширина в 3 раза меньше длины, а высота на </w:t>
      </w:r>
      <w:smartTag w:uri="urn:schemas-microsoft-com:office:smarttags" w:element="metricconverter">
        <w:smartTagPr>
          <w:attr w:name="ProductID" w:val="2 с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2 с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больше ширины.. Найдите объём параллелепипеда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. Найдите значение выражения </w:t>
      </w: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>17040 – 69 · 238 – 43776 : 72 .</w:t>
      </w: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38F4" w:rsidRPr="00BB38F4" w:rsidRDefault="00BB38F4" w:rsidP="00BB38F4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</w:t>
      </w:r>
      <w:r w:rsidRPr="00BB38F4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BB38F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 </w:t>
      </w:r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Длина прямоугольника </w:t>
      </w:r>
      <w:smartTag w:uri="urn:schemas-microsoft-com:office:smarttags" w:element="metricconverter">
        <w:smartTagPr>
          <w:attr w:name="ProductID" w:val="84 с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84 с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На сколько уменьшится площадь прямоугольника, если его ширину уменьшить на </w:t>
      </w:r>
      <w:smartTag w:uri="urn:schemas-microsoft-com:office:smarttags" w:element="metricconverter">
        <w:smartTagPr>
          <w:attr w:name="ProductID" w:val="5 см"/>
        </w:smartTagPr>
        <w:r w:rsidRPr="00BB38F4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5 см</w:t>
        </w:r>
      </w:smartTag>
      <w:r w:rsidRPr="00BB38F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?</w:t>
      </w:r>
      <w:r w:rsidRPr="00BB38F4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A914E8" w:rsidRPr="00A914E8" w:rsidRDefault="00A914E8" w:rsidP="00A914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914E8" w:rsidRPr="00A914E8" w:rsidRDefault="00A914E8" w:rsidP="00A914E8">
      <w:pPr>
        <w:tabs>
          <w:tab w:val="left" w:pos="106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914E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A914E8" w:rsidRPr="00A914E8" w:rsidRDefault="00A914E8" w:rsidP="00A914E8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914E8" w:rsidRPr="00A914E8" w:rsidRDefault="00A914E8" w:rsidP="00A914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914E8" w:rsidRPr="00A914E8" w:rsidRDefault="00A914E8" w:rsidP="00A914E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B38F4" w:rsidRDefault="00BB38F4" w:rsidP="007F56D1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7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</w:t>
      </w:r>
      <w:r w:rsidR="007F56D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ыкновенные дроби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BB38F4" w:rsidRDefault="00BB38F4" w:rsidP="007F56D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. </w:t>
      </w:r>
      <w:r w:rsidRPr="007F56D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Задача 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В  драматическом кружке занимаются 28 человек. Девочки составляют </w:t>
      </w:r>
      <w:r w:rsidRPr="007F56D1">
        <w:rPr>
          <w:rFonts w:ascii="Times New Roman" w:eastAsia="Times New Roman" w:hAnsi="Times New Roman" w:cs="Times New Roman"/>
          <w:i/>
          <w:position w:val="-24"/>
          <w:sz w:val="28"/>
          <w:szCs w:val="28"/>
          <w:lang w:eastAsia="ru-RU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30.15pt" o:ole="">
            <v:imagedata r:id="rId22" o:title=""/>
          </v:shape>
          <o:OLEObject Type="Embed" ProgID="Equation.DSMT4" ShapeID="_x0000_i1025" DrawAspect="Content" ObjectID="_1482605802" r:id="rId23"/>
        </w:objec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сех участников кружка. Сколько девочек занимаются в драматическом кружке ? 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</w:t>
      </w:r>
      <w:r w:rsidRPr="007F56D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Задача 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Возле школы растут только берёзы и сосны. Берёзы составляют </w:t>
      </w:r>
      <w:r w:rsidRPr="007F56D1">
        <w:rPr>
          <w:rFonts w:ascii="Times New Roman" w:eastAsia="Times New Roman" w:hAnsi="Times New Roman" w:cs="Times New Roman"/>
          <w:i/>
          <w:position w:val="-24"/>
          <w:sz w:val="28"/>
          <w:szCs w:val="28"/>
          <w:lang w:eastAsia="ru-RU"/>
        </w:rPr>
        <w:object w:dxaOrig="240" w:dyaOrig="600">
          <v:shape id="_x0000_i1026" type="#_x0000_t75" style="width:11.7pt;height:30.15pt" o:ole="">
            <v:imagedata r:id="rId24" o:title=""/>
          </v:shape>
          <o:OLEObject Type="Embed" ProgID="Equation.DSMT4" ShapeID="_x0000_i1026" DrawAspect="Content" ObjectID="_1482605803" r:id="rId25"/>
        </w:objec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всех деревьев. Сколько деревьев возле школы, если берёз 42 ?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Сравните: 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00">
          <v:shape id="_x0000_i1027" type="#_x0000_t75" style="width:15.9pt;height:30.15pt" o:ole="">
            <v:imagedata r:id="rId26" o:title=""/>
          </v:shape>
          <o:OLEObject Type="Embed" ProgID="Equation.DSMT4" ShapeID="_x0000_i1027" DrawAspect="Content" ObjectID="_1482605804" r:id="rId27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и  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00">
          <v:shape id="_x0000_i1028" type="#_x0000_t75" style="width:15.9pt;height:30.15pt" o:ole="">
            <v:imagedata r:id="rId28" o:title=""/>
          </v:shape>
          <o:OLEObject Type="Embed" ProgID="Equation.DSMT4" ShapeID="_x0000_i1028" DrawAspect="Content" ObjectID="_1482605805" r:id="rId29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</w:t>
      </w:r>
    </w:p>
    <w:p w:rsid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20" w:dyaOrig="600">
          <v:shape id="_x0000_i1029" type="#_x0000_t75" style="width:10.9pt;height:30.15pt" o:ole="">
            <v:imagedata r:id="rId30" o:title=""/>
          </v:shape>
          <o:OLEObject Type="Embed" ProgID="Equation.DSMT4" ShapeID="_x0000_i1029" DrawAspect="Content" ObjectID="_1482605806" r:id="rId31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и  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" w:dyaOrig="600">
          <v:shape id="_x0000_i1030" type="#_x0000_t75" style="width:11.7pt;height:30.15pt" o:ole="">
            <v:imagedata r:id="rId32" o:title=""/>
          </v:shape>
          <o:OLEObject Type="Embed" ProgID="Equation.DSMT4" ShapeID="_x0000_i1030" DrawAspect="Content" ObjectID="_1482605807" r:id="rId33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>4). Какую часть составляют :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7 </w:t>
      </w:r>
      <w:proofErr w:type="spellStart"/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дм</w:t>
      </w:r>
      <w:proofErr w:type="spellEnd"/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t>3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кубического метра ;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7 мин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суток ;</w:t>
      </w:r>
    </w:p>
    <w:p w:rsid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.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5 коп.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2 руб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>. ?</w:t>
      </w:r>
    </w:p>
    <w:p w:rsidR="00AF1EF2" w:rsidRPr="007F56D1" w:rsidRDefault="00AF1EF2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8512E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При каких натуральных значениях 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m  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робь  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620" w:dyaOrig="620">
          <v:shape id="_x0000_i1031" type="#_x0000_t75" style="width:31pt;height:31pt" o:ole="">
            <v:imagedata r:id="rId34" o:title=""/>
          </v:shape>
          <o:OLEObject Type="Embed" ProgID="Equation.3" ShapeID="_x0000_i1031" DrawAspect="Content" ObjectID="_1482605808" r:id="rId35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правильной ?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6D1" w:rsidRDefault="007F56D1" w:rsidP="007F56D1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7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Обыкновенные дроби»</w:t>
      </w:r>
    </w:p>
    <w:p w:rsidR="007F56D1" w:rsidRDefault="007F56D1" w:rsidP="007F56D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. </w:t>
      </w:r>
      <w:r w:rsidRPr="007F56D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Длина прямоугольника </w:t>
      </w:r>
      <w:smartTag w:uri="urn:schemas-microsoft-com:office:smarttags" w:element="metricconverter">
        <w:smartTagPr>
          <w:attr w:name="ProductID" w:val="56 см"/>
        </w:smartTagPr>
        <w:r w:rsidRPr="007F56D1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56 см</w:t>
        </w:r>
      </w:smartTag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ширина составляет </w:t>
      </w:r>
      <w:r w:rsidRPr="007F56D1">
        <w:rPr>
          <w:rFonts w:ascii="Times New Roman" w:eastAsia="Times New Roman" w:hAnsi="Times New Roman" w:cs="Times New Roman"/>
          <w:i/>
          <w:position w:val="-24"/>
          <w:sz w:val="28"/>
          <w:szCs w:val="28"/>
          <w:lang w:eastAsia="ru-RU"/>
        </w:rPr>
        <w:object w:dxaOrig="240" w:dyaOrig="600">
          <v:shape id="_x0000_i1032" type="#_x0000_t75" style="width:11.7pt;height:30.15pt" o:ole="">
            <v:imagedata r:id="rId36" o:title=""/>
          </v:shape>
          <o:OLEObject Type="Embed" ProgID="Equation.DSMT4" ShapeID="_x0000_i1032" DrawAspect="Content" ObjectID="_1482605809" r:id="rId37"/>
        </w:objec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длины. Найдите ширину прямоугольника.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</w:t>
      </w:r>
      <w:r w:rsidRPr="007F56D1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На районной олимпиаде </w:t>
      </w:r>
      <w:r w:rsidRPr="007F56D1">
        <w:rPr>
          <w:rFonts w:ascii="Times New Roman" w:eastAsia="Times New Roman" w:hAnsi="Times New Roman" w:cs="Times New Roman"/>
          <w:i/>
          <w:position w:val="-24"/>
          <w:sz w:val="28"/>
          <w:szCs w:val="28"/>
          <w:lang w:eastAsia="ru-RU"/>
        </w:rPr>
        <w:object w:dxaOrig="220" w:dyaOrig="600">
          <v:shape id="_x0000_i1033" type="#_x0000_t75" style="width:10.9pt;height:30.15pt" o:ole="">
            <v:imagedata r:id="rId38" o:title=""/>
          </v:shape>
          <o:OLEObject Type="Embed" ProgID="Equation.DSMT4" ShapeID="_x0000_i1033" DrawAspect="Content" ObjectID="_1482605810" r:id="rId39"/>
        </w:objec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числа участников получили грамоты. Сколько участников было на олимпиаде, если грамоты получили 48 человек.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>3). Сравните: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00">
          <v:shape id="_x0000_i1034" type="#_x0000_t75" style="width:15.9pt;height:30.15pt" o:ole="">
            <v:imagedata r:id="rId40" o:title=""/>
          </v:shape>
          <o:OLEObject Type="Embed" ProgID="Equation.DSMT4" ShapeID="_x0000_i1034" DrawAspect="Content" ObjectID="_1482605811" r:id="rId41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и  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20" w:dyaOrig="600">
          <v:shape id="_x0000_i1035" type="#_x0000_t75" style="width:15.9pt;height:30.15pt" o:ole="">
            <v:imagedata r:id="rId42" o:title=""/>
          </v:shape>
          <o:OLEObject Type="Embed" ProgID="Equation.DSMT4" ShapeID="_x0000_i1035" DrawAspect="Content" ObjectID="_1482605812" r:id="rId43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</w:t>
      </w:r>
    </w:p>
    <w:p w:rsid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00" w:dyaOrig="600">
          <v:shape id="_x0000_i1036" type="#_x0000_t75" style="width:15.05pt;height:30.15pt" o:ole="">
            <v:imagedata r:id="rId44" o:title=""/>
          </v:shape>
          <o:OLEObject Type="Embed" ProgID="Equation.DSMT4" ShapeID="_x0000_i1036" DrawAspect="Content" ObjectID="_1482605813" r:id="rId45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и  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00" w:dyaOrig="600">
          <v:shape id="_x0000_i1037" type="#_x0000_t75" style="width:15.05pt;height:30.15pt" o:ole="">
            <v:imagedata r:id="rId46" o:title=""/>
          </v:shape>
          <o:OLEObject Type="Embed" ProgID="Equation.DSMT4" ShapeID="_x0000_i1037" DrawAspect="Content" ObjectID="_1482605814" r:id="rId47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</w:p>
    <w:p w:rsidR="00AF1EF2" w:rsidRPr="007F56D1" w:rsidRDefault="00AF1EF2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>4). Какую часть составляют :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</w:t>
      </w:r>
      <w:smartTag w:uri="urn:schemas-microsoft-com:office:smarttags" w:element="metricconverter">
        <w:smartTagPr>
          <w:attr w:name="ProductID" w:val="19 га"/>
        </w:smartTagPr>
        <w:r w:rsidRPr="007F56D1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19 га</w:t>
        </w:r>
      </w:smartTag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квадратного километра ; </w:t>
      </w: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39 ч  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>от  недели ;</w:t>
      </w:r>
    </w:p>
    <w:p w:rsid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. </w:t>
      </w:r>
      <w:smartTag w:uri="urn:schemas-microsoft-com:office:smarttags" w:element="metricconverter">
        <w:smartTagPr>
          <w:attr w:name="ProductID" w:val="37 г"/>
        </w:smartTagPr>
        <w:r w:rsidRPr="007F56D1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37 г</w:t>
        </w:r>
      </w:smartTag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 </w:t>
      </w:r>
      <w:smartTag w:uri="urn:schemas-microsoft-com:office:smarttags" w:element="metricconverter">
        <w:smartTagPr>
          <w:attr w:name="ProductID" w:val="5 кг"/>
        </w:smartTagPr>
        <w:r w:rsidRPr="007F56D1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5 кг</w:t>
        </w:r>
      </w:smartTag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?</w:t>
      </w:r>
    </w:p>
    <w:p w:rsidR="00AF1EF2" w:rsidRPr="007F56D1" w:rsidRDefault="00AF1EF2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6D1" w:rsidRPr="007F56D1" w:rsidRDefault="007F56D1" w:rsidP="007F56D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При каких натуральных значениях  </w:t>
      </w:r>
      <w:r w:rsidRPr="007F56D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k </w: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робь </w:t>
      </w:r>
      <w:r w:rsidR="00AF1E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7F56D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0" w:dyaOrig="620">
          <v:shape id="_x0000_i1038" type="#_x0000_t75" style="width:25.95pt;height:31pt" o:ole="">
            <v:imagedata r:id="rId48" o:title=""/>
          </v:shape>
          <o:OLEObject Type="Embed" ProgID="Equation.3" ShapeID="_x0000_i1038" DrawAspect="Content" ObjectID="_1482605815" r:id="rId49"/>
        </w:object>
      </w:r>
      <w:r w:rsidRPr="007F56D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будет правильной ?</w:t>
      </w:r>
    </w:p>
    <w:p w:rsidR="007F56D1" w:rsidRDefault="007F56D1" w:rsidP="007F56D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</w:p>
    <w:p w:rsidR="00AF1EF2" w:rsidRPr="00E70EA6" w:rsidRDefault="00AF1EF2" w:rsidP="00AF1EF2">
      <w:pPr>
        <w:ind w:right="-545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Контрольная работа №8 по теме «Сложение и вычитаний дробей с одинаковыми знаменателями»</w:t>
      </w:r>
    </w:p>
    <w:p w:rsidR="00AF1EF2" w:rsidRPr="00E70EA6" w:rsidRDefault="00AF1EF2" w:rsidP="00AF1EF2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1</w:t>
      </w:r>
    </w:p>
    <w:p w:rsidR="00AF1EF2" w:rsidRPr="00E70EA6" w:rsidRDefault="00AF1EF2" w:rsidP="00AF1EF2">
      <w:pPr>
        <w:tabs>
          <w:tab w:val="left" w:pos="284"/>
        </w:tabs>
        <w:ind w:left="284" w:hanging="284"/>
        <w:rPr>
          <w:rFonts w:ascii="Times New Roman" w:eastAsia="Times New Roman" w:hAnsi="Times New Roman" w:cs="Times New Roman"/>
          <w:sz w:val="24"/>
          <w:szCs w:val="24"/>
        </w:rPr>
      </w:pPr>
      <w:r w:rsidRPr="00C4435E">
        <w:rPr>
          <w:rFonts w:ascii="Times New Roman" w:eastAsia="Times New Roman" w:hAnsi="Times New Roman"/>
          <w:b/>
          <w:sz w:val="24"/>
          <w:szCs w:val="24"/>
        </w:rPr>
        <w:t>1</w:t>
      </w:r>
      <w:r w:rsidRPr="00C4435E">
        <w:rPr>
          <w:rFonts w:ascii="Times New Roman" w:eastAsia="Times New Roman" w:hAnsi="Times New Roman"/>
          <w:sz w:val="24"/>
          <w:szCs w:val="24"/>
        </w:rPr>
        <w:t>.</w:t>
      </w:r>
      <w:r w:rsidRPr="00C4435E">
        <w:rPr>
          <w:rFonts w:ascii="Times New Roman" w:eastAsia="Times New Roman" w:hAnsi="Times New Roman"/>
          <w:sz w:val="24"/>
          <w:szCs w:val="24"/>
        </w:rPr>
        <w:tab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Выполните действия:</w:t>
      </w:r>
    </w:p>
    <w:p w:rsidR="00AF1EF2" w:rsidRPr="00E70EA6" w:rsidRDefault="00AF1EF2" w:rsidP="00AF1EF2">
      <w:pPr>
        <w:tabs>
          <w:tab w:val="left" w:pos="2552"/>
        </w:tabs>
        <w:spacing w:before="60"/>
        <w:ind w:left="284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а) 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10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 – 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4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+ 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3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 xml:space="preserve">в)  6  –  2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3;8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AF1EF2" w:rsidRPr="00E70EA6" w:rsidRDefault="00AF1EF2" w:rsidP="00AF1EF2">
      <w:pPr>
        <w:tabs>
          <w:tab w:val="left" w:pos="2552"/>
        </w:tabs>
        <w:spacing w:before="60"/>
        <w:ind w:left="284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б)  4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5;9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+  3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8;9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 xml:space="preserve">г)  5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6;13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–  1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11;13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AF1EF2" w:rsidRPr="00E70EA6" w:rsidRDefault="00AF1EF2" w:rsidP="00AF1EF2">
      <w:pPr>
        <w:tabs>
          <w:tab w:val="left" w:pos="284"/>
        </w:tabs>
        <w:spacing w:before="60"/>
        <w:ind w:left="284" w:hanging="284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</w:r>
      <w:r w:rsidR="00E70EA6" w:rsidRPr="00E70EA6">
        <w:rPr>
          <w:rFonts w:ascii="Times New Roman" w:hAnsi="Times New Roman" w:cs="Times New Roman"/>
          <w:sz w:val="24"/>
          <w:szCs w:val="24"/>
          <w:u w:val="single"/>
        </w:rPr>
        <w:t xml:space="preserve">Задача </w:t>
      </w:r>
      <w:r w:rsidR="00E70EA6" w:rsidRPr="00E70EA6">
        <w:rPr>
          <w:rFonts w:ascii="Times New Roman" w:hAnsi="Times New Roman" w:cs="Times New Roman"/>
          <w:sz w:val="24"/>
          <w:szCs w:val="24"/>
        </w:rPr>
        <w:t xml:space="preserve">: </w:t>
      </w:r>
      <w:r w:rsidR="00E70EA6" w:rsidRPr="00E70EA6">
        <w:rPr>
          <w:rFonts w:ascii="Times New Roman" w:hAnsi="Times New Roman" w:cs="Times New Roman"/>
          <w:i/>
          <w:sz w:val="24"/>
          <w:szCs w:val="24"/>
        </w:rPr>
        <w:t xml:space="preserve">За два дня пропололи </w:t>
      </w:r>
      <w:r w:rsidR="00E70EA6" w:rsidRPr="00E70EA6">
        <w:rPr>
          <w:rFonts w:ascii="Times New Roman" w:hAnsi="Times New Roman" w:cs="Times New Roman"/>
          <w:i/>
          <w:position w:val="-24"/>
          <w:sz w:val="24"/>
          <w:szCs w:val="24"/>
        </w:rPr>
        <w:object w:dxaOrig="240" w:dyaOrig="600">
          <v:shape id="_x0000_i1039" type="#_x0000_t75" style="width:11.7pt;height:30.15pt" o:ole="">
            <v:imagedata r:id="rId50" o:title=""/>
          </v:shape>
          <o:OLEObject Type="Embed" ProgID="Equation.DSMT4" ShapeID="_x0000_i1039" DrawAspect="Content" ObjectID="_1482605816" r:id="rId51"/>
        </w:object>
      </w:r>
      <w:r w:rsidR="00E70EA6" w:rsidRPr="00E70EA6">
        <w:rPr>
          <w:rFonts w:ascii="Times New Roman" w:hAnsi="Times New Roman" w:cs="Times New Roman"/>
          <w:i/>
          <w:sz w:val="24"/>
          <w:szCs w:val="24"/>
        </w:rPr>
        <w:t xml:space="preserve"> огорода, причём в первый день пропололи </w:t>
      </w:r>
      <w:r w:rsidR="00E70EA6" w:rsidRPr="00E70EA6">
        <w:rPr>
          <w:rFonts w:ascii="Times New Roman" w:hAnsi="Times New Roman" w:cs="Times New Roman"/>
          <w:i/>
          <w:position w:val="-24"/>
          <w:sz w:val="24"/>
          <w:szCs w:val="24"/>
        </w:rPr>
        <w:object w:dxaOrig="220" w:dyaOrig="600">
          <v:shape id="_x0000_i1040" type="#_x0000_t75" style="width:10.9pt;height:30.15pt" o:ole="">
            <v:imagedata r:id="rId52" o:title=""/>
          </v:shape>
          <o:OLEObject Type="Embed" ProgID="Equation.DSMT4" ShapeID="_x0000_i1040" DrawAspect="Content" ObjectID="_1482605817" r:id="rId53"/>
        </w:object>
      </w:r>
      <w:r w:rsidR="00E70EA6" w:rsidRPr="00E70EA6">
        <w:rPr>
          <w:rFonts w:ascii="Times New Roman" w:hAnsi="Times New Roman" w:cs="Times New Roman"/>
          <w:i/>
          <w:sz w:val="24"/>
          <w:szCs w:val="24"/>
        </w:rPr>
        <w:t xml:space="preserve"> огорода. Какую часть огорода пропололи за второй день ?</w:t>
      </w:r>
    </w:p>
    <w:p w:rsidR="00AF1EF2" w:rsidRPr="00E70EA6" w:rsidRDefault="00AF1EF2" w:rsidP="00E70EA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</w:r>
      <w:r w:rsidR="00E70EA6" w:rsidRPr="00E70EA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Задача </w:t>
      </w:r>
      <w:r w:rsidR="00E70EA6" w:rsidRPr="00E70E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 На первой автомашине было </w:t>
      </w:r>
      <w:r w:rsidR="00E70EA6" w:rsidRPr="00E70EA6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99" w:dyaOrig="600">
          <v:shape id="_x0000_i1041" type="#_x0000_t75" style="width:25.1pt;height:30.15pt" o:ole="">
            <v:imagedata r:id="rId54" o:title=""/>
          </v:shape>
          <o:OLEObject Type="Embed" ProgID="Equation.DSMT4" ShapeID="_x0000_i1041" DrawAspect="Content" ObjectID="_1482605818" r:id="rId55"/>
        </w:object>
      </w:r>
      <w:r w:rsidR="00E70EA6" w:rsidRPr="00E70E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 </w:t>
      </w:r>
      <w:r w:rsidR="00E70EA6" w:rsidRPr="00E70E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="00E70EA6" w:rsidRPr="00E70E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уза. Когда с неё сняли </w:t>
      </w:r>
      <w:r w:rsidR="00E70EA6" w:rsidRPr="00E70EA6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60" w:dyaOrig="600">
          <v:shape id="_x0000_i1042" type="#_x0000_t75" style="width:22.6pt;height:30.15pt" o:ole="">
            <v:imagedata r:id="rId56" o:title=""/>
          </v:shape>
          <o:OLEObject Type="Embed" ProgID="Equation.DSMT4" ShapeID="_x0000_i1042" DrawAspect="Content" ObjectID="_1482605819" r:id="rId57"/>
        </w:object>
      </w:r>
      <w:r w:rsidR="00E70EA6" w:rsidRPr="00E70E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  груза, то на первой машине груза стало на </w:t>
      </w:r>
      <w:r w:rsidR="00E70EA6" w:rsidRPr="00E70EA6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60" w:dyaOrig="600">
          <v:shape id="_x0000_i1043" type="#_x0000_t75" style="width:22.6pt;height:30.15pt" o:ole="">
            <v:imagedata r:id="rId58" o:title=""/>
          </v:shape>
          <o:OLEObject Type="Embed" ProgID="Equation.DSMT4" ShapeID="_x0000_i1043" DrawAspect="Content" ObjectID="_1482605820" r:id="rId59"/>
        </w:object>
      </w:r>
      <w:r w:rsidR="00E70EA6" w:rsidRPr="00E70E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  меньше, чем на второй. Сколько всего тонн груза было на двух автомашинах первоначально ?</w:t>
      </w:r>
    </w:p>
    <w:p w:rsidR="00AF1EF2" w:rsidRPr="00E70EA6" w:rsidRDefault="00AF1EF2" w:rsidP="00E70EA6">
      <w:pPr>
        <w:tabs>
          <w:tab w:val="left" w:pos="284"/>
        </w:tabs>
        <w:spacing w:before="60"/>
        <w:ind w:left="284" w:hanging="284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>Решите уравнение:</w:t>
      </w:r>
      <w:r w:rsidR="00E70EA6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а)  5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6;7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 –  </w:t>
      </w:r>
      <w:r w:rsidRPr="00E70EA6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 =  3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2;7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 xml:space="preserve">б)  </w:t>
      </w:r>
      <w:r w:rsidRPr="00E70EA6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 +  4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8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=  10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7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70EA6" w:rsidRPr="00E70EA6" w:rsidRDefault="00AF1EF2" w:rsidP="00E70EA6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 xml:space="preserve">Какое число надо разделить на 8, чтобы частное равнялось  5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7;8) 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E70EA6" w:rsidRPr="00E70EA6" w:rsidRDefault="00E70EA6" w:rsidP="00E70EA6">
      <w:pPr>
        <w:ind w:right="-545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№8 по теме «Сложение и вычитаний дробей с одинаковыми знаменателями»</w:t>
      </w:r>
    </w:p>
    <w:p w:rsidR="00E70EA6" w:rsidRPr="00E70EA6" w:rsidRDefault="00E70EA6" w:rsidP="00E70EA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2</w:t>
      </w:r>
    </w:p>
    <w:p w:rsidR="00E70EA6" w:rsidRPr="00E70EA6" w:rsidRDefault="00E70EA6" w:rsidP="00E70EA6">
      <w:pPr>
        <w:tabs>
          <w:tab w:val="left" w:pos="284"/>
        </w:tabs>
        <w:ind w:left="284" w:hanging="284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>Выполните действия:</w:t>
      </w:r>
    </w:p>
    <w:p w:rsidR="00E70EA6" w:rsidRPr="00E70EA6" w:rsidRDefault="00E70EA6" w:rsidP="00E70EA6">
      <w:pPr>
        <w:tabs>
          <w:tab w:val="left" w:pos="2552"/>
        </w:tabs>
        <w:spacing w:before="60"/>
        <w:ind w:left="284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а) 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12;13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 – 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5;13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+ 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4;13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 xml:space="preserve">в)  7  –  3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5;9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E70EA6" w:rsidRPr="00E70EA6" w:rsidRDefault="00E70EA6" w:rsidP="00E70EA6">
      <w:pPr>
        <w:tabs>
          <w:tab w:val="left" w:pos="2552"/>
        </w:tabs>
        <w:spacing w:before="60"/>
        <w:ind w:left="284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б)  5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7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+  1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9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 xml:space="preserve">г)  6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5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–  4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9;11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70EA6" w:rsidRPr="00E70EA6" w:rsidRDefault="00E70EA6" w:rsidP="00E70EA6">
      <w:pP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2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</w:r>
      <w:r w:rsidRPr="00E70EA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Задача </w:t>
      </w:r>
      <w:r w:rsidRPr="00E70E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 </w:t>
      </w:r>
      <w:r w:rsidRPr="00E70E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За день удалось от снега расчистить </w:t>
      </w:r>
      <w:r w:rsidRPr="00E70EA6">
        <w:rPr>
          <w:rFonts w:ascii="Times New Roman" w:eastAsia="Times New Roman" w:hAnsi="Times New Roman" w:cs="Times New Roman"/>
          <w:i/>
          <w:position w:val="-24"/>
          <w:sz w:val="24"/>
          <w:szCs w:val="24"/>
          <w:lang w:eastAsia="ru-RU"/>
        </w:rPr>
        <w:object w:dxaOrig="220" w:dyaOrig="600">
          <v:shape id="_x0000_i1044" type="#_x0000_t75" style="width:10.9pt;height:30.15pt" o:ole="">
            <v:imagedata r:id="rId60" o:title=""/>
          </v:shape>
          <o:OLEObject Type="Embed" ProgID="Equation.DSMT4" ShapeID="_x0000_i1044" DrawAspect="Content" ObjectID="_1482605821" r:id="rId61"/>
        </w:object>
      </w:r>
      <w:r w:rsidRPr="00E70E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аэродрома. До обеда расчистили </w:t>
      </w:r>
      <w:r w:rsidRPr="00E70EA6">
        <w:rPr>
          <w:rFonts w:ascii="Times New Roman" w:eastAsia="Times New Roman" w:hAnsi="Times New Roman" w:cs="Times New Roman"/>
          <w:i/>
          <w:position w:val="-24"/>
          <w:sz w:val="24"/>
          <w:szCs w:val="24"/>
          <w:lang w:eastAsia="ru-RU"/>
        </w:rPr>
        <w:object w:dxaOrig="220" w:dyaOrig="600">
          <v:shape id="_x0000_i1045" type="#_x0000_t75" style="width:10.9pt;height:30.15pt" o:ole="">
            <v:imagedata r:id="rId62" o:title=""/>
          </v:shape>
          <o:OLEObject Type="Embed" ProgID="Equation.DSMT4" ShapeID="_x0000_i1045" DrawAspect="Content" ObjectID="_1482605822" r:id="rId63"/>
        </w:object>
      </w:r>
      <w:r w:rsidRPr="00E70E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аэродрома. Какую часть аэродрома очистили от снега после обеда ?</w:t>
      </w:r>
    </w:p>
    <w:p w:rsidR="00E70EA6" w:rsidRPr="00E70EA6" w:rsidRDefault="00E70EA6" w:rsidP="00E70EA6">
      <w:pP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</w:r>
      <w:r w:rsidRPr="00E70EA6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Задача</w:t>
      </w:r>
      <w:r w:rsidRPr="00E70E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  </w:t>
      </w:r>
      <w:r w:rsidRPr="00E70E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На приготовление домашних заданий ученица рассчитывала потратить </w:t>
      </w:r>
      <w:r w:rsidRPr="00E70EA6">
        <w:rPr>
          <w:rFonts w:ascii="Times New Roman" w:eastAsia="Times New Roman" w:hAnsi="Times New Roman" w:cs="Times New Roman"/>
          <w:i/>
          <w:position w:val="-24"/>
          <w:sz w:val="24"/>
          <w:szCs w:val="24"/>
          <w:lang w:eastAsia="ru-RU"/>
        </w:rPr>
        <w:object w:dxaOrig="499" w:dyaOrig="600">
          <v:shape id="_x0000_i1046" type="#_x0000_t75" style="width:25.1pt;height:30.15pt" o:ole="">
            <v:imagedata r:id="rId64" o:title=""/>
          </v:shape>
          <o:OLEObject Type="Embed" ProgID="Equation.DSMT4" ShapeID="_x0000_i1046" DrawAspect="Content" ObjectID="_1482605823" r:id="rId65"/>
        </w:object>
      </w:r>
      <w:r w:rsidRPr="00E70E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ч , но потратила на </w:t>
      </w:r>
      <w:r w:rsidRPr="00E70EA6">
        <w:rPr>
          <w:rFonts w:ascii="Times New Roman" w:eastAsia="Times New Roman" w:hAnsi="Times New Roman" w:cs="Times New Roman"/>
          <w:i/>
          <w:position w:val="-24"/>
          <w:sz w:val="24"/>
          <w:szCs w:val="24"/>
          <w:lang w:eastAsia="ru-RU"/>
        </w:rPr>
        <w:object w:dxaOrig="460" w:dyaOrig="600">
          <v:shape id="_x0000_i1047" type="#_x0000_t75" style="width:22.6pt;height:30.15pt" o:ole="">
            <v:imagedata r:id="rId66" o:title=""/>
          </v:shape>
          <o:OLEObject Type="Embed" ProgID="Equation.DSMT4" ShapeID="_x0000_i1047" DrawAspect="Content" ObjectID="_1482605824" r:id="rId67"/>
        </w:object>
      </w:r>
      <w:r w:rsidRPr="00E70E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ч  больше. На просмотр кинофильма по телевизору она потратила на </w:t>
      </w:r>
      <w:r w:rsidRPr="00E70EA6">
        <w:rPr>
          <w:rFonts w:ascii="Times New Roman" w:eastAsia="Times New Roman" w:hAnsi="Times New Roman" w:cs="Times New Roman"/>
          <w:i/>
          <w:position w:val="-24"/>
          <w:sz w:val="24"/>
          <w:szCs w:val="24"/>
          <w:lang w:eastAsia="ru-RU"/>
        </w:rPr>
        <w:object w:dxaOrig="460" w:dyaOrig="600">
          <v:shape id="_x0000_i1048" type="#_x0000_t75" style="width:22.6pt;height:30.15pt" o:ole="">
            <v:imagedata r:id="rId68" o:title=""/>
          </v:shape>
          <o:OLEObject Type="Embed" ProgID="Equation.DSMT4" ShapeID="_x0000_i1048" DrawAspect="Content" ObjectID="_1482605825" r:id="rId69"/>
        </w:object>
      </w:r>
      <w:r w:rsidRPr="00E70EA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ч  меньше, чем на приготовление домашних заданий. Сколько всего времени потратила ученица на приготовление домашних заданий и на просмотр 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инофильма?</w:t>
      </w:r>
    </w:p>
    <w:p w:rsidR="00E70EA6" w:rsidRPr="00E70EA6" w:rsidRDefault="00E70EA6" w:rsidP="00E70EA6">
      <w:pPr>
        <w:tabs>
          <w:tab w:val="left" w:pos="284"/>
        </w:tabs>
        <w:spacing w:before="60"/>
        <w:ind w:left="284" w:hanging="284"/>
        <w:rPr>
          <w:rFonts w:ascii="Times New Roman" w:eastAsia="Times New Roman" w:hAnsi="Times New Roman" w:cs="Times New Roman"/>
          <w:sz w:val="24"/>
          <w:szCs w:val="24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>Решите уравнение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а)  </w:t>
      </w:r>
      <w:r w:rsidRPr="00E70EA6">
        <w:rPr>
          <w:rFonts w:ascii="Times New Roman" w:eastAsia="Times New Roman" w:hAnsi="Times New Roman" w:cs="Times New Roman"/>
          <w:i/>
          <w:sz w:val="24"/>
          <w:szCs w:val="24"/>
        </w:rPr>
        <w:t>х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 +  2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5;13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=  4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11;13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 xml:space="preserve">б)  6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3;7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–  </w:t>
      </w:r>
      <w:r w:rsidRPr="00E70EA6">
        <w:rPr>
          <w:rFonts w:ascii="Times New Roman" w:eastAsia="Times New Roman" w:hAnsi="Times New Roman" w:cs="Times New Roman"/>
          <w:i/>
          <w:sz w:val="24"/>
          <w:szCs w:val="24"/>
        </w:rPr>
        <w:t>у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 xml:space="preserve">  =  3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5;7)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70EA6" w:rsidRPr="00E70EA6" w:rsidRDefault="00E70EA6" w:rsidP="00E70EA6">
      <w:pPr>
        <w:spacing w:before="240" w:after="24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70EA6">
        <w:rPr>
          <w:rFonts w:ascii="Times New Roman" w:eastAsia="Times New Roman" w:hAnsi="Times New Roman" w:cs="Times New Roman"/>
          <w:b/>
          <w:sz w:val="24"/>
          <w:szCs w:val="24"/>
        </w:rPr>
        <w:t>5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tab/>
        <w:t xml:space="preserve">Какое число надо разделить на 6, чтобы частное равнялось  8 </w: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E70EA6">
        <w:rPr>
          <w:rFonts w:ascii="Times New Roman" w:eastAsia="Times New Roman" w:hAnsi="Times New Roman" w:cs="Times New Roman"/>
          <w:sz w:val="24"/>
          <w:szCs w:val="24"/>
        </w:rPr>
        <w:instrText xml:space="preserve"> EQ \F(5;6)  </w:instrText>
      </w:r>
      <w:r w:rsidRPr="00E70EA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</w:p>
    <w:p w:rsidR="00E70EA6" w:rsidRDefault="00E70EA6" w:rsidP="00E70EA6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 w:rsidR="009943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9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</w:t>
      </w:r>
      <w:r w:rsidR="009943D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сятичные дроби. Сложение и вычитание десятичных дробей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E70EA6" w:rsidRDefault="00E70EA6" w:rsidP="00E70EA6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E70EA6" w:rsidRPr="00E70EA6" w:rsidRDefault="00E70EA6" w:rsidP="00E70EA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>1). Сравните: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,1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,099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0,4486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0,45 .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>2). Выполните действия: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56,31 – 24,246 – ( 3,87 + 1,03 ) ;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00 – ( 75 + 0,86 + 19,34 ).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9943DA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корость катера против течения  </w:t>
      </w:r>
      <w:smartTag w:uri="urn:schemas-microsoft-com:office:smarttags" w:element="metricconverter">
        <w:smartTagPr>
          <w:attr w:name="ProductID" w:val="11,3 км/ч"/>
        </w:smartTagPr>
        <w:r w:rsidRPr="009943DA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11,3 км/ч</w:t>
        </w:r>
      </w:smartTag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Скорость течения </w:t>
      </w:r>
      <w:smartTag w:uri="urn:schemas-microsoft-com:office:smarttags" w:element="metricconverter">
        <w:smartTagPr>
          <w:attr w:name="ProductID" w:val="3,9 км/ч"/>
        </w:smartTagPr>
        <w:r w:rsidRPr="009943DA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3,9 км/ч</w:t>
        </w:r>
      </w:smartTag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Найдите собственную скорость катера и его скорость по течению. </w:t>
      </w: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. Округлите: </w:t>
      </w: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6,235 ; 23,1681 ; 7,25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до десятых ;</w:t>
      </w: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0,3864 ; 7,6231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до сотых ;</w:t>
      </w: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35,24 и 227,72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единиц.</w:t>
      </w: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/>
          <w:sz w:val="28"/>
          <w:szCs w:val="28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</w:t>
      </w:r>
      <w:r w:rsidRPr="009943DA">
        <w:rPr>
          <w:rFonts w:ascii="Times New Roman" w:eastAsia="Times New Roman" w:hAnsi="Times New Roman"/>
          <w:sz w:val="28"/>
          <w:szCs w:val="28"/>
        </w:rPr>
        <w:t xml:space="preserve">Запишите четыре значения </w:t>
      </w:r>
      <w:r w:rsidRPr="009943DA">
        <w:rPr>
          <w:rFonts w:ascii="Times New Roman" w:eastAsia="Times New Roman" w:hAnsi="Times New Roman"/>
          <w:i/>
          <w:sz w:val="28"/>
          <w:szCs w:val="28"/>
        </w:rPr>
        <w:t>т</w:t>
      </w:r>
      <w:r w:rsidRPr="009943DA">
        <w:rPr>
          <w:rFonts w:ascii="Times New Roman" w:eastAsia="Times New Roman" w:hAnsi="Times New Roman"/>
          <w:sz w:val="28"/>
          <w:szCs w:val="28"/>
        </w:rPr>
        <w:t xml:space="preserve">, при которых верно неравенство 0,71 &lt; </w:t>
      </w:r>
      <w:r w:rsidRPr="009943DA">
        <w:rPr>
          <w:rFonts w:ascii="Times New Roman" w:eastAsia="Times New Roman" w:hAnsi="Times New Roman"/>
          <w:i/>
          <w:sz w:val="28"/>
          <w:szCs w:val="28"/>
        </w:rPr>
        <w:t>т</w:t>
      </w:r>
      <w:r w:rsidRPr="009943DA">
        <w:rPr>
          <w:rFonts w:ascii="Times New Roman" w:eastAsia="Times New Roman" w:hAnsi="Times New Roman"/>
          <w:sz w:val="28"/>
          <w:szCs w:val="28"/>
        </w:rPr>
        <w:t xml:space="preserve"> &lt; 0,74.</w:t>
      </w:r>
    </w:p>
    <w:p w:rsid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/>
          <w:sz w:val="24"/>
          <w:szCs w:val="24"/>
        </w:rPr>
      </w:pPr>
    </w:p>
    <w:p w:rsidR="009943DA" w:rsidRDefault="009943DA" w:rsidP="009943DA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9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Десятичные дроби. Сложение и вычитание десятичных дробей»</w:t>
      </w:r>
    </w:p>
    <w:p w:rsidR="009943DA" w:rsidRPr="009943DA" w:rsidRDefault="002476F0" w:rsidP="009943DA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>1). Сравните: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7,189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7,2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  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0,34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0,3377 .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>2). Выполните действия: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61,35 – 49,561 – ( 2,69 + 4,01 )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000 – ( 0,72 + 81 – 3,968 ).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9943DA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  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корость теплохода по течению реки   </w:t>
      </w:r>
      <w:smartTag w:uri="urn:schemas-microsoft-com:office:smarttags" w:element="metricconverter">
        <w:smartTagPr>
          <w:attr w:name="ProductID" w:val="42,8 км/ч"/>
        </w:smartTagPr>
        <w:r w:rsidRPr="009943DA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42,8 км/ч</w:t>
        </w:r>
      </w:smartTag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Скорость течения </w:t>
      </w:r>
      <w:smartTag w:uri="urn:schemas-microsoft-com:office:smarttags" w:element="metricconverter">
        <w:smartTagPr>
          <w:attr w:name="ProductID" w:val="2,8 км/ч"/>
        </w:smartTagPr>
        <w:r w:rsidRPr="009943DA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2,8 км/ч</w:t>
        </w:r>
      </w:smartTag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 Найдите собственную скорость теплохода и его скорость против течения.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>4). Округлите: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,062 ; 4,137 ; 6,455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до  сотых ;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5,86 ; 14,25 и 30,22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до десятых ;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.  </w:t>
      </w:r>
      <w:r w:rsidRPr="009943DA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247,54  и  376,37</w:t>
      </w: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до единиц.</w:t>
      </w: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43DA" w:rsidRPr="009943DA" w:rsidRDefault="009943DA" w:rsidP="009943DA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9943D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</w:t>
      </w:r>
      <w:r w:rsidRPr="009943DA">
        <w:rPr>
          <w:rFonts w:ascii="Times New Roman" w:eastAsia="Times New Roman" w:hAnsi="Times New Roman"/>
          <w:sz w:val="28"/>
          <w:szCs w:val="28"/>
        </w:rPr>
        <w:t xml:space="preserve">Запишите четыре значения </w:t>
      </w:r>
      <w:r w:rsidRPr="009943DA">
        <w:rPr>
          <w:rFonts w:ascii="Times New Roman" w:eastAsia="Times New Roman" w:hAnsi="Times New Roman"/>
          <w:i/>
          <w:sz w:val="28"/>
          <w:szCs w:val="28"/>
        </w:rPr>
        <w:t>п</w:t>
      </w:r>
      <w:r w:rsidRPr="009943DA">
        <w:rPr>
          <w:rFonts w:ascii="Times New Roman" w:eastAsia="Times New Roman" w:hAnsi="Times New Roman"/>
          <w:sz w:val="28"/>
          <w:szCs w:val="28"/>
        </w:rPr>
        <w:t xml:space="preserve">, при которых верно неравенство 0,65 &lt; </w:t>
      </w:r>
      <w:r w:rsidRPr="009943DA">
        <w:rPr>
          <w:rFonts w:ascii="Times New Roman" w:eastAsia="Times New Roman" w:hAnsi="Times New Roman"/>
          <w:i/>
          <w:sz w:val="28"/>
          <w:szCs w:val="28"/>
        </w:rPr>
        <w:t>п</w:t>
      </w:r>
      <w:r w:rsidRPr="009943DA">
        <w:rPr>
          <w:rFonts w:ascii="Times New Roman" w:eastAsia="Times New Roman" w:hAnsi="Times New Roman"/>
          <w:sz w:val="28"/>
          <w:szCs w:val="28"/>
        </w:rPr>
        <w:t xml:space="preserve"> &lt; 0,68.</w:t>
      </w:r>
    </w:p>
    <w:p w:rsidR="009943DA" w:rsidRPr="009943DA" w:rsidRDefault="009943DA" w:rsidP="009943DA">
      <w:pPr>
        <w:spacing w:after="0" w:line="240" w:lineRule="auto"/>
        <w:ind w:right="-3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9943DA" w:rsidRDefault="009943DA" w:rsidP="009943DA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0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</w:t>
      </w:r>
      <w:r w:rsidR="00EA4D8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множение и деление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десятичных дробей</w:t>
      </w:r>
      <w:r w:rsidR="00EA4D8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на натуральные числ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9943DA" w:rsidRDefault="009943DA" w:rsidP="009943DA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>1). Выполните действие: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0,308 · 12 ;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</w:t>
      </w: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. 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4 : 32 ;</w:t>
      </w:r>
    </w:p>
    <w:p w:rsidR="00EA4D85" w:rsidRPr="002476F0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,84</w:t>
      </w: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· 45 ;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</w:t>
      </w: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). </w:t>
      </w:r>
      <w:r w:rsidRPr="002476F0">
        <w:rPr>
          <w:rFonts w:ascii="Times New Roman" w:eastAsia="Times New Roman" w:hAnsi="Times New Roman"/>
          <w:sz w:val="28"/>
          <w:szCs w:val="28"/>
        </w:rPr>
        <w:t xml:space="preserve"> </w:t>
      </w:r>
      <w:r w:rsidRPr="002476F0">
        <w:rPr>
          <w:rFonts w:ascii="Times New Roman" w:eastAsia="Times New Roman" w:hAnsi="Times New Roman"/>
          <w:i/>
          <w:sz w:val="28"/>
          <w:szCs w:val="28"/>
        </w:rPr>
        <w:t xml:space="preserve">126,385 </w:t>
      </w:r>
      <w:r w:rsidRPr="002476F0">
        <w:rPr>
          <w:rFonts w:ascii="Times New Roman" w:eastAsia="Times New Roman" w:hAnsi="Times New Roman"/>
          <w:i/>
          <w:sz w:val="28"/>
          <w:szCs w:val="28"/>
        </w:rPr>
        <w:sym w:font="Symbol" w:char="F0D7"/>
      </w:r>
      <w:r w:rsidRPr="002476F0">
        <w:rPr>
          <w:rFonts w:ascii="Times New Roman" w:eastAsia="Times New Roman" w:hAnsi="Times New Roman"/>
          <w:i/>
          <w:sz w:val="28"/>
          <w:szCs w:val="28"/>
        </w:rPr>
        <w:t xml:space="preserve"> 10;</w:t>
      </w:r>
    </w:p>
    <w:p w:rsidR="00EA4D85" w:rsidRPr="002476F0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,074 : 53 ;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</w:t>
      </w:r>
      <w:r w:rsidRPr="002476F0">
        <w:rPr>
          <w:rFonts w:ascii="Times New Roman" w:eastAsia="Times New Roman" w:hAnsi="Times New Roman"/>
          <w:sz w:val="28"/>
          <w:szCs w:val="28"/>
        </w:rPr>
        <w:t xml:space="preserve">е).  </w:t>
      </w:r>
      <w:r w:rsidRPr="002476F0">
        <w:rPr>
          <w:rFonts w:ascii="Times New Roman" w:eastAsia="Times New Roman" w:hAnsi="Times New Roman"/>
          <w:i/>
          <w:sz w:val="28"/>
          <w:szCs w:val="28"/>
        </w:rPr>
        <w:t>126,385 : 100.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Найдите значение выражения   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50 – 27 · ( 27,2 : 17 )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EA4D85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:</w:t>
      </w: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5 упаковок пряников и 3 торта вместе весят </w:t>
      </w:r>
      <w:smartTag w:uri="urn:schemas-microsoft-com:office:smarttags" w:element="metricconverter">
        <w:smartTagPr>
          <w:attr w:name="ProductID" w:val="5,1 кг"/>
        </w:smartTagPr>
        <w:r w:rsidRPr="00EA4D85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5,1 кг</w:t>
        </w:r>
      </w:smartTag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. Сколько весит 1 упаковка пряников, если один торт весит </w:t>
      </w:r>
      <w:smartTag w:uri="urn:schemas-microsoft-com:office:smarttags" w:element="metricconverter">
        <w:smartTagPr>
          <w:attr w:name="ProductID" w:val="0,9 кг"/>
        </w:smartTagPr>
        <w:r w:rsidRPr="00EA4D85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0,9 кг</w:t>
        </w:r>
      </w:smartTag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?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>4). Решите уравнение: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8у + 5,7 = 24,1;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 9,2 – х ): 6 = 0,9.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сли в некоторой десятичной дроби перенести запятую вправо через один знак, то она увеличится на 23,49. Найдите эту дробь.</w:t>
      </w:r>
    </w:p>
    <w:p w:rsidR="002476F0" w:rsidRDefault="002476F0" w:rsidP="002476F0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476F0" w:rsidRDefault="002476F0" w:rsidP="002476F0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0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Умножение и деление десятичных дробей на натуральные числа»</w:t>
      </w:r>
    </w:p>
    <w:p w:rsidR="001A614B" w:rsidRPr="002476F0" w:rsidRDefault="002476F0" w:rsidP="002476F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>1). Выполните действие: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0,507</w:t>
      </w: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· 39;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 </w:t>
      </w: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). 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5 : 16 ;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,84</w:t>
      </w: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· 45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;                           </w:t>
      </w:r>
      <w:r w:rsidR="002476F0"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). </w:t>
      </w:r>
      <w:r w:rsidR="002476F0" w:rsidRPr="002476F0">
        <w:rPr>
          <w:rFonts w:ascii="Times New Roman" w:eastAsia="Times New Roman" w:hAnsi="Times New Roman"/>
          <w:i/>
          <w:sz w:val="28"/>
          <w:szCs w:val="28"/>
        </w:rPr>
        <w:t xml:space="preserve">234,166 </w:t>
      </w:r>
      <w:r w:rsidR="002476F0" w:rsidRPr="002476F0">
        <w:rPr>
          <w:rFonts w:ascii="Times New Roman" w:eastAsia="Times New Roman" w:hAnsi="Times New Roman"/>
          <w:i/>
          <w:sz w:val="28"/>
          <w:szCs w:val="28"/>
        </w:rPr>
        <w:sym w:font="Symbol" w:char="F0D7"/>
      </w:r>
      <w:r w:rsidR="002476F0" w:rsidRPr="002476F0">
        <w:rPr>
          <w:rFonts w:ascii="Times New Roman" w:eastAsia="Times New Roman" w:hAnsi="Times New Roman"/>
          <w:i/>
          <w:sz w:val="28"/>
          <w:szCs w:val="28"/>
        </w:rPr>
        <w:t xml:space="preserve"> 100;</w:t>
      </w:r>
    </w:p>
    <w:p w:rsidR="00EA4D85" w:rsidRPr="00EA4D85" w:rsidRDefault="00EA4D85" w:rsidP="002476F0">
      <w:pPr>
        <w:tabs>
          <w:tab w:val="left" w:pos="2004"/>
          <w:tab w:val="left" w:pos="3669"/>
        </w:tabs>
        <w:spacing w:before="60"/>
        <w:rPr>
          <w:rFonts w:ascii="Times New Roman" w:eastAsia="Times New Roman" w:hAnsi="Times New Roman"/>
          <w:sz w:val="28"/>
          <w:szCs w:val="28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,216 : 67 ;</w:t>
      </w:r>
      <w:r w:rsidR="002476F0"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                       </w:t>
      </w:r>
      <w:r w:rsidR="002476F0" w:rsidRPr="002476F0">
        <w:rPr>
          <w:rFonts w:ascii="Times New Roman" w:eastAsia="Times New Roman" w:hAnsi="Times New Roman"/>
          <w:sz w:val="28"/>
          <w:szCs w:val="28"/>
        </w:rPr>
        <w:t xml:space="preserve">е).  </w:t>
      </w:r>
      <w:r w:rsidR="002476F0" w:rsidRPr="002476F0">
        <w:rPr>
          <w:rFonts w:ascii="Times New Roman" w:eastAsia="Times New Roman" w:hAnsi="Times New Roman"/>
          <w:i/>
          <w:sz w:val="28"/>
          <w:szCs w:val="28"/>
        </w:rPr>
        <w:t>234,166 : 10.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Найдите значение выражения  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0 – 26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· ( 26,6 : 19 ).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EA4D85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Задача:</w:t>
      </w: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6 коробок печенья и 5 коробок шоколадных конфет весят </w:t>
      </w:r>
      <w:smartTag w:uri="urn:schemas-microsoft-com:office:smarttags" w:element="metricconverter">
        <w:smartTagPr>
          <w:attr w:name="ProductID" w:val="6,2 кг"/>
        </w:smartTagPr>
        <w:r w:rsidRPr="00EA4D85">
          <w:rPr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6,2 кг</w:t>
        </w:r>
      </w:smartTag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 Сколько весит 1 коробка конфет, если 1 коробка печенья весит 0,6 кг ?</w:t>
      </w:r>
    </w:p>
    <w:p w:rsidR="002476F0" w:rsidRPr="00EA4D85" w:rsidRDefault="002476F0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>4). Решите уравнение: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9х + 3,9 = 31,8 ;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. 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 у + 4,5 ) : 7 = 1,2 .</w:t>
      </w: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EA4D85" w:rsidRPr="00EA4D85" w:rsidRDefault="00EA4D85" w:rsidP="00EA4D85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A4D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</w:t>
      </w:r>
      <w:r w:rsidRPr="00EA4D8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сли в некоторой десятичной дроби перенести запятую через один знак влево, то она уменьшится на 2,25. Найдите эту дробь.</w:t>
      </w:r>
    </w:p>
    <w:p w:rsidR="002476F0" w:rsidRDefault="002476F0" w:rsidP="002476F0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476F0" w:rsidRDefault="002476F0" w:rsidP="002476F0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1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Умножение и деление десятичных дробей»</w:t>
      </w:r>
    </w:p>
    <w:p w:rsidR="002476F0" w:rsidRDefault="002476F0" w:rsidP="002476F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>1). Выполните действие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476F0" w:rsidRPr="002476F0" w:rsidRDefault="002476F0" w:rsidP="002476F0">
      <w:pPr>
        <w:spacing w:after="0" w:line="240" w:lineRule="auto"/>
        <w:ind w:left="72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). 4,125 ∙ 1,6;             б). 0,042 ∙ 7,3;</w:t>
      </w:r>
    </w:p>
    <w:p w:rsidR="002476F0" w:rsidRPr="002476F0" w:rsidRDefault="002476F0" w:rsidP="002476F0">
      <w:pPr>
        <w:spacing w:after="0" w:line="240" w:lineRule="auto"/>
        <w:ind w:left="72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). 29,64 : 7,6;             г). 7,2 : 0,045.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Найдите значение выражения </w:t>
      </w:r>
    </w:p>
    <w:p w:rsidR="002476F0" w:rsidRPr="002476F0" w:rsidRDefault="002476F0" w:rsidP="002476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 18 – 16,9 ) ∙ 3,3 – 3 : 7,5</w:t>
      </w:r>
    </w:p>
    <w:p w:rsidR="002476F0" w:rsidRPr="002476F0" w:rsidRDefault="002476F0" w:rsidP="002476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 кондитерской фабрики отгрузили 20 коробок мармелада по 1,3 кг в коробке и 30 коробок по 1,1 кг мармелада. Сколько весит в среднем одна коробка ?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. </w:t>
      </w:r>
      <w:r w:rsidRPr="002476F0">
        <w:rPr>
          <w:rFonts w:ascii="Times New Roman" w:eastAsia="Times New Roman" w:hAnsi="Times New Roman"/>
          <w:i/>
          <w:sz w:val="28"/>
          <w:szCs w:val="28"/>
        </w:rPr>
        <w:t>Поезд 3 ч шел со скоростью 63,2 км/ч и 4 ч со скоростью 76,5 км/ч. Найдите среднюю скорость поезда на всем пути.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1A614B" w:rsidRPr="002476F0" w:rsidRDefault="002476F0" w:rsidP="002476F0">
      <w:pPr>
        <w:rPr>
          <w:rFonts w:ascii="Times New Roman" w:eastAsia="Times New Roman" w:hAnsi="Times New Roman"/>
          <w:sz w:val="28"/>
          <w:szCs w:val="28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</w:t>
      </w:r>
      <w:r w:rsidRPr="002476F0">
        <w:rPr>
          <w:rFonts w:ascii="Times New Roman" w:eastAsia="Times New Roman" w:hAnsi="Times New Roman"/>
          <w:sz w:val="28"/>
          <w:szCs w:val="28"/>
        </w:rPr>
        <w:t>Сумма трех чисел 10,23, а среднее арифметическое шести других чисел 2,9. Найдите среднее арифметическое всех этих девяти чисел.</w:t>
      </w:r>
    </w:p>
    <w:p w:rsidR="002476F0" w:rsidRDefault="002476F0" w:rsidP="002476F0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476F0" w:rsidRDefault="002476F0" w:rsidP="002476F0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476F0" w:rsidRDefault="002476F0" w:rsidP="002476F0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1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Умножение и деление десятичных дробей»</w:t>
      </w:r>
    </w:p>
    <w:p w:rsidR="002476F0" w:rsidRDefault="00A043C1" w:rsidP="002476F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>1). Выполните действие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: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2476F0" w:rsidRPr="002476F0" w:rsidRDefault="002476F0" w:rsidP="002476F0">
      <w:pPr>
        <w:spacing w:after="0" w:line="240" w:lineRule="auto"/>
        <w:ind w:left="654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. 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,2</w:t>
      </w: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∙ 5,125;            б). 0,084 ∙ 6,9;</w:t>
      </w:r>
    </w:p>
    <w:p w:rsidR="002476F0" w:rsidRPr="002476F0" w:rsidRDefault="002476F0" w:rsidP="002476F0">
      <w:pPr>
        <w:spacing w:after="0" w:line="240" w:lineRule="auto"/>
        <w:ind w:left="65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). 60,03 : 8,7;           г). 36,4 : 0,065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Найдите значение выражения </w:t>
      </w:r>
    </w:p>
    <w:p w:rsidR="002476F0" w:rsidRPr="002476F0" w:rsidRDefault="002476F0" w:rsidP="002476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 21 – 18,3 ) ∙ 6,6 + 3 : 0,6</w:t>
      </w:r>
    </w:p>
    <w:p w:rsidR="002476F0" w:rsidRPr="002476F0" w:rsidRDefault="002476F0" w:rsidP="002476F0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2476F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 магазин привезли 10 ящиков яблок по 3,6 кг в одном ящике и 40 ящиков яблок по 3,2 кг в ящике. Сколько в среднем килограммов яблок в одном ящике ?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2476F0" w:rsidRPr="002476F0" w:rsidRDefault="002476F0" w:rsidP="002476F0">
      <w:pPr>
        <w:tabs>
          <w:tab w:val="left" w:pos="284"/>
        </w:tabs>
        <w:spacing w:before="6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. </w:t>
      </w:r>
      <w:r w:rsidRPr="002476F0">
        <w:rPr>
          <w:rFonts w:ascii="Times New Roman" w:eastAsia="Times New Roman" w:hAnsi="Times New Roman"/>
          <w:i/>
          <w:sz w:val="28"/>
          <w:szCs w:val="28"/>
        </w:rPr>
        <w:t>Легковой автомобиль шел 2 ч со скоростью 55,4 км/ч и еще 4 ч со скоростью 63,5 км/ч. Найдите среднюю скорость автомобиля на всем пути.</w:t>
      </w:r>
    </w:p>
    <w:p w:rsidR="002476F0" w:rsidRPr="002476F0" w:rsidRDefault="002476F0" w:rsidP="002476F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476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). </w:t>
      </w:r>
      <w:r w:rsidRPr="002476F0">
        <w:rPr>
          <w:rFonts w:ascii="Times New Roman" w:eastAsia="Times New Roman" w:hAnsi="Times New Roman"/>
          <w:sz w:val="28"/>
          <w:szCs w:val="28"/>
        </w:rPr>
        <w:t>Среднее арифметическое пяти чисел 4,7, а сумма других трех чисел 25,14. Найдите среднее арифметическое всех этих восьми чисел.</w:t>
      </w:r>
    </w:p>
    <w:p w:rsidR="002476F0" w:rsidRDefault="002476F0" w:rsidP="002476F0">
      <w:pPr>
        <w:rPr>
          <w:b/>
          <w:sz w:val="32"/>
          <w:szCs w:val="32"/>
        </w:rPr>
      </w:pPr>
    </w:p>
    <w:p w:rsidR="001A614B" w:rsidRDefault="001A614B" w:rsidP="0068512E">
      <w:pPr>
        <w:jc w:val="center"/>
        <w:rPr>
          <w:b/>
          <w:sz w:val="32"/>
          <w:szCs w:val="32"/>
        </w:rPr>
      </w:pPr>
    </w:p>
    <w:p w:rsidR="001A614B" w:rsidRDefault="001A614B" w:rsidP="0068512E">
      <w:pPr>
        <w:jc w:val="center"/>
        <w:rPr>
          <w:b/>
          <w:sz w:val="32"/>
          <w:szCs w:val="32"/>
        </w:rPr>
      </w:pPr>
    </w:p>
    <w:p w:rsidR="002476F0" w:rsidRDefault="002476F0" w:rsidP="002476F0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2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</w:t>
      </w:r>
      <w:r w:rsidR="00A043C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оценты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2476F0" w:rsidRDefault="002476F0" w:rsidP="002476F0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A043C1" w:rsidRPr="00A043C1" w:rsidRDefault="00A043C1" w:rsidP="00A043C1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>1). Выполните действия:</w:t>
      </w:r>
    </w:p>
    <w:p w:rsidR="00A043C1" w:rsidRPr="00A043C1" w:rsidRDefault="00A043C1" w:rsidP="00A043C1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0,81 : 2,7 + 4,5 ∙ 0,12 – 0,69</w:t>
      </w:r>
    </w:p>
    <w:p w:rsidR="00A043C1" w:rsidRPr="00A043C1" w:rsidRDefault="00A043C1" w:rsidP="00A043C1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</w:t>
      </w:r>
      <w:r w:rsidRPr="00A043C1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Задача:</w:t>
      </w: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онедельник привезли 31,5 т моркови, во вторник – в 1,4 раза больше, чем  в понедельник, в среду – на 5,4 т меньше, чем во вторник. Сколько тонн моркови привезли на склад за эти три дня ?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A043C1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Задача:</w:t>
      </w: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школьном саду 40</w:t>
      </w:r>
      <w:r w:rsidRPr="00095B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>фруктовых деревьев. 30 % этих деревьев – яблони. Сколько яблонь в школьном саду ?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043C1" w:rsidRPr="00A043C1" w:rsidRDefault="00A043C1" w:rsidP="00A043C1">
      <w:pPr>
        <w:tabs>
          <w:tab w:val="left" w:pos="284"/>
        </w:tabs>
        <w:spacing w:before="12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. </w:t>
      </w:r>
      <w:r w:rsidRPr="00A043C1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Задача:</w:t>
      </w:r>
      <w:r w:rsidRPr="00095B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95B67">
        <w:rPr>
          <w:rFonts w:ascii="Times New Roman" w:eastAsia="Times New Roman" w:hAnsi="Times New Roman"/>
          <w:sz w:val="28"/>
          <w:szCs w:val="28"/>
        </w:rPr>
        <w:t>В библиотеке 12 % всех книг – словари. Сколько книг в библиотеке, если словарей в ней 900?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>5). Решить уравнение: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). 8у + 5,7 = 24,1 ; 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). ( 9,2 – х ) : 6 = 0,9</w:t>
      </w:r>
    </w:p>
    <w:p w:rsidR="00A043C1" w:rsidRPr="00095B67" w:rsidRDefault="00A043C1" w:rsidP="00A043C1">
      <w:pPr>
        <w:spacing w:before="100" w:beforeAutospacing="1" w:after="100" w:afterAutospacing="1"/>
        <w:rPr>
          <w:rFonts w:ascii="Times New Roman" w:eastAsia="Times New Roman" w:hAnsi="Times New Roman"/>
          <w:sz w:val="28"/>
          <w:szCs w:val="28"/>
        </w:rPr>
      </w:pPr>
      <w:r w:rsidRPr="00095B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). </w:t>
      </w:r>
      <w:r w:rsidRPr="00095B67">
        <w:rPr>
          <w:rFonts w:ascii="Times New Roman" w:eastAsia="Times New Roman" w:hAnsi="Times New Roman"/>
          <w:sz w:val="28"/>
          <w:szCs w:val="28"/>
        </w:rPr>
        <w:t>От мотка провода отрезали сначала 30 %, а затем еще 60 % остатка. После этого в мотке осталось 42 м провода. Сколько метров провода было в мотке первоначально?</w:t>
      </w:r>
    </w:p>
    <w:p w:rsidR="00A043C1" w:rsidRDefault="00A043C1" w:rsidP="00A043C1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2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Проценты»</w:t>
      </w:r>
    </w:p>
    <w:p w:rsidR="00A043C1" w:rsidRDefault="00A043C1" w:rsidP="00A043C1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043C1" w:rsidRPr="00A043C1" w:rsidRDefault="00A043C1" w:rsidP="00A043C1">
      <w:pPr>
        <w:spacing w:after="0" w:line="240" w:lineRule="auto"/>
        <w:ind w:right="-545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>1). Выполните действия:</w:t>
      </w:r>
    </w:p>
    <w:p w:rsidR="00A043C1" w:rsidRPr="00A043C1" w:rsidRDefault="00A043C1" w:rsidP="00A043C1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3,8 ∙ 0,15 – 1,04 : 2,6 + 0,83</w:t>
      </w:r>
    </w:p>
    <w:p w:rsidR="00A043C1" w:rsidRPr="00A043C1" w:rsidRDefault="00A043C1" w:rsidP="00A043C1">
      <w:pPr>
        <w:spacing w:after="0" w:line="240" w:lineRule="auto"/>
        <w:ind w:right="-545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. </w:t>
      </w:r>
      <w:r w:rsidRPr="00A043C1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Задача:</w:t>
      </w: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лось три куска материи. В первом куске было 19,4 м, во втором – на 5,8 м больше, чем в первом, а в третьем куске было в 1,2 раза меньше, чем во втором. Сколько метров материи было в трёх кусках вместе ?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. </w:t>
      </w:r>
      <w:r w:rsidRPr="00A043C1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Задача:</w:t>
      </w: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книге 120 страниц. Рисунки занимают 35 % книги. Сколько страниц занимают рисунки ?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043C1" w:rsidRPr="00A043C1" w:rsidRDefault="00A043C1" w:rsidP="00095B67">
      <w:pPr>
        <w:tabs>
          <w:tab w:val="left" w:pos="284"/>
        </w:tabs>
        <w:spacing w:before="12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). </w:t>
      </w:r>
      <w:r w:rsidRPr="00A043C1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Задача:</w:t>
      </w:r>
      <w:r w:rsidR="00095B67" w:rsidRPr="00095B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95B67" w:rsidRPr="00095B67">
        <w:rPr>
          <w:rFonts w:ascii="Times New Roman" w:eastAsia="Times New Roman" w:hAnsi="Times New Roman"/>
          <w:sz w:val="28"/>
          <w:szCs w:val="28"/>
        </w:rPr>
        <w:t>За день вспахали 18 % поля. Какова площадь всего поля, если вспахали 1170 га?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sz w:val="28"/>
          <w:szCs w:val="28"/>
          <w:lang w:eastAsia="ru-RU"/>
        </w:rPr>
        <w:t>5). Решить уравнение: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). 9х + 3,9 = 31,8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043C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). ( у + 4,5 ) : 7 = 1,2</w:t>
      </w:r>
    </w:p>
    <w:p w:rsidR="00A043C1" w:rsidRPr="00A043C1" w:rsidRDefault="00A043C1" w:rsidP="00A043C1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1A614B" w:rsidRDefault="00A043C1" w:rsidP="00095B67">
      <w:pPr>
        <w:rPr>
          <w:rFonts w:ascii="Times New Roman" w:eastAsia="Times New Roman" w:hAnsi="Times New Roman"/>
          <w:sz w:val="28"/>
          <w:szCs w:val="28"/>
        </w:rPr>
      </w:pPr>
      <w:r w:rsidRPr="00095B67">
        <w:rPr>
          <w:rFonts w:ascii="Times New Roman" w:eastAsia="Times New Roman" w:hAnsi="Times New Roman" w:cs="Times New Roman"/>
          <w:sz w:val="28"/>
          <w:szCs w:val="28"/>
          <w:lang w:eastAsia="ru-RU"/>
        </w:rPr>
        <w:t>6).</w:t>
      </w:r>
      <w:r w:rsidR="00095B67" w:rsidRPr="00095B6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95B67" w:rsidRPr="00095B67">
        <w:rPr>
          <w:rFonts w:ascii="Times New Roman" w:eastAsia="Times New Roman" w:hAnsi="Times New Roman"/>
          <w:sz w:val="28"/>
          <w:szCs w:val="28"/>
        </w:rPr>
        <w:t>Израсходовали сначала 40 % имевшихся денег, а затем еще 30 % оставшихся. После этого осталось 105 р. Сколько денег было первоначально?</w:t>
      </w:r>
    </w:p>
    <w:p w:rsidR="00145B6D" w:rsidRPr="00145B6D" w:rsidRDefault="00145B6D" w:rsidP="00145B6D">
      <w:pPr>
        <w:framePr w:h="4486" w:hRule="exact" w:hSpace="180" w:wrap="around" w:vAnchor="text" w:hAnchor="page" w:x="481" w:y="1414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C4435E">
        <w:rPr>
          <w:rFonts w:ascii="Times New Roman" w:eastAsia="Times New Roman" w:hAnsi="Times New Roman"/>
          <w:b/>
          <w:sz w:val="24"/>
          <w:szCs w:val="24"/>
        </w:rPr>
        <w:lastRenderedPageBreak/>
        <w:t>1</w:t>
      </w:r>
      <w:r w:rsidRPr="00C4435E">
        <w:rPr>
          <w:rFonts w:ascii="Times New Roman" w:eastAsia="Times New Roman" w:hAnsi="Times New Roman"/>
          <w:sz w:val="24"/>
          <w:szCs w:val="24"/>
        </w:rPr>
        <w:t>.</w:t>
      </w:r>
      <w:r w:rsidRPr="00C4435E">
        <w:rPr>
          <w:rFonts w:ascii="Times New Roman" w:eastAsia="Times New Roman" w:hAnsi="Times New Roman"/>
          <w:sz w:val="24"/>
          <w:szCs w:val="24"/>
        </w:rPr>
        <w:tab/>
      </w:r>
      <w:r w:rsidRPr="00145B6D">
        <w:rPr>
          <w:rFonts w:ascii="Times New Roman" w:eastAsia="Times New Roman" w:hAnsi="Times New Roman"/>
          <w:sz w:val="28"/>
          <w:szCs w:val="28"/>
        </w:rPr>
        <w:t xml:space="preserve">Постройте углы, если: а)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145B6D">
        <w:rPr>
          <w:rFonts w:ascii="Times New Roman" w:eastAsia="Times New Roman" w:hAnsi="Times New Roman"/>
          <w:i/>
          <w:sz w:val="28"/>
          <w:szCs w:val="28"/>
        </w:rPr>
        <w:t>ВМЕ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= 68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145B6D">
        <w:rPr>
          <w:rFonts w:ascii="Times New Roman" w:eastAsia="Times New Roman" w:hAnsi="Times New Roman"/>
          <w:sz w:val="28"/>
          <w:szCs w:val="28"/>
        </w:rPr>
        <w:t>;</w:t>
      </w:r>
      <w:r w:rsidRPr="00145B6D">
        <w:rPr>
          <w:rFonts w:ascii="Times New Roman" w:eastAsia="Times New Roman" w:hAnsi="Times New Roman"/>
          <w:sz w:val="28"/>
          <w:szCs w:val="28"/>
        </w:rPr>
        <w:tab/>
        <w:t xml:space="preserve">б)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145B6D">
        <w:rPr>
          <w:rFonts w:ascii="Times New Roman" w:eastAsia="Times New Roman" w:hAnsi="Times New Roman"/>
          <w:i/>
          <w:sz w:val="28"/>
          <w:szCs w:val="28"/>
        </w:rPr>
        <w:t>СКР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= 115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</w:p>
    <w:p w:rsidR="00145B6D" w:rsidRPr="00145B6D" w:rsidRDefault="00145B6D" w:rsidP="00145B6D">
      <w:pPr>
        <w:framePr w:h="4486" w:hRule="exact" w:hSpace="180" w:wrap="around" w:vAnchor="text" w:hAnchor="page" w:x="481" w:y="1414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145B6D">
        <w:rPr>
          <w:rFonts w:ascii="Times New Roman" w:eastAsia="Times New Roman" w:hAnsi="Times New Roman"/>
          <w:b/>
          <w:sz w:val="28"/>
          <w:szCs w:val="28"/>
        </w:rPr>
        <w:t>2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  <w:r w:rsidRPr="00145B6D">
        <w:rPr>
          <w:rFonts w:ascii="Times New Roman" w:eastAsia="Times New Roman" w:hAnsi="Times New Roman"/>
          <w:sz w:val="28"/>
          <w:szCs w:val="28"/>
        </w:rPr>
        <w:tab/>
        <w:t xml:space="preserve">Начертите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44"/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AKN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такой, чтобы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145B6D">
        <w:rPr>
          <w:rFonts w:ascii="Times New Roman" w:eastAsia="Times New Roman" w:hAnsi="Times New Roman"/>
          <w:i/>
          <w:sz w:val="28"/>
          <w:szCs w:val="28"/>
        </w:rPr>
        <w:t>А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= 120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145B6D">
        <w:rPr>
          <w:rFonts w:ascii="Times New Roman" w:eastAsia="Times New Roman" w:hAnsi="Times New Roman"/>
          <w:sz w:val="28"/>
          <w:szCs w:val="28"/>
        </w:rPr>
        <w:t>. Измерьте и запишите градусные меры остальных углов треугольника.</w:t>
      </w:r>
    </w:p>
    <w:p w:rsidR="00145B6D" w:rsidRPr="00145B6D" w:rsidRDefault="00145B6D" w:rsidP="00145B6D">
      <w:pPr>
        <w:framePr w:h="4486" w:hRule="exact" w:hSpace="180" w:wrap="around" w:vAnchor="text" w:hAnchor="page" w:x="481" w:y="1414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145B6D">
        <w:rPr>
          <w:rFonts w:ascii="Times New Roman" w:eastAsia="Times New Roman" w:hAnsi="Times New Roman"/>
          <w:b/>
          <w:sz w:val="28"/>
          <w:szCs w:val="28"/>
        </w:rPr>
        <w:t>3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  <w:r w:rsidRPr="00145B6D">
        <w:rPr>
          <w:rFonts w:ascii="Times New Roman" w:eastAsia="Times New Roman" w:hAnsi="Times New Roman"/>
          <w:sz w:val="28"/>
          <w:szCs w:val="28"/>
        </w:rPr>
        <w:tab/>
        <w:t xml:space="preserve">Луч </w:t>
      </w:r>
      <w:r w:rsidRPr="00145B6D">
        <w:rPr>
          <w:rFonts w:ascii="Times New Roman" w:eastAsia="Times New Roman" w:hAnsi="Times New Roman"/>
          <w:i/>
          <w:sz w:val="28"/>
          <w:szCs w:val="28"/>
        </w:rPr>
        <w:t>ОК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делит прямой угол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DOS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на два угла так, что угол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DOK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составляет 0,7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DOS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. Найдите градусную меру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KOS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</w:p>
    <w:p w:rsidR="00145B6D" w:rsidRPr="00145B6D" w:rsidRDefault="00145B6D" w:rsidP="00145B6D">
      <w:pPr>
        <w:framePr w:h="4486" w:hRule="exact" w:hSpace="180" w:wrap="around" w:vAnchor="text" w:hAnchor="page" w:x="481" w:y="1414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145B6D">
        <w:rPr>
          <w:rFonts w:ascii="Times New Roman" w:eastAsia="Times New Roman" w:hAnsi="Times New Roman"/>
          <w:b/>
          <w:sz w:val="28"/>
          <w:szCs w:val="28"/>
        </w:rPr>
        <w:t>4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  <w:r w:rsidRPr="00145B6D">
        <w:rPr>
          <w:rFonts w:ascii="Times New Roman" w:eastAsia="Times New Roman" w:hAnsi="Times New Roman"/>
          <w:sz w:val="28"/>
          <w:szCs w:val="28"/>
        </w:rPr>
        <w:tab/>
        <w:t xml:space="preserve">Развернутый угол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AMF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разделен лучом </w:t>
      </w:r>
      <w:r w:rsidRPr="00145B6D">
        <w:rPr>
          <w:rFonts w:ascii="Times New Roman" w:eastAsia="Times New Roman" w:hAnsi="Times New Roman"/>
          <w:i/>
          <w:sz w:val="28"/>
          <w:szCs w:val="28"/>
        </w:rPr>
        <w:t>МС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на два угла </w:t>
      </w:r>
      <w:r w:rsidRPr="00145B6D">
        <w:rPr>
          <w:rFonts w:ascii="Times New Roman" w:eastAsia="Times New Roman" w:hAnsi="Times New Roman"/>
          <w:i/>
          <w:sz w:val="28"/>
          <w:szCs w:val="28"/>
        </w:rPr>
        <w:t>АМС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и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CMF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. Найдите градусные меры этих углов, если угол </w:t>
      </w:r>
      <w:r w:rsidRPr="00145B6D">
        <w:rPr>
          <w:rFonts w:ascii="Times New Roman" w:eastAsia="Times New Roman" w:hAnsi="Times New Roman"/>
          <w:i/>
          <w:sz w:val="28"/>
          <w:szCs w:val="28"/>
        </w:rPr>
        <w:t>АМС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вдвое больше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CMF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</w:p>
    <w:p w:rsidR="00145B6D" w:rsidRPr="00145B6D" w:rsidRDefault="00145B6D" w:rsidP="00145B6D">
      <w:pPr>
        <w:framePr w:h="4486" w:hRule="exact" w:hSpace="180" w:wrap="around" w:vAnchor="text" w:hAnchor="page" w:x="481" w:y="1414"/>
        <w:ind w:left="284" w:hanging="284"/>
        <w:rPr>
          <w:b/>
          <w:sz w:val="28"/>
          <w:szCs w:val="28"/>
        </w:rPr>
      </w:pPr>
      <w:r w:rsidRPr="00145B6D">
        <w:rPr>
          <w:rFonts w:ascii="Times New Roman" w:eastAsia="Times New Roman" w:hAnsi="Times New Roman"/>
          <w:b/>
          <w:sz w:val="28"/>
          <w:szCs w:val="28"/>
        </w:rPr>
        <w:t>5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. Из вершины развернутого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DKP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проведены его биссектриса </w:t>
      </w:r>
      <w:r w:rsidRPr="00145B6D">
        <w:rPr>
          <w:rFonts w:ascii="Times New Roman" w:eastAsia="Times New Roman" w:hAnsi="Times New Roman"/>
          <w:i/>
          <w:sz w:val="28"/>
          <w:szCs w:val="28"/>
        </w:rPr>
        <w:t>КВ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и луч </w:t>
      </w:r>
      <w:r w:rsidRPr="00145B6D">
        <w:rPr>
          <w:rFonts w:ascii="Times New Roman" w:eastAsia="Times New Roman" w:hAnsi="Times New Roman"/>
          <w:i/>
          <w:sz w:val="28"/>
          <w:szCs w:val="28"/>
        </w:rPr>
        <w:t>КМ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так, что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145B6D">
        <w:rPr>
          <w:rFonts w:ascii="Times New Roman" w:eastAsia="Times New Roman" w:hAnsi="Times New Roman"/>
          <w:i/>
          <w:sz w:val="28"/>
          <w:szCs w:val="28"/>
        </w:rPr>
        <w:t>ВКМ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= 38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145B6D">
        <w:rPr>
          <w:rFonts w:ascii="Times New Roman" w:eastAsia="Times New Roman" w:hAnsi="Times New Roman"/>
          <w:sz w:val="28"/>
          <w:szCs w:val="28"/>
        </w:rPr>
        <w:t xml:space="preserve">. Какой может быть градусная мера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DKM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?</w:t>
      </w:r>
    </w:p>
    <w:p w:rsidR="00145B6D" w:rsidRPr="00C4435E" w:rsidRDefault="00145B6D" w:rsidP="00145B6D">
      <w:pPr>
        <w:framePr w:h="4486" w:hRule="exact" w:hSpace="180" w:wrap="around" w:vAnchor="text" w:hAnchor="page" w:x="481" w:y="1414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4"/>
          <w:szCs w:val="24"/>
        </w:rPr>
      </w:pPr>
    </w:p>
    <w:p w:rsidR="00145B6D" w:rsidRDefault="00145B6D" w:rsidP="00145B6D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3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Измерение углов. Транспортир»</w:t>
      </w:r>
    </w:p>
    <w:p w:rsidR="00145B6D" w:rsidRDefault="00145B6D" w:rsidP="00145B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1A614B" w:rsidRDefault="001A614B" w:rsidP="00145B6D">
      <w:pPr>
        <w:rPr>
          <w:b/>
          <w:sz w:val="32"/>
          <w:szCs w:val="32"/>
        </w:rPr>
      </w:pPr>
    </w:p>
    <w:p w:rsidR="00145B6D" w:rsidRDefault="00145B6D" w:rsidP="00145B6D">
      <w:pPr>
        <w:rPr>
          <w:b/>
          <w:sz w:val="32"/>
          <w:szCs w:val="32"/>
        </w:rPr>
      </w:pPr>
    </w:p>
    <w:p w:rsidR="00145B6D" w:rsidRDefault="00145B6D" w:rsidP="00145B6D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3 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теме «Измерение углов. Транспортир»</w:t>
      </w:r>
    </w:p>
    <w:p w:rsidR="00145B6D" w:rsidRDefault="00145B6D" w:rsidP="00145B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1A614B" w:rsidRDefault="001A614B" w:rsidP="0068512E">
      <w:pPr>
        <w:jc w:val="center"/>
        <w:rPr>
          <w:b/>
          <w:sz w:val="32"/>
          <w:szCs w:val="32"/>
        </w:rPr>
      </w:pPr>
    </w:p>
    <w:p w:rsidR="00145B6D" w:rsidRPr="00145B6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C4435E">
        <w:rPr>
          <w:rFonts w:ascii="Times New Roman" w:eastAsia="Times New Roman" w:hAnsi="Times New Roman"/>
          <w:b/>
          <w:sz w:val="24"/>
          <w:szCs w:val="24"/>
        </w:rPr>
        <w:t>1</w:t>
      </w:r>
      <w:r w:rsidRPr="00C4435E">
        <w:rPr>
          <w:rFonts w:ascii="Times New Roman" w:eastAsia="Times New Roman" w:hAnsi="Times New Roman"/>
          <w:sz w:val="24"/>
          <w:szCs w:val="24"/>
        </w:rPr>
        <w:t>.</w:t>
      </w:r>
      <w:r w:rsidRPr="00C4435E">
        <w:rPr>
          <w:rFonts w:ascii="Times New Roman" w:eastAsia="Times New Roman" w:hAnsi="Times New Roman"/>
          <w:sz w:val="24"/>
          <w:szCs w:val="24"/>
        </w:rPr>
        <w:tab/>
      </w:r>
      <w:r w:rsidRPr="00145B6D">
        <w:rPr>
          <w:rFonts w:ascii="Times New Roman" w:eastAsia="Times New Roman" w:hAnsi="Times New Roman"/>
          <w:sz w:val="28"/>
          <w:szCs w:val="28"/>
        </w:rPr>
        <w:t xml:space="preserve">Постройте углы, если: а)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ADF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= 110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145B6D">
        <w:rPr>
          <w:rFonts w:ascii="Times New Roman" w:eastAsia="Times New Roman" w:hAnsi="Times New Roman"/>
          <w:sz w:val="28"/>
          <w:szCs w:val="28"/>
        </w:rPr>
        <w:t>;</w:t>
      </w:r>
      <w:r w:rsidRPr="00145B6D">
        <w:rPr>
          <w:rFonts w:ascii="Times New Roman" w:eastAsia="Times New Roman" w:hAnsi="Times New Roman"/>
          <w:sz w:val="28"/>
          <w:szCs w:val="28"/>
        </w:rPr>
        <w:tab/>
        <w:t xml:space="preserve">б)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HON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= 73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</w:p>
    <w:p w:rsidR="00145B6D" w:rsidRPr="00145B6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145B6D">
        <w:rPr>
          <w:rFonts w:ascii="Times New Roman" w:eastAsia="Times New Roman" w:hAnsi="Times New Roman"/>
          <w:b/>
          <w:sz w:val="28"/>
          <w:szCs w:val="28"/>
        </w:rPr>
        <w:t>2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  <w:r w:rsidRPr="00145B6D">
        <w:rPr>
          <w:rFonts w:ascii="Times New Roman" w:eastAsia="Times New Roman" w:hAnsi="Times New Roman"/>
          <w:sz w:val="28"/>
          <w:szCs w:val="28"/>
        </w:rPr>
        <w:tab/>
        <w:t xml:space="preserve">Начертите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44"/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BCF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такой, чтобы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145B6D">
        <w:rPr>
          <w:rFonts w:ascii="Times New Roman" w:eastAsia="Times New Roman" w:hAnsi="Times New Roman"/>
          <w:i/>
          <w:sz w:val="28"/>
          <w:szCs w:val="28"/>
        </w:rPr>
        <w:t>В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= 105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145B6D">
        <w:rPr>
          <w:rFonts w:ascii="Times New Roman" w:eastAsia="Times New Roman" w:hAnsi="Times New Roman"/>
          <w:sz w:val="28"/>
          <w:szCs w:val="28"/>
        </w:rPr>
        <w:t>. Измерьте и запишите градусные меры остальных углов треугольника.</w:t>
      </w:r>
    </w:p>
    <w:p w:rsidR="00145B6D" w:rsidRPr="00145B6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145B6D">
        <w:rPr>
          <w:rFonts w:ascii="Times New Roman" w:eastAsia="Times New Roman" w:hAnsi="Times New Roman"/>
          <w:b/>
          <w:sz w:val="28"/>
          <w:szCs w:val="28"/>
        </w:rPr>
        <w:t>3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  <w:r w:rsidRPr="00145B6D">
        <w:rPr>
          <w:rFonts w:ascii="Times New Roman" w:eastAsia="Times New Roman" w:hAnsi="Times New Roman"/>
          <w:sz w:val="28"/>
          <w:szCs w:val="28"/>
        </w:rPr>
        <w:tab/>
        <w:t xml:space="preserve">Луч </w:t>
      </w:r>
      <w:r w:rsidRPr="00145B6D">
        <w:rPr>
          <w:rFonts w:ascii="Times New Roman" w:eastAsia="Times New Roman" w:hAnsi="Times New Roman"/>
          <w:i/>
          <w:sz w:val="28"/>
          <w:szCs w:val="28"/>
        </w:rPr>
        <w:t>АР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делит прямой угол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CAN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на два угла так, что</w:t>
      </w:r>
      <w:r w:rsidRPr="00145B6D">
        <w:rPr>
          <w:rFonts w:ascii="Times New Roman" w:eastAsia="Times New Roman" w:hAnsi="Times New Roman"/>
          <w:sz w:val="28"/>
          <w:szCs w:val="28"/>
        </w:rPr>
        <w:br/>
        <w:t xml:space="preserve">угол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NAP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составляет 0,3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CAN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. Найдите градусную меру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PAC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</w:p>
    <w:p w:rsidR="00145B6D" w:rsidRPr="00145B6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145B6D">
        <w:rPr>
          <w:rFonts w:ascii="Times New Roman" w:eastAsia="Times New Roman" w:hAnsi="Times New Roman"/>
          <w:b/>
          <w:sz w:val="28"/>
          <w:szCs w:val="28"/>
        </w:rPr>
        <w:t>4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  <w:r w:rsidRPr="00145B6D">
        <w:rPr>
          <w:rFonts w:ascii="Times New Roman" w:eastAsia="Times New Roman" w:hAnsi="Times New Roman"/>
          <w:sz w:val="28"/>
          <w:szCs w:val="28"/>
        </w:rPr>
        <w:tab/>
        <w:t xml:space="preserve">Развернутый угол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BOE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разделен лучом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OT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на два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BOT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и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TOE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. Найдите градусные меры этих углов, если угол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BOT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втрое меньше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TOE</w:t>
      </w:r>
      <w:r w:rsidRPr="00145B6D">
        <w:rPr>
          <w:rFonts w:ascii="Times New Roman" w:eastAsia="Times New Roman" w:hAnsi="Times New Roman"/>
          <w:sz w:val="28"/>
          <w:szCs w:val="28"/>
        </w:rPr>
        <w:t>.</w:t>
      </w:r>
    </w:p>
    <w:p w:rsidR="00145B6D" w:rsidRPr="00145B6D" w:rsidRDefault="00145B6D" w:rsidP="00145B6D">
      <w:pPr>
        <w:framePr w:hSpace="180" w:wrap="around" w:vAnchor="text" w:hAnchor="margin" w:xAlign="center" w:y="-322"/>
        <w:ind w:left="284" w:hanging="284"/>
        <w:rPr>
          <w:b/>
          <w:sz w:val="28"/>
          <w:szCs w:val="28"/>
        </w:rPr>
      </w:pPr>
      <w:r w:rsidRPr="00145B6D">
        <w:rPr>
          <w:rFonts w:ascii="Times New Roman" w:eastAsia="Times New Roman" w:hAnsi="Times New Roman"/>
          <w:b/>
          <w:sz w:val="28"/>
          <w:szCs w:val="28"/>
        </w:rPr>
        <w:t>5.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Из вершины развернутого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MNR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проведены его биссектрис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NB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и луч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NP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 так, что 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145B6D">
        <w:rPr>
          <w:rFonts w:ascii="Times New Roman" w:eastAsia="Times New Roman" w:hAnsi="Times New Roman"/>
          <w:i/>
          <w:sz w:val="28"/>
          <w:szCs w:val="28"/>
        </w:rPr>
        <w:t>В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NP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= 26</w:t>
      </w:r>
      <w:r w:rsidRPr="00145B6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145B6D">
        <w:rPr>
          <w:rFonts w:ascii="Times New Roman" w:eastAsia="Times New Roman" w:hAnsi="Times New Roman"/>
          <w:sz w:val="28"/>
          <w:szCs w:val="28"/>
        </w:rPr>
        <w:t xml:space="preserve">. Какой может быть градусная мера угла </w:t>
      </w:r>
      <w:r w:rsidRPr="00145B6D">
        <w:rPr>
          <w:rFonts w:ascii="Times New Roman" w:eastAsia="Times New Roman" w:hAnsi="Times New Roman"/>
          <w:i/>
          <w:sz w:val="28"/>
          <w:szCs w:val="28"/>
          <w:lang w:val="en-US"/>
        </w:rPr>
        <w:t>MNP</w:t>
      </w:r>
      <w:r w:rsidRPr="00145B6D">
        <w:rPr>
          <w:rFonts w:ascii="Times New Roman" w:eastAsia="Times New Roman" w:hAnsi="Times New Roman"/>
          <w:sz w:val="28"/>
          <w:szCs w:val="28"/>
        </w:rPr>
        <w:t xml:space="preserve"> ?</w:t>
      </w:r>
    </w:p>
    <w:p w:rsidR="00145B6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4"/>
          <w:szCs w:val="24"/>
        </w:rPr>
      </w:pPr>
    </w:p>
    <w:p w:rsidR="00145B6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4"/>
          <w:szCs w:val="24"/>
        </w:rPr>
      </w:pPr>
    </w:p>
    <w:p w:rsidR="00145B6D" w:rsidRPr="00C4435E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4"/>
          <w:szCs w:val="24"/>
        </w:rPr>
      </w:pPr>
    </w:p>
    <w:p w:rsidR="00145B6D" w:rsidRDefault="00145B6D" w:rsidP="00145B6D">
      <w:pPr>
        <w:rPr>
          <w:rFonts w:ascii="Times New Roman" w:eastAsia="Times New Roman" w:hAnsi="Times New Roman"/>
          <w:sz w:val="24"/>
          <w:szCs w:val="24"/>
        </w:rPr>
      </w:pPr>
      <w:r w:rsidRPr="00C4435E">
        <w:rPr>
          <w:rFonts w:ascii="Times New Roman" w:eastAsia="Times New Roman" w:hAnsi="Times New Roman"/>
          <w:sz w:val="24"/>
          <w:szCs w:val="24"/>
        </w:rPr>
        <w:tab/>
      </w:r>
    </w:p>
    <w:p w:rsidR="00145B6D" w:rsidRDefault="00145B6D" w:rsidP="00145B6D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Итоговая к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4</w:t>
      </w:r>
      <w:bookmarkStart w:id="8" w:name="_GoBack"/>
      <w:bookmarkEnd w:id="8"/>
    </w:p>
    <w:p w:rsidR="00145B6D" w:rsidRDefault="00145B6D" w:rsidP="00145B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145B6D" w:rsidRDefault="00145B6D" w:rsidP="00145B6D">
      <w:pPr>
        <w:jc w:val="center"/>
        <w:rPr>
          <w:rFonts w:ascii="Times New Roman" w:eastAsia="Times New Roman" w:hAnsi="Times New Roman"/>
          <w:sz w:val="24"/>
          <w:szCs w:val="24"/>
        </w:rPr>
      </w:pPr>
    </w:p>
    <w:p w:rsidR="00145B6D" w:rsidRPr="00A25DE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6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25DED">
        <w:rPr>
          <w:rFonts w:ascii="Times New Roman" w:eastAsia="Times New Roman" w:hAnsi="Times New Roman"/>
          <w:b/>
          <w:sz w:val="28"/>
          <w:szCs w:val="28"/>
        </w:rPr>
        <w:t>1</w:t>
      </w:r>
      <w:r w:rsidRPr="00A25DED">
        <w:rPr>
          <w:rFonts w:ascii="Times New Roman" w:eastAsia="Times New Roman" w:hAnsi="Times New Roman"/>
          <w:sz w:val="28"/>
          <w:szCs w:val="28"/>
        </w:rPr>
        <w:t>.</w:t>
      </w:r>
      <w:r w:rsidRPr="00A25DED">
        <w:rPr>
          <w:rFonts w:ascii="Times New Roman" w:eastAsia="Times New Roman" w:hAnsi="Times New Roman"/>
          <w:sz w:val="28"/>
          <w:szCs w:val="28"/>
        </w:rPr>
        <w:tab/>
        <w:t xml:space="preserve">Вычислите: 2,66 : 3,8 – 0,81 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D7"/>
      </w:r>
      <w:r w:rsidRPr="00A25DED">
        <w:rPr>
          <w:rFonts w:ascii="Times New Roman" w:eastAsia="Times New Roman" w:hAnsi="Times New Roman"/>
          <w:sz w:val="28"/>
          <w:szCs w:val="28"/>
        </w:rPr>
        <w:t xml:space="preserve"> 0,12 + 0,0372.</w:t>
      </w:r>
    </w:p>
    <w:p w:rsidR="00145B6D" w:rsidRPr="00A25DE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6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25DED">
        <w:rPr>
          <w:rFonts w:ascii="Times New Roman" w:eastAsia="Times New Roman" w:hAnsi="Times New Roman"/>
          <w:b/>
          <w:sz w:val="28"/>
          <w:szCs w:val="28"/>
        </w:rPr>
        <w:t>2</w:t>
      </w:r>
      <w:r w:rsidRPr="00A25DED">
        <w:rPr>
          <w:rFonts w:ascii="Times New Roman" w:eastAsia="Times New Roman" w:hAnsi="Times New Roman"/>
          <w:sz w:val="28"/>
          <w:szCs w:val="28"/>
        </w:rPr>
        <w:t>.</w:t>
      </w:r>
      <w:r w:rsidRPr="00A25DED">
        <w:rPr>
          <w:rFonts w:ascii="Times New Roman" w:eastAsia="Times New Roman" w:hAnsi="Times New Roman"/>
          <w:sz w:val="28"/>
          <w:szCs w:val="28"/>
        </w:rPr>
        <w:tab/>
        <w:t>В магазине 240 кг фруктов. За день продали 65 % фруктов. Сколько килограммов фруктов осталось?</w:t>
      </w:r>
    </w:p>
    <w:p w:rsidR="00145B6D" w:rsidRPr="00A25DED" w:rsidRDefault="00145B6D" w:rsidP="00145B6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25DED">
        <w:rPr>
          <w:rFonts w:ascii="Times New Roman" w:eastAsia="Times New Roman" w:hAnsi="Times New Roman"/>
          <w:b/>
          <w:sz w:val="28"/>
          <w:szCs w:val="28"/>
        </w:rPr>
        <w:t>3</w:t>
      </w:r>
      <w:r w:rsidRPr="00A25DED">
        <w:rPr>
          <w:rFonts w:ascii="Times New Roman" w:eastAsia="Times New Roman" w:hAnsi="Times New Roman"/>
          <w:sz w:val="28"/>
          <w:szCs w:val="28"/>
        </w:rPr>
        <w:t>.</w:t>
      </w:r>
      <w:r w:rsidRPr="00A25DED">
        <w:rPr>
          <w:rFonts w:ascii="Times New Roman" w:eastAsia="Times New Roman" w:hAnsi="Times New Roman"/>
          <w:sz w:val="28"/>
          <w:szCs w:val="28"/>
        </w:rPr>
        <w:tab/>
        <w:t>Найдите высоту прямоугольного параллелепипеда, объем которого равен 25,2 дм</w:t>
      </w:r>
      <w:r w:rsidRPr="00A25DED"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, длина 3,5 </w:t>
      </w:r>
      <w:proofErr w:type="spellStart"/>
      <w:r w:rsidRPr="00A25DED">
        <w:rPr>
          <w:rFonts w:ascii="Times New Roman" w:eastAsia="Times New Roman" w:hAnsi="Times New Roman"/>
          <w:sz w:val="28"/>
          <w:szCs w:val="28"/>
        </w:rPr>
        <w:t>дм</w:t>
      </w:r>
      <w:proofErr w:type="spellEnd"/>
      <w:r w:rsidRPr="00A25DED">
        <w:rPr>
          <w:rFonts w:ascii="Times New Roman" w:eastAsia="Times New Roman" w:hAnsi="Times New Roman"/>
          <w:sz w:val="28"/>
          <w:szCs w:val="28"/>
        </w:rPr>
        <w:t xml:space="preserve"> и ширина 16 см.</w:t>
      </w:r>
    </w:p>
    <w:p w:rsidR="00145B6D" w:rsidRPr="005E6D0D" w:rsidRDefault="00145B6D" w:rsidP="005E6D0D">
      <w:pPr>
        <w:framePr w:hSpace="180" w:wrap="around" w:vAnchor="text" w:hAnchor="margin" w:xAlign="center" w:y="-322"/>
        <w:tabs>
          <w:tab w:val="left" w:pos="850"/>
          <w:tab w:val="left" w:pos="1134"/>
        </w:tabs>
        <w:spacing w:before="480" w:after="480" w:line="360" w:lineRule="auto"/>
        <w:contextualSpacing/>
        <w:jc w:val="both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5E6D0D">
        <w:rPr>
          <w:rFonts w:ascii="Times New Roman" w:eastAsia="Times New Roman" w:hAnsi="Times New Roman"/>
          <w:b/>
          <w:sz w:val="28"/>
          <w:szCs w:val="28"/>
        </w:rPr>
        <w:t>4</w:t>
      </w:r>
      <w:r w:rsidR="005E6D0D">
        <w:rPr>
          <w:rFonts w:ascii="Times New Roman" w:eastAsia="Times New Roman" w:hAnsi="Times New Roman"/>
          <w:sz w:val="28"/>
          <w:szCs w:val="28"/>
        </w:rPr>
        <w:t xml:space="preserve">.  </w:t>
      </w:r>
      <w:r w:rsidR="005E6D0D" w:rsidRPr="005E6D0D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Решите уравнение: 2,3у + </w:t>
      </w:r>
      <w:r w:rsidR="005E6D0D" w:rsidRPr="005E6D0D">
        <w:rPr>
          <w:rFonts w:ascii="Times New Roman" w:eastAsia="Times New Roman" w:hAnsi="Times New Roman" w:cs="Times New Roman"/>
          <w:bCs/>
          <w:iCs/>
          <w:color w:val="000000"/>
          <w:spacing w:val="40"/>
          <w:sz w:val="28"/>
          <w:szCs w:val="28"/>
          <w:lang w:eastAsia="ru-RU"/>
        </w:rPr>
        <w:t>31+</w:t>
      </w:r>
      <w:r w:rsidR="005E6D0D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2,5у = 67.</w:t>
      </w:r>
    </w:p>
    <w:p w:rsidR="00145B6D" w:rsidRPr="00A25DED" w:rsidRDefault="00145B6D" w:rsidP="00145B6D">
      <w:pPr>
        <w:framePr w:hSpace="180" w:wrap="around" w:vAnchor="text" w:hAnchor="margin" w:xAlign="center" w:y="-322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25DED">
        <w:rPr>
          <w:rFonts w:ascii="Times New Roman" w:eastAsia="Times New Roman" w:hAnsi="Times New Roman"/>
          <w:b/>
          <w:sz w:val="28"/>
          <w:szCs w:val="28"/>
        </w:rPr>
        <w:t>5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.  Постройте углы </w:t>
      </w:r>
      <w:r w:rsidRPr="00A25DED">
        <w:rPr>
          <w:rFonts w:ascii="Times New Roman" w:eastAsia="Times New Roman" w:hAnsi="Times New Roman"/>
          <w:i/>
          <w:sz w:val="28"/>
          <w:szCs w:val="28"/>
        </w:rPr>
        <w:t>МОК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  и </w:t>
      </w:r>
      <w:r w:rsidRPr="00A25DED">
        <w:rPr>
          <w:rFonts w:ascii="Times New Roman" w:eastAsia="Times New Roman" w:hAnsi="Times New Roman"/>
          <w:i/>
          <w:sz w:val="28"/>
          <w:szCs w:val="28"/>
        </w:rPr>
        <w:t>КОС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, если 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A25DED">
        <w:rPr>
          <w:rFonts w:ascii="Times New Roman" w:eastAsia="Times New Roman" w:hAnsi="Times New Roman"/>
          <w:i/>
          <w:sz w:val="28"/>
          <w:szCs w:val="28"/>
        </w:rPr>
        <w:t>МОК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 = 110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A25DED">
        <w:rPr>
          <w:rFonts w:ascii="Times New Roman" w:eastAsia="Times New Roman" w:hAnsi="Times New Roman"/>
          <w:sz w:val="28"/>
          <w:szCs w:val="28"/>
        </w:rPr>
        <w:t xml:space="preserve">, 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A25DED">
        <w:rPr>
          <w:rFonts w:ascii="Times New Roman" w:eastAsia="Times New Roman" w:hAnsi="Times New Roman"/>
          <w:i/>
          <w:sz w:val="28"/>
          <w:szCs w:val="28"/>
        </w:rPr>
        <w:t>КОС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 = 46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A25DED">
        <w:rPr>
          <w:rFonts w:ascii="Times New Roman" w:eastAsia="Times New Roman" w:hAnsi="Times New Roman"/>
          <w:sz w:val="28"/>
          <w:szCs w:val="28"/>
        </w:rPr>
        <w:t xml:space="preserve">. Какой может быть градусная мера   угла </w:t>
      </w:r>
      <w:r w:rsidRPr="00A25DED">
        <w:rPr>
          <w:rFonts w:ascii="Times New Roman" w:eastAsia="Times New Roman" w:hAnsi="Times New Roman"/>
          <w:i/>
          <w:sz w:val="28"/>
          <w:szCs w:val="28"/>
        </w:rPr>
        <w:t>СОМ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 ?</w:t>
      </w:r>
    </w:p>
    <w:p w:rsidR="00A25DED" w:rsidRDefault="00A25DED" w:rsidP="00145B6D">
      <w:pPr>
        <w:framePr w:hSpace="180" w:wrap="around" w:vAnchor="text" w:hAnchor="margin" w:xAlign="center" w:y="-322"/>
        <w:ind w:left="284" w:hanging="284"/>
        <w:rPr>
          <w:rFonts w:ascii="Times New Roman" w:eastAsia="Times New Roman" w:hAnsi="Times New Roman"/>
          <w:sz w:val="24"/>
          <w:szCs w:val="24"/>
        </w:rPr>
      </w:pPr>
    </w:p>
    <w:p w:rsidR="00A25DED" w:rsidRPr="00C4435E" w:rsidRDefault="00A25DED" w:rsidP="00145B6D">
      <w:pPr>
        <w:framePr w:hSpace="180" w:wrap="around" w:vAnchor="text" w:hAnchor="margin" w:xAlign="center" w:y="-322"/>
        <w:ind w:left="284" w:hanging="284"/>
        <w:rPr>
          <w:rFonts w:ascii="Times New Roman" w:eastAsia="Times New Roman" w:hAnsi="Times New Roman"/>
          <w:sz w:val="24"/>
          <w:szCs w:val="24"/>
        </w:rPr>
      </w:pPr>
    </w:p>
    <w:p w:rsidR="00145B6D" w:rsidRDefault="00145B6D" w:rsidP="00145B6D">
      <w:pPr>
        <w:ind w:right="-545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тоговая к</w:t>
      </w:r>
      <w:r w:rsidRPr="00E96F9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нтрольная работа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№14</w:t>
      </w:r>
    </w:p>
    <w:p w:rsidR="00145B6D" w:rsidRDefault="00145B6D" w:rsidP="00145B6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145B6D" w:rsidRDefault="00145B6D" w:rsidP="00145B6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45B6D" w:rsidRDefault="00145B6D" w:rsidP="00145B6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</w:rPr>
      </w:pPr>
    </w:p>
    <w:p w:rsidR="00A25DED" w:rsidRPr="00A25DED" w:rsidRDefault="00A25DED" w:rsidP="00A25DE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6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25DED">
        <w:rPr>
          <w:rFonts w:ascii="Times New Roman" w:eastAsia="Times New Roman" w:hAnsi="Times New Roman"/>
          <w:b/>
          <w:sz w:val="28"/>
          <w:szCs w:val="28"/>
        </w:rPr>
        <w:t>1.</w:t>
      </w:r>
      <w:r w:rsidRPr="00A25DED">
        <w:rPr>
          <w:rFonts w:ascii="Times New Roman" w:eastAsia="Times New Roman" w:hAnsi="Times New Roman"/>
          <w:sz w:val="28"/>
          <w:szCs w:val="28"/>
        </w:rPr>
        <w:tab/>
        <w:t xml:space="preserve">Вычислите: 7,8 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D7"/>
      </w:r>
      <w:r w:rsidRPr="00A25DED">
        <w:rPr>
          <w:rFonts w:ascii="Times New Roman" w:eastAsia="Times New Roman" w:hAnsi="Times New Roman"/>
          <w:sz w:val="28"/>
          <w:szCs w:val="28"/>
        </w:rPr>
        <w:t xml:space="preserve"> 0,26 – 2,32 : 2,9 + 0,672.</w:t>
      </w:r>
    </w:p>
    <w:p w:rsidR="00A25DED" w:rsidRPr="00A25DED" w:rsidRDefault="00A25DED" w:rsidP="00A25DE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6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25DED">
        <w:rPr>
          <w:rFonts w:ascii="Times New Roman" w:eastAsia="Times New Roman" w:hAnsi="Times New Roman"/>
          <w:b/>
          <w:sz w:val="28"/>
          <w:szCs w:val="28"/>
        </w:rPr>
        <w:t>2</w:t>
      </w:r>
      <w:r w:rsidRPr="00A25DED">
        <w:rPr>
          <w:rFonts w:ascii="Times New Roman" w:eastAsia="Times New Roman" w:hAnsi="Times New Roman"/>
          <w:sz w:val="28"/>
          <w:szCs w:val="28"/>
        </w:rPr>
        <w:t>.</w:t>
      </w:r>
      <w:r w:rsidRPr="00A25DED">
        <w:rPr>
          <w:rFonts w:ascii="Times New Roman" w:eastAsia="Times New Roman" w:hAnsi="Times New Roman"/>
          <w:sz w:val="28"/>
          <w:szCs w:val="28"/>
        </w:rPr>
        <w:tab/>
        <w:t>В цистерне 850 л молока. 48 % молока разлили в бидоны. Сколько молока осталось в цистерне?</w:t>
      </w:r>
    </w:p>
    <w:p w:rsidR="00A25DED" w:rsidRPr="00A25DED" w:rsidRDefault="00A25DED" w:rsidP="00A25DE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25DED">
        <w:rPr>
          <w:rFonts w:ascii="Times New Roman" w:eastAsia="Times New Roman" w:hAnsi="Times New Roman"/>
          <w:b/>
          <w:sz w:val="28"/>
          <w:szCs w:val="28"/>
        </w:rPr>
        <w:t>3</w:t>
      </w:r>
      <w:r w:rsidRPr="00A25DED">
        <w:rPr>
          <w:rFonts w:ascii="Times New Roman" w:eastAsia="Times New Roman" w:hAnsi="Times New Roman"/>
          <w:sz w:val="28"/>
          <w:szCs w:val="28"/>
        </w:rPr>
        <w:t>.</w:t>
      </w:r>
      <w:r w:rsidRPr="00A25DED">
        <w:rPr>
          <w:rFonts w:ascii="Times New Roman" w:eastAsia="Times New Roman" w:hAnsi="Times New Roman"/>
          <w:sz w:val="28"/>
          <w:szCs w:val="28"/>
        </w:rPr>
        <w:tab/>
        <w:t>Объем прямоугольного параллелепипеда 1,35 м</w:t>
      </w:r>
      <w:r w:rsidRPr="00A25DED"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, высота 2,25 м и длина 8 </w:t>
      </w:r>
      <w:proofErr w:type="spellStart"/>
      <w:r w:rsidRPr="00A25DED">
        <w:rPr>
          <w:rFonts w:ascii="Times New Roman" w:eastAsia="Times New Roman" w:hAnsi="Times New Roman"/>
          <w:sz w:val="28"/>
          <w:szCs w:val="28"/>
        </w:rPr>
        <w:t>дм</w:t>
      </w:r>
      <w:proofErr w:type="spellEnd"/>
      <w:r w:rsidRPr="00A25DED">
        <w:rPr>
          <w:rFonts w:ascii="Times New Roman" w:eastAsia="Times New Roman" w:hAnsi="Times New Roman"/>
          <w:sz w:val="28"/>
          <w:szCs w:val="28"/>
        </w:rPr>
        <w:t>. Найдите его ширину.</w:t>
      </w:r>
    </w:p>
    <w:p w:rsidR="005E6D0D" w:rsidRPr="005E6D0D" w:rsidRDefault="00A25DED" w:rsidP="005E6D0D">
      <w:pPr>
        <w:framePr w:hSpace="180" w:wrap="around" w:vAnchor="text" w:hAnchor="margin" w:xAlign="center" w:y="-322"/>
        <w:tabs>
          <w:tab w:val="left" w:pos="847"/>
          <w:tab w:val="left" w:pos="1134"/>
        </w:tabs>
        <w:spacing w:before="480" w:after="480" w:line="360" w:lineRule="auto"/>
        <w:contextualSpacing/>
        <w:jc w:val="both"/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</w:pPr>
      <w:r w:rsidRPr="005E6D0D">
        <w:rPr>
          <w:rFonts w:ascii="Times New Roman" w:eastAsia="Times New Roman" w:hAnsi="Times New Roman"/>
          <w:b/>
          <w:sz w:val="28"/>
          <w:szCs w:val="28"/>
        </w:rPr>
        <w:t>4</w:t>
      </w:r>
      <w:r w:rsidR="005E6D0D">
        <w:rPr>
          <w:rFonts w:ascii="Times New Roman" w:eastAsia="Times New Roman" w:hAnsi="Times New Roman"/>
          <w:sz w:val="28"/>
          <w:szCs w:val="28"/>
        </w:rPr>
        <w:t xml:space="preserve">.  </w:t>
      </w:r>
      <w:r w:rsidR="005E6D0D" w:rsidRPr="005E6D0D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>Решите уравнение: 13 +</w:t>
      </w:r>
      <w:r w:rsidR="005E6D0D" w:rsidRPr="005E6D0D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eastAsia="ru-RU"/>
        </w:rPr>
        <w:t xml:space="preserve"> 3,2х</w:t>
      </w:r>
      <w:r w:rsidR="005E6D0D" w:rsidRPr="005E6D0D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  <w:lang w:eastAsia="ru-RU"/>
        </w:rPr>
        <w:t xml:space="preserve"> + 0,4х = 40.</w:t>
      </w:r>
    </w:p>
    <w:p w:rsidR="00A25DED" w:rsidRPr="00A25DED" w:rsidRDefault="00A25DED" w:rsidP="00A25DED">
      <w:pPr>
        <w:framePr w:hSpace="180" w:wrap="around" w:vAnchor="text" w:hAnchor="margin" w:xAlign="center" w:y="-322"/>
        <w:tabs>
          <w:tab w:val="left" w:pos="284"/>
          <w:tab w:val="left" w:pos="3828"/>
        </w:tabs>
        <w:spacing w:before="80"/>
        <w:ind w:left="284" w:hanging="284"/>
        <w:rPr>
          <w:rFonts w:ascii="Times New Roman" w:eastAsia="Times New Roman" w:hAnsi="Times New Roman"/>
          <w:sz w:val="28"/>
          <w:szCs w:val="28"/>
        </w:rPr>
      </w:pPr>
    </w:p>
    <w:p w:rsidR="00A25DED" w:rsidRPr="00A25DED" w:rsidRDefault="00A25DED" w:rsidP="00A25DED">
      <w:pPr>
        <w:framePr w:hSpace="180" w:wrap="around" w:vAnchor="text" w:hAnchor="margin" w:xAlign="center" w:y="-322"/>
        <w:spacing w:after="0" w:line="240" w:lineRule="auto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A25DED">
        <w:rPr>
          <w:rFonts w:ascii="Times New Roman" w:eastAsia="Times New Roman" w:hAnsi="Times New Roman"/>
          <w:b/>
          <w:sz w:val="28"/>
          <w:szCs w:val="28"/>
        </w:rPr>
        <w:t>5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.  Постройте углы </w:t>
      </w:r>
      <w:r w:rsidRPr="00A25DED">
        <w:rPr>
          <w:rFonts w:ascii="Times New Roman" w:eastAsia="Times New Roman" w:hAnsi="Times New Roman"/>
          <w:i/>
          <w:sz w:val="28"/>
          <w:szCs w:val="28"/>
          <w:lang w:val="en-US"/>
        </w:rPr>
        <w:t>ADN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  и </w:t>
      </w:r>
      <w:r w:rsidRPr="00A25DED">
        <w:rPr>
          <w:rFonts w:ascii="Times New Roman" w:eastAsia="Times New Roman" w:hAnsi="Times New Roman"/>
          <w:i/>
          <w:sz w:val="28"/>
          <w:szCs w:val="28"/>
          <w:lang w:val="en-US"/>
        </w:rPr>
        <w:t>NDB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, если 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A25DED">
        <w:rPr>
          <w:rFonts w:ascii="Times New Roman" w:eastAsia="Times New Roman" w:hAnsi="Times New Roman"/>
          <w:i/>
          <w:sz w:val="28"/>
          <w:szCs w:val="28"/>
          <w:lang w:val="en-US"/>
        </w:rPr>
        <w:t>ADN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 = 34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A25DED">
        <w:rPr>
          <w:rFonts w:ascii="Times New Roman" w:eastAsia="Times New Roman" w:hAnsi="Times New Roman"/>
          <w:sz w:val="28"/>
          <w:szCs w:val="28"/>
        </w:rPr>
        <w:t xml:space="preserve">, 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D0"/>
      </w:r>
      <w:r w:rsidRPr="00A25DED">
        <w:rPr>
          <w:rFonts w:ascii="Times New Roman" w:eastAsia="Times New Roman" w:hAnsi="Times New Roman"/>
          <w:i/>
          <w:sz w:val="28"/>
          <w:szCs w:val="28"/>
          <w:lang w:val="en-US"/>
        </w:rPr>
        <w:t>NDB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 = 120</w:t>
      </w:r>
      <w:r w:rsidRPr="00A25DED">
        <w:rPr>
          <w:rFonts w:ascii="Times New Roman" w:eastAsia="Times New Roman" w:hAnsi="Times New Roman"/>
          <w:sz w:val="28"/>
          <w:szCs w:val="28"/>
        </w:rPr>
        <w:sym w:font="Symbol" w:char="F0B0"/>
      </w:r>
      <w:r w:rsidRPr="00A25DED">
        <w:rPr>
          <w:rFonts w:ascii="Times New Roman" w:eastAsia="Times New Roman" w:hAnsi="Times New Roman"/>
          <w:sz w:val="28"/>
          <w:szCs w:val="28"/>
        </w:rPr>
        <w:t xml:space="preserve">. Какой может быть градусная мера  угла </w:t>
      </w:r>
      <w:r w:rsidRPr="00A25DED">
        <w:rPr>
          <w:rFonts w:ascii="Times New Roman" w:eastAsia="Times New Roman" w:hAnsi="Times New Roman"/>
          <w:i/>
          <w:sz w:val="28"/>
          <w:szCs w:val="28"/>
          <w:lang w:val="en-US"/>
        </w:rPr>
        <w:t>ADB</w:t>
      </w:r>
      <w:r w:rsidRPr="00A25DED">
        <w:rPr>
          <w:rFonts w:ascii="Times New Roman" w:eastAsia="Times New Roman" w:hAnsi="Times New Roman"/>
          <w:sz w:val="28"/>
          <w:szCs w:val="28"/>
        </w:rPr>
        <w:t xml:space="preserve"> ?</w:t>
      </w:r>
    </w:p>
    <w:p w:rsidR="00A25DED" w:rsidRDefault="00A25DED" w:rsidP="00A25DED">
      <w:pPr>
        <w:framePr w:hSpace="180" w:wrap="around" w:vAnchor="text" w:hAnchor="margin" w:xAlign="center" w:y="-322"/>
        <w:rPr>
          <w:rFonts w:ascii="Times New Roman" w:eastAsia="Times New Roman" w:hAnsi="Times New Roman"/>
          <w:sz w:val="24"/>
          <w:szCs w:val="24"/>
        </w:rPr>
      </w:pPr>
    </w:p>
    <w:p w:rsidR="00A25DED" w:rsidRDefault="00A25DED" w:rsidP="00A25DED">
      <w:pPr>
        <w:framePr w:hSpace="180" w:wrap="around" w:vAnchor="text" w:hAnchor="margin" w:xAlign="center" w:y="-322"/>
        <w:rPr>
          <w:rFonts w:ascii="Times New Roman" w:eastAsia="Times New Roman" w:hAnsi="Times New Roman"/>
          <w:sz w:val="24"/>
          <w:szCs w:val="24"/>
        </w:rPr>
      </w:pPr>
    </w:p>
    <w:p w:rsidR="00A25DED" w:rsidRPr="00C4435E" w:rsidRDefault="00A25DED" w:rsidP="00A25DED">
      <w:pPr>
        <w:framePr w:hSpace="180" w:wrap="around" w:vAnchor="text" w:hAnchor="margin" w:xAlign="center" w:y="-322"/>
        <w:rPr>
          <w:rFonts w:ascii="Times New Roman" w:eastAsia="Times New Roman" w:hAnsi="Times New Roman"/>
          <w:sz w:val="24"/>
          <w:szCs w:val="24"/>
        </w:rPr>
      </w:pPr>
    </w:p>
    <w:p w:rsidR="00145B6D" w:rsidRDefault="00145B6D" w:rsidP="00145B6D">
      <w:pPr>
        <w:jc w:val="center"/>
        <w:rPr>
          <w:rFonts w:ascii="Times New Roman" w:eastAsia="Times New Roman" w:hAnsi="Times New Roman"/>
          <w:sz w:val="24"/>
          <w:szCs w:val="24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</w:p>
    <w:p w:rsidR="004C735C" w:rsidRDefault="004C735C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iCs/>
          <w:sz w:val="28"/>
          <w:szCs w:val="28"/>
          <w:shd w:val="clear" w:color="auto" w:fill="FFFFFF"/>
          <w:lang w:eastAsia="ru-RU"/>
        </w:rPr>
        <w:lastRenderedPageBreak/>
        <w:t>Перечень тестов</w:t>
      </w:r>
    </w:p>
    <w:p w:rsidR="004C735C" w:rsidRPr="00051F05" w:rsidRDefault="004C735C" w:rsidP="00051F05">
      <w:pPr>
        <w:spacing w:before="347" w:after="0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>Тест 1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по теме «Натуральные числа»</w:t>
      </w:r>
    </w:p>
    <w:p w:rsidR="004C735C" w:rsidRPr="00051F05" w:rsidRDefault="004C735C" w:rsidP="00051F05">
      <w:pPr>
        <w:spacing w:before="343" w:after="57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>Тест 2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по теме «Сложение и вычитание натуральных чисел»</w:t>
      </w:r>
    </w:p>
    <w:p w:rsidR="004C735C" w:rsidRPr="00051F05" w:rsidRDefault="004C735C" w:rsidP="00051F05">
      <w:pPr>
        <w:spacing w:before="343" w:after="0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>Тест 3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по теме «Числовые и буквенные выражения»</w:t>
      </w:r>
    </w:p>
    <w:p w:rsidR="004C735C" w:rsidRPr="00051F05" w:rsidRDefault="004C735C" w:rsidP="00051F05">
      <w:pPr>
        <w:spacing w:before="347" w:after="0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</w:rPr>
        <w:t xml:space="preserve">Тест 4 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</w:rPr>
        <w:t>по теме «Уравнение»</w:t>
      </w:r>
    </w:p>
    <w:p w:rsidR="004C735C" w:rsidRPr="00051F05" w:rsidRDefault="004C735C" w:rsidP="00051F05">
      <w:pPr>
        <w:spacing w:before="343" w:after="43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>Тест 5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по теме «Умножение натуральных чисел»</w:t>
      </w:r>
    </w:p>
    <w:p w:rsidR="004C735C" w:rsidRPr="00051F05" w:rsidRDefault="004C735C" w:rsidP="00051F05">
      <w:pPr>
        <w:spacing w:before="347" w:after="0" w:line="360" w:lineRule="auto"/>
        <w:ind w:left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51F05">
        <w:rPr>
          <w:rFonts w:ascii="Times New Roman" w:eastAsia="Times New Roman" w:hAnsi="Times New Roman" w:cs="Times New Roman"/>
          <w:sz w:val="24"/>
          <w:szCs w:val="24"/>
          <w:lang w:eastAsia="ru-RU"/>
        </w:rPr>
        <w:t>Тест 6 по теме «Деление натуральных чисел»</w:t>
      </w:r>
    </w:p>
    <w:p w:rsidR="004C735C" w:rsidRPr="00051F05" w:rsidRDefault="004C735C" w:rsidP="00051F05">
      <w:pPr>
        <w:spacing w:before="343" w:after="57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>Тест 7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по теме «Обыкновенные дроби»</w:t>
      </w:r>
    </w:p>
    <w:p w:rsidR="004C735C" w:rsidRPr="00051F05" w:rsidRDefault="004C735C" w:rsidP="00051F05">
      <w:pPr>
        <w:spacing w:before="343" w:after="53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>Тест 8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по теме «Действия с обыкновенными дробями»</w:t>
      </w:r>
    </w:p>
    <w:p w:rsidR="004C735C" w:rsidRPr="00051F05" w:rsidRDefault="004C735C" w:rsidP="00051F05">
      <w:pPr>
        <w:spacing w:before="343" w:after="53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</w:rPr>
        <w:t xml:space="preserve">Тест 9 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</w:rPr>
        <w:t>по теме «Десятичные дроби»</w:t>
      </w:r>
    </w:p>
    <w:p w:rsidR="004C735C" w:rsidRPr="00051F05" w:rsidRDefault="004C735C" w:rsidP="00051F05">
      <w:pPr>
        <w:spacing w:before="343" w:after="57" w:line="48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>Тест 10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по теме «Сложение десятичных дробей»</w:t>
      </w:r>
    </w:p>
    <w:p w:rsidR="00051F05" w:rsidRPr="00051F05" w:rsidRDefault="00051F05" w:rsidP="00051F05">
      <w:pPr>
        <w:spacing w:after="0" w:line="480" w:lineRule="auto"/>
        <w:ind w:left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51F0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ст </w:t>
      </w:r>
      <w:r w:rsidRPr="00051F05">
        <w:rPr>
          <w:rFonts w:ascii="Matura MT Script Capitals" w:eastAsia="Times New Roman" w:hAnsi="Matura MT Script Capitals" w:cs="Times New Roman"/>
          <w:sz w:val="24"/>
          <w:szCs w:val="24"/>
          <w:lang w:eastAsia="ru-RU"/>
        </w:rPr>
        <w:t xml:space="preserve"> </w:t>
      </w:r>
      <w:r w:rsidRPr="00051F05">
        <w:rPr>
          <w:rFonts w:ascii="Times New Roman" w:eastAsia="Times New Roman" w:hAnsi="Times New Roman" w:cs="Times New Roman"/>
          <w:sz w:val="24"/>
          <w:szCs w:val="24"/>
          <w:lang w:eastAsia="ru-RU"/>
        </w:rPr>
        <w:t>11 по теме «Вычитание десятичных дробей»</w:t>
      </w:r>
    </w:p>
    <w:p w:rsidR="00051F05" w:rsidRPr="00051F05" w:rsidRDefault="00051F05" w:rsidP="00051F05">
      <w:pPr>
        <w:spacing w:before="350" w:after="117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>Тест 12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 xml:space="preserve"> по теме «Умножение десятичных дробей»</w:t>
      </w:r>
    </w:p>
    <w:p w:rsidR="00051F05" w:rsidRPr="00051F05" w:rsidRDefault="00051F05" w:rsidP="00051F05">
      <w:pPr>
        <w:spacing w:before="350" w:after="117" w:line="360" w:lineRule="auto"/>
        <w:ind w:left="567"/>
        <w:rPr>
          <w:rFonts w:ascii="Times New Roman" w:eastAsia="Arial Unicode MS" w:hAnsi="Times New Roman" w:cs="Times New Roman"/>
          <w:bCs/>
          <w:sz w:val="24"/>
          <w:szCs w:val="24"/>
        </w:rPr>
      </w:pP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</w:rPr>
        <w:t xml:space="preserve">Тест 13 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</w:rPr>
        <w:t>по теме «Деление десятичных дробей»</w:t>
      </w:r>
    </w:p>
    <w:p w:rsidR="00051F05" w:rsidRPr="00051F05" w:rsidRDefault="00051F05" w:rsidP="00051F05">
      <w:pPr>
        <w:spacing w:before="251" w:after="106" w:line="370" w:lineRule="exact"/>
        <w:ind w:left="200"/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 xml:space="preserve">    </w:t>
      </w:r>
      <w:r w:rsidRPr="00051F05">
        <w:rPr>
          <w:rFonts w:ascii="Times New Roman" w:eastAsia="Arial Unicode MS" w:hAnsi="Times New Roman" w:cs="Times New Roman"/>
          <w:bCs/>
          <w:spacing w:val="40"/>
          <w:sz w:val="24"/>
          <w:szCs w:val="24"/>
          <w:lang w:eastAsia="ru-RU"/>
        </w:rPr>
        <w:t xml:space="preserve">Тест 14 </w:t>
      </w:r>
      <w:r w:rsidRPr="00051F05">
        <w:rPr>
          <w:rFonts w:ascii="Times New Roman" w:eastAsia="Arial Unicode MS" w:hAnsi="Times New Roman" w:cs="Times New Roman"/>
          <w:bCs/>
          <w:sz w:val="24"/>
          <w:szCs w:val="24"/>
          <w:lang w:eastAsia="ru-RU"/>
        </w:rPr>
        <w:t>по теме «Проценты»</w:t>
      </w:r>
    </w:p>
    <w:p w:rsidR="00051F05" w:rsidRPr="009660CF" w:rsidRDefault="00051F05" w:rsidP="00051F05">
      <w:pPr>
        <w:spacing w:before="350" w:after="117" w:line="250" w:lineRule="exact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</w:p>
    <w:p w:rsidR="00051F05" w:rsidRPr="009660CF" w:rsidRDefault="00051F05" w:rsidP="00051F0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51F05" w:rsidRDefault="00051F05" w:rsidP="004C735C">
      <w:pPr>
        <w:spacing w:before="343" w:after="57" w:line="250" w:lineRule="exact"/>
        <w:ind w:left="4180" w:hanging="418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</w:p>
    <w:p w:rsidR="004C735C" w:rsidRPr="009660CF" w:rsidRDefault="004C735C" w:rsidP="004C735C">
      <w:pPr>
        <w:spacing w:before="343" w:after="57" w:line="250" w:lineRule="exact"/>
        <w:ind w:left="4180" w:hanging="418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</w:p>
    <w:p w:rsidR="004C735C" w:rsidRPr="009660CF" w:rsidRDefault="004C735C" w:rsidP="004C735C">
      <w:pPr>
        <w:spacing w:before="343" w:after="57" w:line="250" w:lineRule="exact"/>
        <w:ind w:left="4180" w:hanging="418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</w:p>
    <w:p w:rsidR="004C735C" w:rsidRDefault="004C735C" w:rsidP="004C735C">
      <w:pPr>
        <w:spacing w:before="347" w:after="0" w:line="240" w:lineRule="atLeast"/>
        <w:ind w:left="4220" w:hanging="422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</w:p>
    <w:p w:rsidR="00051F05" w:rsidRPr="009660CF" w:rsidRDefault="00051F05" w:rsidP="004C735C">
      <w:pPr>
        <w:spacing w:before="347" w:after="0" w:line="240" w:lineRule="atLeast"/>
        <w:ind w:left="4220" w:hanging="422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</w:p>
    <w:p w:rsidR="004C735C" w:rsidRPr="004C735C" w:rsidRDefault="004C735C" w:rsidP="004C735C">
      <w:pPr>
        <w:spacing w:after="0" w:line="240" w:lineRule="auto"/>
        <w:ind w:hanging="4220"/>
        <w:rPr>
          <w:rFonts w:ascii="Times New Roman" w:eastAsia="Times New Roman" w:hAnsi="Times New Roman" w:cs="Times New Roman"/>
          <w:b/>
          <w:iCs/>
          <w:sz w:val="28"/>
          <w:szCs w:val="28"/>
          <w:shd w:val="clear" w:color="auto" w:fill="FFFFFF"/>
          <w:lang w:eastAsia="ru-RU"/>
        </w:rPr>
      </w:pPr>
    </w:p>
    <w:p w:rsidR="005E6D0D" w:rsidRPr="005E6D0D" w:rsidRDefault="005E6D0D" w:rsidP="005E6D0D">
      <w:pPr>
        <w:keepNext/>
        <w:keepLines/>
        <w:spacing w:after="0" w:line="748" w:lineRule="exact"/>
        <w:ind w:left="40"/>
        <w:jc w:val="right"/>
        <w:outlineLvl w:val="8"/>
        <w:rPr>
          <w:rFonts w:ascii="Monotype Corsiva" w:hAnsi="Monotype Corsiva"/>
          <w:bCs/>
          <w:sz w:val="36"/>
          <w:szCs w:val="25"/>
        </w:rPr>
      </w:pPr>
      <w:r>
        <w:rPr>
          <w:rFonts w:ascii="Monotype Corsiva" w:hAnsi="Monotype Corsiva"/>
          <w:bCs/>
          <w:sz w:val="36"/>
          <w:szCs w:val="25"/>
        </w:rPr>
        <w:lastRenderedPageBreak/>
        <w:t>Приложение 2</w:t>
      </w:r>
    </w:p>
    <w:p w:rsid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  <w:t xml:space="preserve">ТЕСТ </w:t>
      </w:r>
      <w:r w:rsidRPr="00A25DE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1</w:t>
      </w:r>
    </w:p>
    <w:p w:rsidR="005E6D0D" w:rsidRPr="00A25DE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  <w:t>НАТУРАЛЬНЫЕ ЧИСЛА И ШКАЛЫ</w:t>
      </w:r>
    </w:p>
    <w:p w:rsidR="00A25DED" w:rsidRPr="00A25DED" w:rsidRDefault="00A25DED" w:rsidP="00A25DED">
      <w:pPr>
        <w:keepNext/>
        <w:keepLines/>
        <w:spacing w:after="120" w:line="300" w:lineRule="auto"/>
        <w:ind w:left="3820"/>
        <w:outlineLvl w:val="8"/>
        <w:rPr>
          <w:b/>
          <w:bCs/>
          <w:sz w:val="25"/>
          <w:szCs w:val="25"/>
        </w:rPr>
      </w:pPr>
      <w:bookmarkStart w:id="9" w:name="bookmark38"/>
      <w:r w:rsidRPr="00A25DED">
        <w:rPr>
          <w:rFonts w:ascii="Times New Roman" w:hAnsi="Times New Roman" w:cs="Times New Roman"/>
          <w:spacing w:val="40"/>
          <w:sz w:val="26"/>
          <w:szCs w:val="26"/>
          <w:shd w:val="clear" w:color="auto" w:fill="FFFFFF"/>
        </w:rPr>
        <w:t>Вариант 1</w:t>
      </w:r>
      <w:bookmarkEnd w:id="9"/>
    </w:p>
    <w:p w:rsidR="00A25DED" w:rsidRPr="00A25DED" w:rsidRDefault="00A25DED" w:rsidP="00A25DED">
      <w:pPr>
        <w:spacing w:after="240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Выполните задания, ответьте на вопросы (верный ответ подчеркните).</w:t>
      </w:r>
    </w:p>
    <w:p w:rsidR="00A25DED" w:rsidRPr="00A25DED" w:rsidRDefault="00A25DED" w:rsidP="00051F05">
      <w:pPr>
        <w:numPr>
          <w:ilvl w:val="2"/>
          <w:numId w:val="47"/>
        </w:numPr>
        <w:tabs>
          <w:tab w:val="left" w:pos="775"/>
        </w:tabs>
        <w:spacing w:after="0" w:line="300" w:lineRule="auto"/>
        <w:ind w:left="284" w:right="800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Найдите верную запись числа три миллиона двадцать тысяч три. </w:t>
      </w:r>
    </w:p>
    <w:p w:rsidR="00A25DED" w:rsidRPr="00A25DED" w:rsidRDefault="00A25DED" w:rsidP="00A25DED">
      <w:pPr>
        <w:tabs>
          <w:tab w:val="left" w:pos="775"/>
        </w:tabs>
        <w:spacing w:after="0" w:line="300" w:lineRule="auto"/>
        <w:ind w:left="284" w:right="800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  а) 320 003;       6)3 023 000;        в) 3 002 003;        г) 3 020 003.</w:t>
      </w:r>
    </w:p>
    <w:p w:rsidR="00A25DED" w:rsidRPr="00A25DED" w:rsidRDefault="00A25DED" w:rsidP="00051F05">
      <w:pPr>
        <w:numPr>
          <w:ilvl w:val="2"/>
          <w:numId w:val="47"/>
        </w:numPr>
        <w:tabs>
          <w:tab w:val="left" w:pos="827"/>
        </w:tabs>
        <w:spacing w:after="38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Расположите в порядке убывания числа 31 099, 310 001, 31 109.</w:t>
      </w:r>
    </w:p>
    <w:p w:rsidR="00A25DED" w:rsidRPr="00A25DED" w:rsidRDefault="00A25DED" w:rsidP="00A25DED">
      <w:pPr>
        <w:tabs>
          <w:tab w:val="left" w:pos="1144"/>
        </w:tabs>
        <w:spacing w:after="0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310 001, 31 109,31 099;</w:t>
      </w:r>
    </w:p>
    <w:p w:rsidR="00A25DED" w:rsidRPr="00A25DED" w:rsidRDefault="00A25DED" w:rsidP="00A25DED">
      <w:pPr>
        <w:tabs>
          <w:tab w:val="left" w:pos="1158"/>
        </w:tabs>
        <w:spacing w:after="0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310 001,31 099,31 109;</w:t>
      </w:r>
    </w:p>
    <w:p w:rsidR="00A25DED" w:rsidRPr="00A25DED" w:rsidRDefault="00A25DED" w:rsidP="00A25DED">
      <w:pPr>
        <w:tabs>
          <w:tab w:val="left" w:pos="1147"/>
        </w:tabs>
        <w:spacing w:after="0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в)</w:t>
      </w:r>
      <w:r w:rsidRPr="00A25DED">
        <w:rPr>
          <w:rFonts w:ascii="Times New Roman" w:hAnsi="Times New Roman" w:cs="Times New Roman"/>
          <w:sz w:val="26"/>
          <w:szCs w:val="26"/>
        </w:rPr>
        <w:tab/>
        <w:t>31 109,31 099,310 001;</w:t>
      </w:r>
    </w:p>
    <w:p w:rsidR="00A25DED" w:rsidRPr="00A25DED" w:rsidRDefault="00A25DED" w:rsidP="00A25DED">
      <w:pPr>
        <w:tabs>
          <w:tab w:val="left" w:pos="1133"/>
        </w:tabs>
        <w:spacing w:after="142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г)</w:t>
      </w:r>
      <w:r w:rsidRPr="00A25DED">
        <w:rPr>
          <w:rFonts w:ascii="Times New Roman" w:hAnsi="Times New Roman" w:cs="Times New Roman"/>
          <w:sz w:val="26"/>
          <w:szCs w:val="26"/>
        </w:rPr>
        <w:tab/>
        <w:t>31 099,31 109,310 001.</w:t>
      </w:r>
    </w:p>
    <w:p w:rsidR="00A25DED" w:rsidRPr="00A25DED" w:rsidRDefault="00A25DED" w:rsidP="00051F05">
      <w:pPr>
        <w:numPr>
          <w:ilvl w:val="2"/>
          <w:numId w:val="47"/>
        </w:numPr>
        <w:tabs>
          <w:tab w:val="left" w:pos="820"/>
        </w:tabs>
        <w:spacing w:after="120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Найдите число, в котором 8 единиц второго класса.</w:t>
      </w:r>
    </w:p>
    <w:p w:rsidR="00A25DED" w:rsidRPr="00A25DED" w:rsidRDefault="00A25DED" w:rsidP="00A25DED">
      <w:pPr>
        <w:tabs>
          <w:tab w:val="left" w:pos="2726"/>
          <w:tab w:val="left" w:pos="4772"/>
          <w:tab w:val="left" w:pos="6821"/>
        </w:tabs>
        <w:spacing w:after="117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 888;</w:t>
      </w:r>
      <w:r w:rsidRPr="00A25DED">
        <w:rPr>
          <w:rFonts w:ascii="Times New Roman" w:hAnsi="Times New Roman" w:cs="Times New Roman"/>
          <w:sz w:val="26"/>
          <w:szCs w:val="26"/>
        </w:rPr>
        <w:tab/>
        <w:t>б) 8008;</w:t>
      </w:r>
      <w:r w:rsidRPr="00A25DED">
        <w:rPr>
          <w:rFonts w:ascii="Times New Roman" w:hAnsi="Times New Roman" w:cs="Times New Roman"/>
          <w:sz w:val="26"/>
          <w:szCs w:val="26"/>
        </w:rPr>
        <w:tab/>
        <w:t>в) 800 008;</w:t>
      </w:r>
      <w:r w:rsidRPr="00A25DED">
        <w:rPr>
          <w:rFonts w:ascii="Times New Roman" w:hAnsi="Times New Roman" w:cs="Times New Roman"/>
          <w:sz w:val="26"/>
          <w:szCs w:val="26"/>
        </w:rPr>
        <w:tab/>
        <w:t>г) 80 088.</w:t>
      </w:r>
    </w:p>
    <w:p w:rsidR="00A25DED" w:rsidRPr="00A25DED" w:rsidRDefault="00A25DED" w:rsidP="00051F05">
      <w:pPr>
        <w:numPr>
          <w:ilvl w:val="2"/>
          <w:numId w:val="47"/>
        </w:numPr>
        <w:tabs>
          <w:tab w:val="left" w:pos="827"/>
        </w:tabs>
        <w:spacing w:after="45" w:line="300" w:lineRule="auto"/>
        <w:ind w:left="284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Представьте число 56 270 в виде суммы разрядных слагаемых.</w:t>
      </w:r>
    </w:p>
    <w:p w:rsidR="00A25DED" w:rsidRPr="00A25DED" w:rsidRDefault="00A25DED" w:rsidP="00A25DED">
      <w:pPr>
        <w:tabs>
          <w:tab w:val="left" w:pos="1147"/>
        </w:tabs>
        <w:spacing w:after="0" w:line="300" w:lineRule="auto"/>
        <w:ind w:left="709" w:firstLine="709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56 000+200+70;</w:t>
      </w:r>
    </w:p>
    <w:p w:rsidR="00A25DED" w:rsidRPr="00A25DED" w:rsidRDefault="00A25DED" w:rsidP="00A25DED">
      <w:pPr>
        <w:tabs>
          <w:tab w:val="left" w:pos="1161"/>
        </w:tabs>
        <w:spacing w:after="0" w:line="300" w:lineRule="auto"/>
        <w:ind w:left="709" w:firstLine="709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50 000+6000+270;</w:t>
      </w:r>
    </w:p>
    <w:p w:rsidR="00A25DED" w:rsidRPr="00A25DED" w:rsidRDefault="00A25DED" w:rsidP="00A25DED">
      <w:pPr>
        <w:tabs>
          <w:tab w:val="left" w:pos="1154"/>
        </w:tabs>
        <w:spacing w:after="0" w:line="300" w:lineRule="auto"/>
        <w:ind w:left="709" w:firstLine="709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в)</w:t>
      </w:r>
      <w:r w:rsidRPr="00A25DED">
        <w:rPr>
          <w:rFonts w:ascii="Times New Roman" w:hAnsi="Times New Roman" w:cs="Times New Roman"/>
          <w:sz w:val="26"/>
          <w:szCs w:val="26"/>
        </w:rPr>
        <w:tab/>
        <w:t>50 000+6000+200+70;</w:t>
      </w:r>
    </w:p>
    <w:p w:rsidR="00A25DED" w:rsidRPr="00A25DED" w:rsidRDefault="00A25DED" w:rsidP="00A25DED">
      <w:pPr>
        <w:tabs>
          <w:tab w:val="left" w:pos="1137"/>
        </w:tabs>
        <w:spacing w:after="54" w:line="300" w:lineRule="auto"/>
        <w:ind w:left="709" w:firstLine="709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г)</w:t>
      </w:r>
      <w:r w:rsidRPr="00A25DED">
        <w:rPr>
          <w:rFonts w:ascii="Times New Roman" w:hAnsi="Times New Roman" w:cs="Times New Roman"/>
          <w:sz w:val="26"/>
          <w:szCs w:val="26"/>
        </w:rPr>
        <w:tab/>
        <w:t>56 000+270.</w:t>
      </w:r>
    </w:p>
    <w:p w:rsidR="00A25DED" w:rsidRPr="00A25DED" w:rsidRDefault="00A25DED" w:rsidP="00051F05">
      <w:pPr>
        <w:numPr>
          <w:ilvl w:val="2"/>
          <w:numId w:val="47"/>
        </w:numPr>
        <w:tabs>
          <w:tab w:val="left" w:pos="827"/>
        </w:tabs>
        <w:spacing w:after="0" w:line="300" w:lineRule="auto"/>
        <w:ind w:left="1276" w:right="260" w:hanging="425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Какое из шестизначных чисел, записанных тройками и пятерками, явля</w:t>
      </w:r>
      <w:r w:rsidRPr="00A25DED">
        <w:rPr>
          <w:rFonts w:ascii="Times New Roman" w:hAnsi="Times New Roman" w:cs="Times New Roman"/>
          <w:sz w:val="26"/>
          <w:szCs w:val="26"/>
        </w:rPr>
        <w:softHyphen/>
        <w:t>ется самым большим?</w:t>
      </w:r>
    </w:p>
    <w:p w:rsidR="00A25DED" w:rsidRPr="00A25DED" w:rsidRDefault="00A25DED" w:rsidP="00A25DED">
      <w:pPr>
        <w:spacing w:after="0" w:line="300" w:lineRule="auto"/>
        <w:ind w:left="709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 553 533;           6) 533 553;</w:t>
      </w:r>
      <w:r w:rsidRPr="00A25DED">
        <w:rPr>
          <w:rFonts w:ascii="Times New Roman" w:hAnsi="Times New Roman" w:cs="Times New Roman"/>
          <w:sz w:val="26"/>
          <w:szCs w:val="26"/>
        </w:rPr>
        <w:tab/>
        <w:t xml:space="preserve"> в) 555 333; </w:t>
      </w:r>
      <w:r w:rsidRPr="00A25DED">
        <w:rPr>
          <w:rFonts w:ascii="Times New Roman" w:hAnsi="Times New Roman" w:cs="Times New Roman"/>
          <w:sz w:val="26"/>
          <w:szCs w:val="26"/>
        </w:rPr>
        <w:tab/>
      </w:r>
      <w:r w:rsidRPr="00A25DED">
        <w:rPr>
          <w:rFonts w:ascii="Times New Roman" w:hAnsi="Times New Roman" w:cs="Times New Roman"/>
          <w:sz w:val="26"/>
          <w:szCs w:val="26"/>
        </w:rPr>
        <w:tab/>
        <w:t>г) 535 353.</w:t>
      </w:r>
    </w:p>
    <w:p w:rsidR="00A25DED" w:rsidRPr="00A25DED" w:rsidRDefault="00A25DED" w:rsidP="00051F05">
      <w:pPr>
        <w:numPr>
          <w:ilvl w:val="2"/>
          <w:numId w:val="47"/>
        </w:numPr>
        <w:tabs>
          <w:tab w:val="left" w:pos="800"/>
        </w:tabs>
        <w:spacing w:after="0" w:line="300" w:lineRule="auto"/>
        <w:ind w:left="284" w:right="260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К какому числу надо прибавить единицу, чтобы получилось 190 000? </w:t>
      </w:r>
    </w:p>
    <w:p w:rsidR="00A25DED" w:rsidRPr="00A25DED" w:rsidRDefault="00A25DED" w:rsidP="00A25DED">
      <w:pPr>
        <w:tabs>
          <w:tab w:val="left" w:pos="800"/>
          <w:tab w:val="left" w:pos="4767"/>
        </w:tabs>
        <w:spacing w:after="0" w:line="300" w:lineRule="auto"/>
        <w:ind w:left="284" w:right="260" w:firstLine="1134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 18 999;                б) 1899;</w:t>
      </w:r>
      <w:r w:rsidRPr="00A25DED">
        <w:rPr>
          <w:rFonts w:ascii="Times New Roman" w:hAnsi="Times New Roman" w:cs="Times New Roman"/>
          <w:sz w:val="26"/>
          <w:szCs w:val="26"/>
        </w:rPr>
        <w:tab/>
        <w:t xml:space="preserve">в) 189 999; </w:t>
      </w:r>
      <w:r w:rsidRPr="00A25DED">
        <w:rPr>
          <w:rFonts w:ascii="Times New Roman" w:hAnsi="Times New Roman" w:cs="Times New Roman"/>
          <w:sz w:val="26"/>
          <w:szCs w:val="26"/>
        </w:rPr>
        <w:tab/>
      </w:r>
      <w:r w:rsidRPr="00A25DED">
        <w:rPr>
          <w:rFonts w:ascii="Times New Roman" w:hAnsi="Times New Roman" w:cs="Times New Roman"/>
          <w:sz w:val="26"/>
          <w:szCs w:val="26"/>
        </w:rPr>
        <w:tab/>
        <w:t>г) 180 999.</w:t>
      </w:r>
    </w:p>
    <w:p w:rsidR="00A25DED" w:rsidRPr="00A25DED" w:rsidRDefault="00A25DED" w:rsidP="00051F05">
      <w:pPr>
        <w:numPr>
          <w:ilvl w:val="2"/>
          <w:numId w:val="47"/>
        </w:numPr>
        <w:tabs>
          <w:tab w:val="left" w:pos="426"/>
          <w:tab w:val="left" w:pos="851"/>
        </w:tabs>
        <w:spacing w:after="0" w:line="300" w:lineRule="auto"/>
        <w:ind w:left="1276" w:right="260" w:hanging="283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Запишите три раза подряд число 87 и три раза подряд число 13. Сложите полученные числа. Какой ответ получился в результате?</w:t>
      </w:r>
    </w:p>
    <w:p w:rsidR="00A25DED" w:rsidRPr="00A25DED" w:rsidRDefault="00A25DED" w:rsidP="00A25DED">
      <w:pPr>
        <w:tabs>
          <w:tab w:val="left" w:pos="1133"/>
        </w:tabs>
        <w:spacing w:after="0" w:line="300" w:lineRule="auto"/>
        <w:ind w:left="709" w:firstLine="851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один миллион десять тысяч сто;</w:t>
      </w:r>
    </w:p>
    <w:p w:rsidR="00A25DED" w:rsidRPr="00A25DED" w:rsidRDefault="00A25DED" w:rsidP="00A25DED">
      <w:pPr>
        <w:tabs>
          <w:tab w:val="left" w:pos="1158"/>
        </w:tabs>
        <w:spacing w:after="0" w:line="300" w:lineRule="auto"/>
        <w:ind w:left="709" w:firstLine="851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сто одна тысяча сто;</w:t>
      </w:r>
    </w:p>
    <w:p w:rsidR="00A25DED" w:rsidRPr="00A25DED" w:rsidRDefault="00A25DED" w:rsidP="00A25DED">
      <w:pPr>
        <w:tabs>
          <w:tab w:val="left" w:pos="1140"/>
        </w:tabs>
        <w:spacing w:after="0" w:line="300" w:lineRule="auto"/>
        <w:ind w:left="709" w:firstLine="851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в)</w:t>
      </w:r>
      <w:r w:rsidRPr="00A25DED">
        <w:rPr>
          <w:rFonts w:ascii="Times New Roman" w:hAnsi="Times New Roman" w:cs="Times New Roman"/>
          <w:sz w:val="26"/>
          <w:szCs w:val="26"/>
        </w:rPr>
        <w:tab/>
        <w:t>десять миллионов сто одна тысяча;</w:t>
      </w:r>
    </w:p>
    <w:p w:rsidR="00A25DED" w:rsidRPr="00A25DED" w:rsidRDefault="00A25DED" w:rsidP="00A25DED">
      <w:pPr>
        <w:tabs>
          <w:tab w:val="left" w:pos="1130"/>
        </w:tabs>
        <w:spacing w:after="54" w:line="300" w:lineRule="auto"/>
        <w:ind w:left="709" w:firstLine="851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г)</w:t>
      </w:r>
      <w:r w:rsidRPr="00A25DED">
        <w:rPr>
          <w:rFonts w:ascii="Times New Roman" w:hAnsi="Times New Roman" w:cs="Times New Roman"/>
          <w:sz w:val="26"/>
          <w:szCs w:val="26"/>
        </w:rPr>
        <w:tab/>
        <w:t>сто одиннадцать тысяч сто.</w:t>
      </w:r>
    </w:p>
    <w:p w:rsidR="00A25DED" w:rsidRPr="00A25DED" w:rsidRDefault="00A25DED" w:rsidP="00A25DED">
      <w:pPr>
        <w:spacing w:after="0" w:line="300" w:lineRule="auto"/>
        <w:ind w:left="284" w:right="260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8*. На сколько отличается число 50000 + 4000 + 200 + 30 + 5 от числа </w:t>
      </w:r>
    </w:p>
    <w:p w:rsidR="00A25DED" w:rsidRPr="00A25DED" w:rsidRDefault="00A25DED" w:rsidP="00A25DED">
      <w:pPr>
        <w:spacing w:after="0" w:line="300" w:lineRule="auto"/>
        <w:ind w:left="284" w:right="260" w:firstLine="567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     40000 + 3000 + 100 + 20 + 4?</w:t>
      </w:r>
    </w:p>
    <w:p w:rsidR="00A25DED" w:rsidRPr="00A25DED" w:rsidRDefault="00A25DED" w:rsidP="00A25DED">
      <w:pPr>
        <w:spacing w:after="0" w:line="300" w:lineRule="auto"/>
        <w:ind w:left="284" w:firstLine="113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) на 1111</w:t>
      </w:r>
      <w:r w:rsidRPr="00A25DE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;</w:t>
      </w:r>
      <w:r w:rsidRPr="00A25DE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ab/>
      </w:r>
      <w:r w:rsidRPr="00A25DED">
        <w:rPr>
          <w:rFonts w:ascii="Times New Roman" w:eastAsia="Times New Roman" w:hAnsi="Times New Roman" w:cs="Times New Roman"/>
          <w:spacing w:val="30"/>
          <w:sz w:val="26"/>
          <w:szCs w:val="26"/>
          <w:shd w:val="clear" w:color="auto" w:fill="FFFFFF"/>
          <w:lang w:eastAsia="ru-RU"/>
        </w:rPr>
        <w:t>б)на 1;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 xml:space="preserve">в) на </w:t>
      </w:r>
      <w:r w:rsidRPr="00A25DED">
        <w:rPr>
          <w:rFonts w:ascii="Times New Roman" w:eastAsia="Times New Roman" w:hAnsi="Times New Roman" w:cs="Times New Roman"/>
          <w:spacing w:val="30"/>
          <w:sz w:val="26"/>
          <w:szCs w:val="26"/>
          <w:shd w:val="clear" w:color="auto" w:fill="FFFFFF"/>
          <w:lang w:eastAsia="ru-RU"/>
        </w:rPr>
        <w:t>11;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г) на 11111</w:t>
      </w:r>
    </w:p>
    <w:p w:rsidR="00A25DED" w:rsidRPr="00A25DED" w:rsidRDefault="00A25DED" w:rsidP="00A25DED">
      <w:pPr>
        <w:spacing w:after="0" w:line="300" w:lineRule="auto"/>
        <w:ind w:firstLine="560"/>
        <w:rPr>
          <w:rFonts w:ascii="Times New Roman" w:eastAsia="Times New Roman" w:hAnsi="Times New Roman" w:cs="Times New Roman"/>
          <w:spacing w:val="40"/>
          <w:sz w:val="26"/>
          <w:szCs w:val="26"/>
          <w:shd w:val="clear" w:color="auto" w:fill="FFFFFF"/>
          <w:lang w:eastAsia="ru-RU"/>
        </w:rPr>
      </w:pPr>
    </w:p>
    <w:p w:rsidR="00A25DED" w:rsidRPr="00A25DED" w:rsidRDefault="00A25DED" w:rsidP="00A25DED">
      <w:pPr>
        <w:spacing w:after="0" w:line="300" w:lineRule="auto"/>
        <w:ind w:firstLine="560"/>
        <w:rPr>
          <w:rFonts w:ascii="Times New Roman" w:eastAsia="Times New Roman" w:hAnsi="Times New Roman" w:cs="Times New Roman"/>
          <w:spacing w:val="40"/>
          <w:sz w:val="26"/>
          <w:szCs w:val="26"/>
          <w:shd w:val="clear" w:color="auto" w:fill="FFFFFF"/>
          <w:lang w:eastAsia="ru-RU"/>
        </w:rPr>
      </w:pPr>
    </w:p>
    <w:p w:rsidR="005E6D0D" w:rsidRDefault="005E6D0D" w:rsidP="005E6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</w:p>
    <w:p w:rsidR="005E6D0D" w:rsidRDefault="005E6D0D" w:rsidP="005E6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</w:p>
    <w:p w:rsidR="005E6D0D" w:rsidRDefault="005E6D0D" w:rsidP="005E6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</w:p>
    <w:p w:rsidR="005E6D0D" w:rsidRDefault="005E6D0D" w:rsidP="005E6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</w:p>
    <w:p w:rsidR="005E6D0D" w:rsidRDefault="005E6D0D" w:rsidP="005E6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  <w:lastRenderedPageBreak/>
        <w:t xml:space="preserve">ТЕСТ </w:t>
      </w:r>
      <w:r w:rsidRPr="00A25DE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1</w:t>
      </w:r>
    </w:p>
    <w:p w:rsidR="00A25DED" w:rsidRPr="005E6D0D" w:rsidRDefault="005E6D0D" w:rsidP="005E6D0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</w:pPr>
      <w:r>
        <w:rPr>
          <w:rFonts w:ascii="Times New Roman" w:eastAsia="Times New Roman" w:hAnsi="Times New Roman" w:cs="Times New Roman"/>
          <w:b/>
          <w:iCs/>
          <w:sz w:val="26"/>
          <w:szCs w:val="26"/>
          <w:shd w:val="clear" w:color="auto" w:fill="FFFFFF"/>
          <w:lang w:eastAsia="ru-RU"/>
        </w:rPr>
        <w:t>НАТУРАЛЬНЫЕ ЧИСЛА И ШКАЛЫ</w:t>
      </w:r>
    </w:p>
    <w:p w:rsidR="00A25DED" w:rsidRPr="00A25DED" w:rsidRDefault="00A25DED" w:rsidP="00A25DED">
      <w:pPr>
        <w:keepNext/>
        <w:keepLines/>
        <w:spacing w:before="240" w:after="120" w:line="250" w:lineRule="exact"/>
        <w:ind w:left="3820"/>
        <w:outlineLvl w:val="8"/>
        <w:rPr>
          <w:b/>
          <w:bCs/>
          <w:sz w:val="25"/>
          <w:szCs w:val="25"/>
        </w:rPr>
      </w:pPr>
      <w:r w:rsidRPr="00A25DED">
        <w:rPr>
          <w:rFonts w:ascii="Times New Roman" w:hAnsi="Times New Roman" w:cs="Times New Roman"/>
          <w:spacing w:val="40"/>
          <w:sz w:val="26"/>
          <w:szCs w:val="26"/>
          <w:shd w:val="clear" w:color="auto" w:fill="FFFFFF"/>
        </w:rPr>
        <w:t>Вариант 2</w:t>
      </w:r>
    </w:p>
    <w:p w:rsidR="00A25DED" w:rsidRPr="00A25DED" w:rsidRDefault="00A25DED" w:rsidP="00051F05">
      <w:pPr>
        <w:numPr>
          <w:ilvl w:val="3"/>
          <w:numId w:val="47"/>
        </w:numPr>
        <w:tabs>
          <w:tab w:val="left" w:pos="861"/>
        </w:tabs>
        <w:spacing w:before="240" w:after="0" w:line="240" w:lineRule="auto"/>
        <w:ind w:left="20" w:right="240" w:firstLine="54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Найдите верную запись числа пятьдесят миллионов четыре тысячи девять.</w:t>
      </w:r>
    </w:p>
    <w:p w:rsidR="00A25DED" w:rsidRPr="00A25DED" w:rsidRDefault="00A25DED" w:rsidP="00A25DED">
      <w:pPr>
        <w:spacing w:after="73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а) 50 400 009; </w:t>
      </w:r>
      <w:r w:rsidRPr="00A25DED">
        <w:rPr>
          <w:rFonts w:ascii="Times New Roman" w:hAnsi="Times New Roman" w:cs="Times New Roman"/>
          <w:sz w:val="26"/>
          <w:szCs w:val="26"/>
        </w:rPr>
        <w:tab/>
        <w:t xml:space="preserve">б) 50 004 009; </w:t>
      </w:r>
      <w:r w:rsidRPr="00A25DED">
        <w:rPr>
          <w:rFonts w:ascii="Times New Roman" w:hAnsi="Times New Roman" w:cs="Times New Roman"/>
          <w:sz w:val="26"/>
          <w:szCs w:val="26"/>
        </w:rPr>
        <w:tab/>
        <w:t xml:space="preserve">в) 54 000 009; </w:t>
      </w:r>
      <w:r w:rsidRPr="00A25DED">
        <w:rPr>
          <w:rFonts w:ascii="Times New Roman" w:hAnsi="Times New Roman" w:cs="Times New Roman"/>
          <w:sz w:val="26"/>
          <w:szCs w:val="26"/>
        </w:rPr>
        <w:tab/>
        <w:t>г) 50 040 090.</w:t>
      </w:r>
    </w:p>
    <w:p w:rsidR="00A25DED" w:rsidRPr="00A25DED" w:rsidRDefault="00A25DED" w:rsidP="00051F05">
      <w:pPr>
        <w:numPr>
          <w:ilvl w:val="3"/>
          <w:numId w:val="47"/>
        </w:numPr>
        <w:tabs>
          <w:tab w:val="left" w:pos="830"/>
        </w:tabs>
        <w:spacing w:after="0" w:line="240" w:lineRule="auto"/>
        <w:ind w:left="20" w:firstLine="54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Расположите в порядке возрастания числа 732 001, 73 199, 73 204.</w:t>
      </w:r>
    </w:p>
    <w:p w:rsidR="00A25DED" w:rsidRPr="00A25DED" w:rsidRDefault="00A25DED" w:rsidP="00A25DED">
      <w:pPr>
        <w:tabs>
          <w:tab w:val="left" w:pos="1164"/>
        </w:tabs>
        <w:spacing w:after="0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73 204, 73 199, 732 001;</w:t>
      </w:r>
    </w:p>
    <w:p w:rsidR="00A25DED" w:rsidRPr="00A25DED" w:rsidRDefault="00A25DED" w:rsidP="00A25DED">
      <w:pPr>
        <w:tabs>
          <w:tab w:val="left" w:pos="1181"/>
        </w:tabs>
        <w:spacing w:after="0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73 199, 73 204, 732 001;</w:t>
      </w:r>
    </w:p>
    <w:p w:rsidR="00A25DED" w:rsidRPr="00A25DED" w:rsidRDefault="00A25DED" w:rsidP="00A25DED">
      <w:pPr>
        <w:tabs>
          <w:tab w:val="left" w:pos="1171"/>
        </w:tabs>
        <w:spacing w:after="0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в)</w:t>
      </w:r>
      <w:r w:rsidRPr="00A25DED">
        <w:rPr>
          <w:rFonts w:ascii="Times New Roman" w:hAnsi="Times New Roman" w:cs="Times New Roman"/>
          <w:sz w:val="26"/>
          <w:szCs w:val="26"/>
        </w:rPr>
        <w:tab/>
        <w:t>732 001,73 204, 73 199;</w:t>
      </w:r>
    </w:p>
    <w:p w:rsidR="00A25DED" w:rsidRPr="00A25DED" w:rsidRDefault="00A25DED" w:rsidP="00A25DED">
      <w:pPr>
        <w:tabs>
          <w:tab w:val="left" w:pos="1153"/>
        </w:tabs>
        <w:spacing w:after="167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г)</w:t>
      </w:r>
      <w:r w:rsidRPr="00A25DED">
        <w:rPr>
          <w:rFonts w:ascii="Times New Roman" w:hAnsi="Times New Roman" w:cs="Times New Roman"/>
          <w:sz w:val="26"/>
          <w:szCs w:val="26"/>
        </w:rPr>
        <w:tab/>
        <w:t>732 001,73 199, 73 204.</w:t>
      </w:r>
    </w:p>
    <w:p w:rsidR="00A25DED" w:rsidRPr="00A25DED" w:rsidRDefault="00A25DED" w:rsidP="00051F05">
      <w:pPr>
        <w:numPr>
          <w:ilvl w:val="3"/>
          <w:numId w:val="47"/>
        </w:numPr>
        <w:tabs>
          <w:tab w:val="left" w:pos="823"/>
        </w:tabs>
        <w:spacing w:after="0" w:line="240" w:lineRule="auto"/>
        <w:ind w:left="20" w:firstLine="54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Найдите число, в котором 50 единиц второго класса.</w:t>
      </w:r>
    </w:p>
    <w:p w:rsidR="00A25DED" w:rsidRPr="00A25DED" w:rsidRDefault="00A25DED" w:rsidP="00A25DED">
      <w:pPr>
        <w:tabs>
          <w:tab w:val="left" w:pos="2742"/>
          <w:tab w:val="left" w:pos="4795"/>
          <w:tab w:val="left" w:pos="6848"/>
        </w:tabs>
        <w:spacing w:after="67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 555;</w:t>
      </w:r>
      <w:r w:rsidRPr="00A25DED">
        <w:rPr>
          <w:rFonts w:ascii="Times New Roman" w:hAnsi="Times New Roman" w:cs="Times New Roman"/>
          <w:sz w:val="26"/>
          <w:szCs w:val="26"/>
        </w:rPr>
        <w:tab/>
        <w:t>6) 5550;</w:t>
      </w:r>
      <w:r w:rsidRPr="00A25DED">
        <w:rPr>
          <w:rFonts w:ascii="Times New Roman" w:hAnsi="Times New Roman" w:cs="Times New Roman"/>
          <w:sz w:val="26"/>
          <w:szCs w:val="26"/>
        </w:rPr>
        <w:tab/>
        <w:t>в) 50 005;</w:t>
      </w:r>
      <w:r w:rsidRPr="00A25DED">
        <w:rPr>
          <w:rFonts w:ascii="Times New Roman" w:hAnsi="Times New Roman" w:cs="Times New Roman"/>
          <w:sz w:val="26"/>
          <w:szCs w:val="26"/>
        </w:rPr>
        <w:tab/>
        <w:t>г) 500 500.</w:t>
      </w:r>
    </w:p>
    <w:p w:rsidR="00A25DED" w:rsidRPr="00A25DED" w:rsidRDefault="00A25DED" w:rsidP="00051F05">
      <w:pPr>
        <w:numPr>
          <w:ilvl w:val="3"/>
          <w:numId w:val="47"/>
        </w:numPr>
        <w:tabs>
          <w:tab w:val="left" w:pos="830"/>
        </w:tabs>
        <w:spacing w:after="0" w:line="240" w:lineRule="auto"/>
        <w:ind w:left="20" w:firstLine="54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Представьте число 83 610 в виде суммы разрядных слагаемых.</w:t>
      </w:r>
    </w:p>
    <w:p w:rsidR="00A25DED" w:rsidRPr="00A25DED" w:rsidRDefault="00A25DED" w:rsidP="00A25DED">
      <w:pPr>
        <w:tabs>
          <w:tab w:val="left" w:pos="1164"/>
        </w:tabs>
        <w:spacing w:after="0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83 000 + 610;</w:t>
      </w:r>
    </w:p>
    <w:p w:rsidR="00A25DED" w:rsidRPr="00A25DED" w:rsidRDefault="00A25DED" w:rsidP="00A25DED">
      <w:pPr>
        <w:tabs>
          <w:tab w:val="left" w:pos="1185"/>
        </w:tabs>
        <w:spacing w:after="0" w:line="388" w:lineRule="exact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 xml:space="preserve">80 000 + 3000 + </w:t>
      </w:r>
      <w:r w:rsidRPr="00A25DED">
        <w:rPr>
          <w:rFonts w:ascii="Times New Roman" w:hAnsi="Times New Roman" w:cs="Times New Roman"/>
          <w:spacing w:val="30"/>
          <w:sz w:val="26"/>
          <w:szCs w:val="26"/>
          <w:shd w:val="clear" w:color="auto" w:fill="FFFFFF"/>
        </w:rPr>
        <w:t>600+</w:t>
      </w:r>
      <w:r w:rsidRPr="00A25DED">
        <w:rPr>
          <w:rFonts w:ascii="Times New Roman" w:hAnsi="Times New Roman" w:cs="Times New Roman"/>
          <w:sz w:val="26"/>
          <w:szCs w:val="26"/>
        </w:rPr>
        <w:t xml:space="preserve"> 10;</w:t>
      </w:r>
    </w:p>
    <w:p w:rsidR="00A25DED" w:rsidRPr="00A25DED" w:rsidRDefault="00A25DED" w:rsidP="00A25DED">
      <w:pPr>
        <w:tabs>
          <w:tab w:val="left" w:pos="1174"/>
        </w:tabs>
        <w:spacing w:after="0" w:line="388" w:lineRule="exact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в)</w:t>
      </w:r>
      <w:r w:rsidRPr="00A25DED">
        <w:rPr>
          <w:rFonts w:ascii="Times New Roman" w:hAnsi="Times New Roman" w:cs="Times New Roman"/>
          <w:sz w:val="26"/>
          <w:szCs w:val="26"/>
        </w:rPr>
        <w:tab/>
        <w:t xml:space="preserve">80 000 + </w:t>
      </w:r>
      <w:r w:rsidRPr="00A25DED">
        <w:rPr>
          <w:rFonts w:ascii="Times New Roman" w:hAnsi="Times New Roman" w:cs="Times New Roman"/>
          <w:spacing w:val="30"/>
          <w:sz w:val="26"/>
          <w:szCs w:val="26"/>
          <w:shd w:val="clear" w:color="auto" w:fill="FFFFFF"/>
        </w:rPr>
        <w:t>3600+</w:t>
      </w:r>
      <w:r w:rsidRPr="00A25DED">
        <w:rPr>
          <w:rFonts w:ascii="Times New Roman" w:hAnsi="Times New Roman" w:cs="Times New Roman"/>
          <w:sz w:val="26"/>
          <w:szCs w:val="26"/>
        </w:rPr>
        <w:t xml:space="preserve"> 10;</w:t>
      </w:r>
    </w:p>
    <w:p w:rsidR="00A25DED" w:rsidRPr="00A25DED" w:rsidRDefault="00A25DED" w:rsidP="00A25DED">
      <w:pPr>
        <w:tabs>
          <w:tab w:val="left" w:pos="1157"/>
        </w:tabs>
        <w:spacing w:after="60" w:line="388" w:lineRule="exact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г)</w:t>
      </w:r>
      <w:r w:rsidRPr="00A25DED">
        <w:rPr>
          <w:rFonts w:ascii="Times New Roman" w:hAnsi="Times New Roman" w:cs="Times New Roman"/>
          <w:sz w:val="26"/>
          <w:szCs w:val="26"/>
        </w:rPr>
        <w:tab/>
        <w:t>83 000 + 600 + 10.</w:t>
      </w:r>
    </w:p>
    <w:p w:rsidR="00A25DED" w:rsidRPr="00A25DED" w:rsidRDefault="00A25DED" w:rsidP="00051F05">
      <w:pPr>
        <w:numPr>
          <w:ilvl w:val="3"/>
          <w:numId w:val="47"/>
        </w:numPr>
        <w:tabs>
          <w:tab w:val="left" w:pos="823"/>
        </w:tabs>
        <w:spacing w:after="0" w:line="388" w:lineRule="exact"/>
        <w:ind w:left="851" w:right="240" w:hanging="291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Какое из шестизначных чисел, записанных четверками и девятками, явля</w:t>
      </w:r>
      <w:r w:rsidRPr="00A25DED">
        <w:rPr>
          <w:rFonts w:ascii="Times New Roman" w:hAnsi="Times New Roman" w:cs="Times New Roman"/>
          <w:sz w:val="26"/>
          <w:szCs w:val="26"/>
        </w:rPr>
        <w:softHyphen/>
        <w:t>ется самым большим?</w:t>
      </w:r>
    </w:p>
    <w:p w:rsidR="00A25DED" w:rsidRPr="00A25DED" w:rsidRDefault="00A25DED" w:rsidP="00A25DED">
      <w:pPr>
        <w:spacing w:after="60" w:line="388" w:lineRule="exact"/>
        <w:ind w:left="880"/>
        <w:rPr>
          <w:rFonts w:ascii="Times New Roman" w:hAnsi="Times New Roman" w:cs="Times New Roman"/>
          <w:sz w:val="26"/>
          <w:szCs w:val="26"/>
        </w:rPr>
      </w:pPr>
      <w:bookmarkStart w:id="10" w:name="bookmark39"/>
      <w:r w:rsidRPr="00A25DED">
        <w:rPr>
          <w:rFonts w:ascii="Times New Roman" w:hAnsi="Times New Roman" w:cs="Times New Roman"/>
          <w:sz w:val="26"/>
          <w:szCs w:val="26"/>
        </w:rPr>
        <w:t xml:space="preserve">а) 949 494; </w:t>
      </w:r>
      <w:r w:rsidRPr="00A25DED">
        <w:rPr>
          <w:rFonts w:ascii="Times New Roman" w:hAnsi="Times New Roman" w:cs="Times New Roman"/>
          <w:sz w:val="26"/>
          <w:szCs w:val="26"/>
        </w:rPr>
        <w:tab/>
        <w:t>б) 994 944;</w:t>
      </w:r>
      <w:r w:rsidRPr="00A25DED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</w:r>
      <w:r w:rsidRPr="00A25DED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в)</w:t>
      </w:r>
      <w:r w:rsidRPr="00A25DED">
        <w:rPr>
          <w:rFonts w:ascii="Times New Roman" w:hAnsi="Times New Roman" w:cs="Times New Roman"/>
          <w:sz w:val="26"/>
          <w:szCs w:val="26"/>
        </w:rPr>
        <w:t xml:space="preserve"> 999 444;</w:t>
      </w:r>
      <w:r w:rsidRPr="00A25DED">
        <w:rPr>
          <w:rFonts w:ascii="Times New Roman" w:hAnsi="Times New Roman" w:cs="Times New Roman"/>
          <w:sz w:val="26"/>
          <w:szCs w:val="26"/>
          <w:shd w:val="clear" w:color="auto" w:fill="FFFFFF"/>
        </w:rPr>
        <w:tab/>
        <w:t>г)</w:t>
      </w:r>
      <w:r w:rsidRPr="00A25DED">
        <w:rPr>
          <w:rFonts w:ascii="Times New Roman" w:hAnsi="Times New Roman" w:cs="Times New Roman"/>
          <w:sz w:val="26"/>
          <w:szCs w:val="26"/>
        </w:rPr>
        <w:t xml:space="preserve"> 949 944.</w:t>
      </w:r>
      <w:bookmarkEnd w:id="10"/>
    </w:p>
    <w:p w:rsidR="00A25DED" w:rsidRPr="00A25DED" w:rsidRDefault="00A25DED" w:rsidP="00051F05">
      <w:pPr>
        <w:numPr>
          <w:ilvl w:val="3"/>
          <w:numId w:val="47"/>
        </w:numPr>
        <w:tabs>
          <w:tab w:val="left" w:pos="827"/>
        </w:tabs>
        <w:spacing w:after="60" w:line="388" w:lineRule="exact"/>
        <w:ind w:left="880" w:right="240" w:hanging="32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К какому числу надо прибавить единицу, чтобы получилось 200 000?</w:t>
      </w:r>
    </w:p>
    <w:p w:rsidR="00A25DED" w:rsidRPr="00A25DED" w:rsidRDefault="00A25DED" w:rsidP="00A25DED">
      <w:pPr>
        <w:tabs>
          <w:tab w:val="left" w:pos="827"/>
        </w:tabs>
        <w:spacing w:after="60" w:line="388" w:lineRule="exact"/>
        <w:ind w:left="880" w:right="24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 а) 190 000; </w:t>
      </w:r>
      <w:r w:rsidRPr="00A25DED">
        <w:rPr>
          <w:rFonts w:ascii="Times New Roman" w:hAnsi="Times New Roman" w:cs="Times New Roman"/>
          <w:sz w:val="26"/>
          <w:szCs w:val="26"/>
        </w:rPr>
        <w:tab/>
        <w:t xml:space="preserve">б) 199 099; </w:t>
      </w:r>
      <w:r w:rsidRPr="00A25DED">
        <w:rPr>
          <w:rFonts w:ascii="Times New Roman" w:hAnsi="Times New Roman" w:cs="Times New Roman"/>
          <w:sz w:val="26"/>
          <w:szCs w:val="26"/>
        </w:rPr>
        <w:tab/>
      </w:r>
      <w:r w:rsidRPr="00A25DED">
        <w:rPr>
          <w:rFonts w:ascii="Times New Roman" w:hAnsi="Times New Roman" w:cs="Times New Roman"/>
          <w:sz w:val="26"/>
          <w:szCs w:val="26"/>
        </w:rPr>
        <w:tab/>
        <w:t xml:space="preserve">в) 199 999; </w:t>
      </w:r>
      <w:r w:rsidRPr="00A25DED">
        <w:rPr>
          <w:rFonts w:ascii="Times New Roman" w:hAnsi="Times New Roman" w:cs="Times New Roman"/>
          <w:sz w:val="26"/>
          <w:szCs w:val="26"/>
        </w:rPr>
        <w:tab/>
      </w:r>
      <w:r w:rsidRPr="00A25DED">
        <w:rPr>
          <w:rFonts w:ascii="Times New Roman" w:hAnsi="Times New Roman" w:cs="Times New Roman"/>
          <w:sz w:val="26"/>
          <w:szCs w:val="26"/>
        </w:rPr>
        <w:tab/>
        <w:t>г) 19 999.</w:t>
      </w:r>
    </w:p>
    <w:p w:rsidR="00A25DED" w:rsidRPr="00A25DED" w:rsidRDefault="00A25DED" w:rsidP="00051F05">
      <w:pPr>
        <w:numPr>
          <w:ilvl w:val="3"/>
          <w:numId w:val="47"/>
        </w:numPr>
        <w:tabs>
          <w:tab w:val="left" w:pos="830"/>
        </w:tabs>
        <w:spacing w:after="0" w:line="388" w:lineRule="exact"/>
        <w:ind w:left="851" w:right="240" w:hanging="291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Запишите три раза подряд число 76 и три раза подряд число 24. Сложите полученные числа. Какой ответ получился в результате?</w:t>
      </w:r>
    </w:p>
    <w:p w:rsidR="00A25DED" w:rsidRPr="00A25DED" w:rsidRDefault="00A25DED" w:rsidP="00A25DED">
      <w:pPr>
        <w:tabs>
          <w:tab w:val="left" w:pos="1157"/>
        </w:tabs>
        <w:spacing w:after="0" w:line="388" w:lineRule="exact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один миллион десять тысяч сто;</w:t>
      </w:r>
    </w:p>
    <w:p w:rsidR="00A25DED" w:rsidRPr="00A25DED" w:rsidRDefault="00A25DED" w:rsidP="00A25DED">
      <w:pPr>
        <w:tabs>
          <w:tab w:val="left" w:pos="1178"/>
        </w:tabs>
        <w:spacing w:after="0" w:line="388" w:lineRule="exact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сто одна тысяча сто;</w:t>
      </w:r>
    </w:p>
    <w:p w:rsidR="00A25DED" w:rsidRPr="00A25DED" w:rsidRDefault="00A25DED" w:rsidP="00A25DED">
      <w:pPr>
        <w:tabs>
          <w:tab w:val="left" w:pos="1157"/>
        </w:tabs>
        <w:spacing w:after="0" w:line="388" w:lineRule="exact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в)</w:t>
      </w:r>
      <w:r w:rsidRPr="00A25DED">
        <w:rPr>
          <w:rFonts w:ascii="Times New Roman" w:hAnsi="Times New Roman" w:cs="Times New Roman"/>
          <w:sz w:val="26"/>
          <w:szCs w:val="26"/>
        </w:rPr>
        <w:tab/>
        <w:t>десять миллионов сто одна тысяча;</w:t>
      </w:r>
    </w:p>
    <w:p w:rsidR="00A25DED" w:rsidRPr="00A25DED" w:rsidRDefault="00A25DED" w:rsidP="00A25DED">
      <w:pPr>
        <w:tabs>
          <w:tab w:val="left" w:pos="1147"/>
        </w:tabs>
        <w:spacing w:after="68" w:line="388" w:lineRule="exact"/>
        <w:ind w:left="88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г)</w:t>
      </w:r>
      <w:r w:rsidRPr="00A25DED">
        <w:rPr>
          <w:rFonts w:ascii="Times New Roman" w:hAnsi="Times New Roman" w:cs="Times New Roman"/>
          <w:sz w:val="26"/>
          <w:szCs w:val="26"/>
        </w:rPr>
        <w:tab/>
        <w:t>сто одиннадцать тысяч сто.</w:t>
      </w:r>
    </w:p>
    <w:p w:rsidR="00A25DED" w:rsidRPr="00A25DED" w:rsidRDefault="00A25DED" w:rsidP="00A25DED">
      <w:pPr>
        <w:spacing w:after="0" w:line="377" w:lineRule="exact"/>
        <w:ind w:left="20" w:right="240" w:firstLine="54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8*. На сколько отличается число 50000 + 8000 + 800 + 80 + 8 от числа </w:t>
      </w:r>
    </w:p>
    <w:p w:rsidR="00A25DED" w:rsidRPr="00A25DED" w:rsidRDefault="00A25DED" w:rsidP="00A25DED">
      <w:pPr>
        <w:spacing w:after="0" w:line="377" w:lineRule="exact"/>
        <w:ind w:left="851" w:right="240" w:firstLine="54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50000 + 7000 + 700 + 70 + 7?</w:t>
      </w:r>
    </w:p>
    <w:p w:rsidR="00A25DED" w:rsidRPr="00A25DED" w:rsidRDefault="00A25DED" w:rsidP="00A25DED">
      <w:pPr>
        <w:spacing w:before="240" w:after="240" w:line="240" w:lineRule="auto"/>
        <w:ind w:left="567" w:firstLine="56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pacing w:val="30"/>
          <w:sz w:val="26"/>
          <w:szCs w:val="26"/>
          <w:shd w:val="clear" w:color="auto" w:fill="FFFFFF"/>
          <w:lang w:eastAsia="ru-RU"/>
        </w:rPr>
        <w:t xml:space="preserve">а) на 1111; </w:t>
      </w:r>
      <w:r w:rsidRPr="00A25DED">
        <w:rPr>
          <w:rFonts w:ascii="Times New Roman" w:eastAsia="Times New Roman" w:hAnsi="Times New Roman" w:cs="Times New Roman"/>
          <w:spacing w:val="30"/>
          <w:sz w:val="26"/>
          <w:szCs w:val="26"/>
          <w:shd w:val="clear" w:color="auto" w:fill="FFFFFF"/>
          <w:lang w:eastAsia="ru-RU"/>
        </w:rPr>
        <w:tab/>
      </w:r>
      <w:r w:rsidRPr="00A25DED">
        <w:rPr>
          <w:rFonts w:ascii="Times New Roman" w:eastAsia="Times New Roman" w:hAnsi="Times New Roman" w:cs="Times New Roman"/>
          <w:spacing w:val="30"/>
          <w:sz w:val="26"/>
          <w:szCs w:val="26"/>
          <w:shd w:val="clear" w:color="auto" w:fill="FFFFFF"/>
          <w:lang w:eastAsia="ru-RU"/>
        </w:rPr>
        <w:tab/>
        <w:t>б) на1;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 xml:space="preserve">в) на </w:t>
      </w:r>
      <w:r w:rsidRPr="00A25DED">
        <w:rPr>
          <w:rFonts w:ascii="Times New Roman" w:eastAsia="Times New Roman" w:hAnsi="Times New Roman" w:cs="Times New Roman"/>
          <w:spacing w:val="30"/>
          <w:sz w:val="26"/>
          <w:szCs w:val="26"/>
          <w:shd w:val="clear" w:color="auto" w:fill="FFFFFF"/>
          <w:lang w:eastAsia="ru-RU"/>
        </w:rPr>
        <w:t>11;</w: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г) на 11111.</w:t>
      </w: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5E6D0D" w:rsidRDefault="005E6D0D" w:rsidP="00A25DED">
      <w:pPr>
        <w:keepNext/>
        <w:keepLines/>
        <w:spacing w:before="240" w:after="0" w:line="250" w:lineRule="exact"/>
        <w:jc w:val="center"/>
        <w:outlineLvl w:val="8"/>
        <w:rPr>
          <w:rFonts w:ascii="Monotype Corsiva" w:hAnsi="Monotype Corsiva"/>
          <w:bCs/>
          <w:sz w:val="36"/>
          <w:szCs w:val="25"/>
        </w:rPr>
      </w:pPr>
      <w:bookmarkStart w:id="11" w:name="bookmark31"/>
    </w:p>
    <w:p w:rsidR="005E6D0D" w:rsidRPr="005E6D0D" w:rsidRDefault="005E6D0D" w:rsidP="00A25DED">
      <w:pPr>
        <w:keepNext/>
        <w:keepLines/>
        <w:spacing w:before="240" w:after="0" w:line="250" w:lineRule="exact"/>
        <w:jc w:val="center"/>
        <w:outlineLvl w:val="8"/>
        <w:rPr>
          <w:rFonts w:ascii="Times New Roman" w:hAnsi="Times New Roman" w:cs="Times New Roman"/>
          <w:b/>
          <w:bCs/>
          <w:sz w:val="28"/>
          <w:szCs w:val="28"/>
        </w:rPr>
      </w:pPr>
      <w:r w:rsidRPr="005E6D0D">
        <w:rPr>
          <w:rFonts w:ascii="Times New Roman" w:hAnsi="Times New Roman" w:cs="Times New Roman"/>
          <w:b/>
          <w:bCs/>
          <w:sz w:val="28"/>
          <w:szCs w:val="28"/>
        </w:rPr>
        <w:t>ТЕСТ 2</w:t>
      </w:r>
    </w:p>
    <w:p w:rsidR="00A25DED" w:rsidRPr="00A25DED" w:rsidRDefault="00A25DED" w:rsidP="00A25DED">
      <w:pPr>
        <w:keepNext/>
        <w:keepLines/>
        <w:spacing w:before="240" w:after="0" w:line="250" w:lineRule="exact"/>
        <w:jc w:val="center"/>
        <w:outlineLvl w:val="8"/>
        <w:rPr>
          <w:rFonts w:ascii="Times New Roman" w:hAnsi="Times New Roman" w:cs="Times New Roman"/>
          <w:bCs/>
          <w:spacing w:val="40"/>
          <w:sz w:val="26"/>
          <w:szCs w:val="26"/>
          <w:shd w:val="clear" w:color="auto" w:fill="FFFFFF"/>
        </w:rPr>
      </w:pPr>
      <w:r w:rsidRPr="00A25DED">
        <w:rPr>
          <w:rFonts w:ascii="Times New Roman" w:hAnsi="Times New Roman" w:cs="Times New Roman"/>
          <w:b/>
          <w:bCs/>
          <w:sz w:val="26"/>
          <w:szCs w:val="26"/>
        </w:rPr>
        <w:t>СЛОЖЕНИЕ И ВЫЧИТАНИЕ НАТУРАЛЬНЫХ ЧИСЕЛ</w:t>
      </w:r>
      <w:bookmarkEnd w:id="11"/>
    </w:p>
    <w:p w:rsidR="00A25DED" w:rsidRPr="00A25DED" w:rsidRDefault="00A25DED" w:rsidP="00A25DED">
      <w:pPr>
        <w:keepNext/>
        <w:keepLines/>
        <w:spacing w:after="187" w:line="250" w:lineRule="exact"/>
        <w:ind w:left="3840"/>
        <w:outlineLvl w:val="8"/>
        <w:rPr>
          <w:b/>
          <w:bCs/>
          <w:sz w:val="25"/>
          <w:szCs w:val="25"/>
        </w:rPr>
      </w:pPr>
      <w:r w:rsidRPr="00A25DED">
        <w:rPr>
          <w:rFonts w:ascii="Times New Roman" w:hAnsi="Times New Roman" w:cs="Times New Roman"/>
          <w:spacing w:val="40"/>
          <w:sz w:val="26"/>
          <w:szCs w:val="26"/>
          <w:shd w:val="clear" w:color="auto" w:fill="FFFFFF"/>
        </w:rPr>
        <w:t>Вариант 1</w:t>
      </w:r>
    </w:p>
    <w:p w:rsidR="00A25DED" w:rsidRPr="00A25DED" w:rsidRDefault="00A25DED" w:rsidP="00A25DED">
      <w:pPr>
        <w:spacing w:after="187" w:line="250" w:lineRule="exact"/>
        <w:ind w:firstLine="540"/>
        <w:jc w:val="both"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Подчеркните верный ответ или предложите свой.</w:t>
      </w:r>
    </w:p>
    <w:p w:rsidR="00A25DED" w:rsidRPr="00A25DED" w:rsidRDefault="00A25DED" w:rsidP="00051F05">
      <w:pPr>
        <w:widowControl w:val="0"/>
        <w:numPr>
          <w:ilvl w:val="0"/>
          <w:numId w:val="48"/>
        </w:numPr>
        <w:spacing w:after="180" w:line="240" w:lineRule="auto"/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Число 1 - наименьшее натуральное число.</w:t>
      </w:r>
    </w:p>
    <w:p w:rsidR="00A25DED" w:rsidRPr="00A25DED" w:rsidRDefault="00A25DED" w:rsidP="00A25DED">
      <w:pPr>
        <w:widowControl w:val="0"/>
        <w:tabs>
          <w:tab w:val="left" w:pos="1647"/>
          <w:tab w:val="left" w:pos="4772"/>
        </w:tabs>
        <w:spacing w:after="64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да;</w:t>
      </w:r>
      <w:r w:rsidRPr="00A25DED">
        <w:rPr>
          <w:rFonts w:ascii="Times New Roman" w:hAnsi="Times New Roman" w:cs="Times New Roman"/>
          <w:sz w:val="25"/>
          <w:szCs w:val="25"/>
        </w:rPr>
        <w:tab/>
        <w:t>в) не знаю;</w:t>
      </w:r>
    </w:p>
    <w:p w:rsidR="00A25DED" w:rsidRPr="00A25DED" w:rsidRDefault="00A25DED" w:rsidP="00A25DED">
      <w:pPr>
        <w:widowControl w:val="0"/>
        <w:tabs>
          <w:tab w:val="left" w:pos="1674"/>
          <w:tab w:val="left" w:pos="4772"/>
        </w:tabs>
        <w:spacing w:after="184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нет;</w:t>
      </w:r>
      <w:r w:rsidRPr="00A25DED">
        <w:rPr>
          <w:rFonts w:ascii="Times New Roman" w:hAnsi="Times New Roman" w:cs="Times New Roman"/>
          <w:sz w:val="25"/>
          <w:szCs w:val="25"/>
        </w:rPr>
        <w:tab/>
        <w:t>г) свой ответ</w:t>
      </w:r>
    </w:p>
    <w:p w:rsidR="00A25DED" w:rsidRPr="00A25DED" w:rsidRDefault="00A25DED" w:rsidP="00051F05">
      <w:pPr>
        <w:widowControl w:val="0"/>
        <w:numPr>
          <w:ilvl w:val="0"/>
          <w:numId w:val="48"/>
        </w:numPr>
        <w:tabs>
          <w:tab w:val="left" w:pos="807"/>
        </w:tabs>
        <w:spacing w:after="187" w:line="240" w:lineRule="auto"/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Каждое натуральное число имеет последующее.</w:t>
      </w:r>
    </w:p>
    <w:p w:rsidR="00A25DED" w:rsidRPr="00A25DED" w:rsidRDefault="00A25DED" w:rsidP="00A25DED">
      <w:pPr>
        <w:widowControl w:val="0"/>
        <w:tabs>
          <w:tab w:val="left" w:pos="1647"/>
          <w:tab w:val="left" w:pos="4772"/>
        </w:tabs>
        <w:spacing w:after="64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да;</w:t>
      </w:r>
      <w:r w:rsidRPr="00A25DED">
        <w:rPr>
          <w:rFonts w:ascii="Times New Roman" w:hAnsi="Times New Roman" w:cs="Times New Roman"/>
          <w:sz w:val="25"/>
          <w:szCs w:val="25"/>
        </w:rPr>
        <w:tab/>
        <w:t>в) не знаю;</w:t>
      </w:r>
    </w:p>
    <w:p w:rsidR="00A25DED" w:rsidRPr="00A25DED" w:rsidRDefault="00A25DED" w:rsidP="00A25DED">
      <w:pPr>
        <w:widowControl w:val="0"/>
        <w:tabs>
          <w:tab w:val="left" w:pos="1678"/>
          <w:tab w:val="left" w:pos="4772"/>
        </w:tabs>
        <w:spacing w:after="177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нет;</w:t>
      </w:r>
      <w:r w:rsidRPr="00A25DED">
        <w:rPr>
          <w:rFonts w:ascii="Times New Roman" w:hAnsi="Times New Roman" w:cs="Times New Roman"/>
          <w:sz w:val="25"/>
          <w:szCs w:val="25"/>
        </w:rPr>
        <w:tab/>
        <w:t>г) свой ответ</w:t>
      </w:r>
      <w:r w:rsidRPr="00A25DED">
        <w:rPr>
          <w:rFonts w:ascii="Times New Roman" w:hAnsi="Times New Roman" w:cs="Times New Roman"/>
          <w:sz w:val="25"/>
          <w:szCs w:val="25"/>
        </w:rPr>
        <w:tab/>
      </w:r>
    </w:p>
    <w:p w:rsidR="00A25DED" w:rsidRPr="00A25DED" w:rsidRDefault="00A25DED" w:rsidP="00051F05">
      <w:pPr>
        <w:widowControl w:val="0"/>
        <w:numPr>
          <w:ilvl w:val="0"/>
          <w:numId w:val="48"/>
        </w:numPr>
        <w:tabs>
          <w:tab w:val="left" w:pos="807"/>
        </w:tabs>
        <w:spacing w:after="180" w:line="240" w:lineRule="auto"/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Число 118 предшествует числу 119.</w:t>
      </w:r>
    </w:p>
    <w:p w:rsidR="00A25DED" w:rsidRPr="00A25DED" w:rsidRDefault="00A25DED" w:rsidP="00A25DED">
      <w:pPr>
        <w:widowControl w:val="0"/>
        <w:tabs>
          <w:tab w:val="left" w:pos="1650"/>
          <w:tab w:val="left" w:pos="4772"/>
        </w:tabs>
        <w:spacing w:after="67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да;</w:t>
      </w:r>
      <w:r w:rsidRPr="00A25DED">
        <w:rPr>
          <w:rFonts w:ascii="Times New Roman" w:hAnsi="Times New Roman" w:cs="Times New Roman"/>
          <w:sz w:val="25"/>
          <w:szCs w:val="25"/>
        </w:rPr>
        <w:tab/>
        <w:t>в) не знаю;</w:t>
      </w:r>
    </w:p>
    <w:p w:rsidR="00A25DED" w:rsidRPr="00A25DED" w:rsidRDefault="00A25DED" w:rsidP="00A25DED">
      <w:pPr>
        <w:widowControl w:val="0"/>
        <w:tabs>
          <w:tab w:val="left" w:pos="1674"/>
          <w:tab w:val="left" w:pos="4772"/>
        </w:tabs>
        <w:spacing w:after="187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нет;</w:t>
      </w:r>
      <w:r w:rsidRPr="00A25DED">
        <w:rPr>
          <w:rFonts w:ascii="Times New Roman" w:hAnsi="Times New Roman" w:cs="Times New Roman"/>
          <w:sz w:val="25"/>
          <w:szCs w:val="25"/>
        </w:rPr>
        <w:tab/>
        <w:t>г) свой ответ</w:t>
      </w:r>
    </w:p>
    <w:p w:rsidR="00A25DED" w:rsidRPr="00A25DED" w:rsidRDefault="00A25DED" w:rsidP="00051F05">
      <w:pPr>
        <w:widowControl w:val="0"/>
        <w:numPr>
          <w:ilvl w:val="0"/>
          <w:numId w:val="48"/>
        </w:numPr>
        <w:tabs>
          <w:tab w:val="left" w:pos="810"/>
        </w:tabs>
        <w:spacing w:after="184" w:line="240" w:lineRule="auto"/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В разряде сотен тысяч в записи числа 135 624 790 стоит цифра:</w:t>
      </w:r>
    </w:p>
    <w:p w:rsidR="00A25DED" w:rsidRPr="00A25DED" w:rsidRDefault="00A25DED" w:rsidP="00A25DED">
      <w:pPr>
        <w:widowControl w:val="0"/>
        <w:tabs>
          <w:tab w:val="left" w:pos="1653"/>
          <w:tab w:val="left" w:pos="4769"/>
        </w:tabs>
        <w:spacing w:after="60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2;</w:t>
      </w:r>
      <w:r w:rsidRPr="00A25DED">
        <w:rPr>
          <w:rFonts w:ascii="Times New Roman" w:hAnsi="Times New Roman" w:cs="Times New Roman"/>
          <w:sz w:val="25"/>
          <w:szCs w:val="25"/>
        </w:rPr>
        <w:tab/>
        <w:t>в) 6;</w:t>
      </w:r>
    </w:p>
    <w:p w:rsidR="00A25DED" w:rsidRPr="00A25DED" w:rsidRDefault="00A25DED" w:rsidP="00A25DED">
      <w:pPr>
        <w:widowControl w:val="0"/>
        <w:tabs>
          <w:tab w:val="left" w:pos="1705"/>
          <w:tab w:val="left" w:pos="4769"/>
          <w:tab w:val="left" w:leader="underscore" w:pos="8161"/>
        </w:tabs>
        <w:spacing w:after="173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1;</w:t>
      </w:r>
      <w:r w:rsidRPr="00A25DED">
        <w:rPr>
          <w:rFonts w:ascii="Times New Roman" w:hAnsi="Times New Roman" w:cs="Times New Roman"/>
          <w:sz w:val="25"/>
          <w:szCs w:val="25"/>
        </w:rPr>
        <w:tab/>
        <w:t xml:space="preserve">г) свой ответ </w:t>
      </w:r>
    </w:p>
    <w:p w:rsidR="00A25DED" w:rsidRPr="00A25DED" w:rsidRDefault="00A25DED" w:rsidP="00051F05">
      <w:pPr>
        <w:widowControl w:val="0"/>
        <w:numPr>
          <w:ilvl w:val="0"/>
          <w:numId w:val="48"/>
        </w:numPr>
        <w:tabs>
          <w:tab w:val="left" w:pos="800"/>
        </w:tabs>
        <w:spacing w:after="177" w:line="240" w:lineRule="auto"/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Результат сложения двух чисел называется:</w:t>
      </w:r>
    </w:p>
    <w:p w:rsidR="00A25DED" w:rsidRPr="00A25DED" w:rsidRDefault="00A25DED" w:rsidP="00A25DED">
      <w:pPr>
        <w:widowControl w:val="0"/>
        <w:tabs>
          <w:tab w:val="left" w:pos="1653"/>
          <w:tab w:val="left" w:pos="4772"/>
        </w:tabs>
        <w:spacing w:after="60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разностью;</w:t>
      </w:r>
      <w:r w:rsidRPr="00A25DED">
        <w:rPr>
          <w:rFonts w:ascii="Times New Roman" w:hAnsi="Times New Roman" w:cs="Times New Roman"/>
          <w:sz w:val="25"/>
          <w:szCs w:val="25"/>
        </w:rPr>
        <w:tab/>
        <w:t>в) суммой;</w:t>
      </w:r>
    </w:p>
    <w:p w:rsidR="00A25DED" w:rsidRPr="00A25DED" w:rsidRDefault="00A25DED" w:rsidP="00A25DED">
      <w:pPr>
        <w:widowControl w:val="0"/>
        <w:tabs>
          <w:tab w:val="left" w:pos="1674"/>
          <w:tab w:val="left" w:pos="4772"/>
          <w:tab w:val="left" w:leader="underscore" w:pos="8158"/>
        </w:tabs>
        <w:spacing w:after="180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произведением;</w:t>
      </w:r>
      <w:r w:rsidRPr="00A25DED">
        <w:rPr>
          <w:rFonts w:ascii="Times New Roman" w:hAnsi="Times New Roman" w:cs="Times New Roman"/>
          <w:sz w:val="25"/>
          <w:szCs w:val="25"/>
        </w:rPr>
        <w:tab/>
        <w:t xml:space="preserve">г) свой ответ </w:t>
      </w:r>
    </w:p>
    <w:p w:rsidR="00A25DED" w:rsidRPr="00A25DED" w:rsidRDefault="00A25DED" w:rsidP="00A25DED">
      <w:pPr>
        <w:widowControl w:val="0"/>
        <w:spacing w:after="177"/>
        <w:ind w:firstLine="540"/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6. Если уменьшаемое 12 784, вычитаемое 9 386, то разность равна:</w:t>
      </w:r>
    </w:p>
    <w:p w:rsidR="00A25DED" w:rsidRPr="00A25DED" w:rsidRDefault="00A25DED" w:rsidP="00A25DED">
      <w:pPr>
        <w:widowControl w:val="0"/>
        <w:tabs>
          <w:tab w:val="left" w:pos="1650"/>
          <w:tab w:val="left" w:pos="4769"/>
        </w:tabs>
        <w:spacing w:after="57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22 170;</w:t>
      </w:r>
      <w:r w:rsidRPr="00A25DED">
        <w:rPr>
          <w:rFonts w:ascii="Times New Roman" w:hAnsi="Times New Roman" w:cs="Times New Roman"/>
          <w:sz w:val="25"/>
          <w:szCs w:val="25"/>
        </w:rPr>
        <w:tab/>
        <w:t>в) 3398;</w:t>
      </w:r>
    </w:p>
    <w:p w:rsidR="00A25DED" w:rsidRPr="00A25DED" w:rsidRDefault="00A25DED" w:rsidP="00A25DED">
      <w:pPr>
        <w:widowControl w:val="0"/>
        <w:tabs>
          <w:tab w:val="left" w:pos="1678"/>
          <w:tab w:val="left" w:pos="4772"/>
          <w:tab w:val="left" w:leader="underscore" w:pos="8279"/>
        </w:tabs>
        <w:spacing w:after="75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3 389;</w:t>
      </w:r>
      <w:r w:rsidRPr="00A25DED">
        <w:rPr>
          <w:rFonts w:ascii="Times New Roman" w:hAnsi="Times New Roman" w:cs="Times New Roman"/>
          <w:sz w:val="25"/>
          <w:szCs w:val="25"/>
        </w:rPr>
        <w:tab/>
        <w:t xml:space="preserve">г) свой ответ </w:t>
      </w:r>
    </w:p>
    <w:p w:rsidR="00A25DED" w:rsidRPr="00A25DED" w:rsidRDefault="00A25DED" w:rsidP="00A25DED">
      <w:pPr>
        <w:widowControl w:val="0"/>
        <w:spacing w:after="0"/>
        <w:ind w:right="220" w:firstLine="540"/>
        <w:contextualSpacing/>
        <w:jc w:val="both"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7. При выполнении вычитания чисел 5 837 и 45 в столбик правильной является запись:</w:t>
      </w:r>
    </w:p>
    <w:p w:rsidR="00A25DED" w:rsidRPr="00A25DED" w:rsidRDefault="00A25DED" w:rsidP="00A25DED">
      <w:pPr>
        <w:widowControl w:val="0"/>
        <w:spacing w:after="0"/>
        <w:ind w:right="220" w:firstLine="540"/>
        <w:contextualSpacing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>
        <m:r>
          <w:rPr>
            <w:rFonts w:ascii="Cambria Math" w:hAnsi="Cambria Math" w:cs="Times New Roman"/>
            <w:sz w:val="24"/>
            <w:szCs w:val="32"/>
          </w:rPr>
          <m:t xml:space="preserve">а)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32"/>
              </w:rPr>
            </m:ctrlPr>
          </m:fPr>
          <m:num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32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32"/>
                  </w:rPr>
                  <m:t>5837</m:t>
                </m:r>
              </m:e>
              <m:e>
                <m:r>
                  <w:rPr>
                    <w:rFonts w:ascii="Cambria Math" w:hAnsi="Cambria Math" w:cs="Times New Roman"/>
                    <w:sz w:val="24"/>
                    <w:szCs w:val="32"/>
                  </w:rPr>
                  <m:t xml:space="preserve">-45        </m:t>
                </m:r>
              </m:e>
            </m:eqArr>
          </m:num>
          <m:den>
            <m:r>
              <w:rPr>
                <w:rFonts w:ascii="Cambria Math" w:hAnsi="Cambria Math" w:cs="Times New Roman"/>
                <w:sz w:val="24"/>
                <w:szCs w:val="32"/>
              </w:rPr>
              <m:t>……</m:t>
            </m:r>
          </m:den>
        </m:f>
        <m:r>
          <w:rPr>
            <w:rFonts w:ascii="Cambria Math" w:eastAsiaTheme="minorEastAsia" w:hAnsi="Cambria Math" w:cs="Times New Roman"/>
            <w:sz w:val="24"/>
            <w:szCs w:val="32"/>
          </w:rPr>
          <m:t xml:space="preserve">б)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32"/>
              </w:rPr>
            </m:ctrlPr>
          </m:fPr>
          <m:num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32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5837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 xml:space="preserve">-45   </m:t>
                </m:r>
              </m:e>
            </m:eqArr>
          </m:num>
          <m:den>
            <m:r>
              <w:rPr>
                <w:rFonts w:ascii="Cambria Math" w:eastAsiaTheme="minorEastAsia" w:hAnsi="Cambria Math" w:cs="Times New Roman"/>
                <w:sz w:val="24"/>
                <w:szCs w:val="32"/>
              </w:rPr>
              <m:t>…….</m:t>
            </m:r>
          </m:den>
        </m:f>
        <m:r>
          <w:rPr>
            <w:rFonts w:ascii="Cambria Math" w:eastAsiaTheme="minorEastAsia" w:hAnsi="Cambria Math" w:cs="Times New Roman"/>
            <w:sz w:val="24"/>
            <w:szCs w:val="32"/>
          </w:rPr>
          <m:t xml:space="preserve">в)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32"/>
              </w:rPr>
            </m:ctrlPr>
          </m:fPr>
          <m:num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32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5837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-45</m:t>
                </m:r>
              </m:e>
            </m:eqArr>
          </m:num>
          <m:den>
            <m:r>
              <w:rPr>
                <w:rFonts w:ascii="Cambria Math" w:eastAsiaTheme="minorEastAsia" w:hAnsi="Cambria Math" w:cs="Times New Roman"/>
                <w:sz w:val="24"/>
                <w:szCs w:val="32"/>
              </w:rPr>
              <m:t>……..</m:t>
            </m:r>
          </m:den>
        </m:f>
      </m:oMath>
      <w:r w:rsidRPr="00A25DED">
        <w:rPr>
          <w:rFonts w:ascii="Times New Roman" w:eastAsiaTheme="minorEastAsia" w:hAnsi="Times New Roman" w:cs="Times New Roman"/>
          <w:sz w:val="24"/>
          <w:szCs w:val="32"/>
        </w:rPr>
        <w:t>г) свой ответ</w:t>
      </w:r>
    </w:p>
    <w:p w:rsidR="00A25DED" w:rsidRPr="00A25DED" w:rsidRDefault="00A25DED" w:rsidP="00051F05">
      <w:pPr>
        <w:widowControl w:val="0"/>
        <w:numPr>
          <w:ilvl w:val="2"/>
          <w:numId w:val="47"/>
        </w:numPr>
        <w:tabs>
          <w:tab w:val="left" w:pos="280"/>
        </w:tabs>
        <w:spacing w:after="70" w:line="240" w:lineRule="auto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Сумма чисел 7549 и 3451 равна:</w:t>
      </w:r>
    </w:p>
    <w:p w:rsidR="00A25DED" w:rsidRPr="00A25DED" w:rsidRDefault="00A25DED" w:rsidP="00A25DED">
      <w:pPr>
        <w:widowControl w:val="0"/>
        <w:tabs>
          <w:tab w:val="left" w:pos="1140"/>
        </w:tabs>
        <w:spacing w:after="0"/>
        <w:ind w:left="86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11 ООО;                    в)  4 098;</w:t>
      </w:r>
    </w:p>
    <w:p w:rsidR="00A25DED" w:rsidRPr="00A25DED" w:rsidRDefault="00A25DED" w:rsidP="00A25DED">
      <w:pPr>
        <w:widowControl w:val="0"/>
        <w:tabs>
          <w:tab w:val="left" w:pos="1185"/>
        </w:tabs>
        <w:spacing w:after="0"/>
        <w:ind w:left="86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10 990;                      г)  свой ответ</w:t>
      </w:r>
      <w:r w:rsidRPr="00A25DED">
        <w:rPr>
          <w:rFonts w:ascii="Times New Roman" w:hAnsi="Times New Roman" w:cs="Times New Roman"/>
          <w:sz w:val="25"/>
          <w:szCs w:val="25"/>
        </w:rPr>
        <w:tab/>
      </w:r>
    </w:p>
    <w:p w:rsidR="00A25DED" w:rsidRPr="00A25DED" w:rsidRDefault="00A25DED" w:rsidP="00051F05">
      <w:pPr>
        <w:widowControl w:val="0"/>
        <w:numPr>
          <w:ilvl w:val="2"/>
          <w:numId w:val="47"/>
        </w:numPr>
        <w:tabs>
          <w:tab w:val="left" w:pos="293"/>
        </w:tabs>
        <w:spacing w:after="73" w:line="240" w:lineRule="auto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При выполнении действий 104 560 + (30 567 - 30 040) получается:</w:t>
      </w:r>
    </w:p>
    <w:p w:rsidR="00A25DED" w:rsidRPr="00A25DED" w:rsidRDefault="00A25DED" w:rsidP="00A25DED">
      <w:pPr>
        <w:widowControl w:val="0"/>
        <w:tabs>
          <w:tab w:val="left" w:pos="1168"/>
        </w:tabs>
        <w:spacing w:after="0"/>
        <w:ind w:left="86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105 087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в)    165 167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б)  104 087;</w:t>
      </w:r>
    </w:p>
    <w:p w:rsidR="00A25DED" w:rsidRPr="00A25DED" w:rsidRDefault="00A25DED" w:rsidP="00A25DED">
      <w:pPr>
        <w:widowControl w:val="0"/>
        <w:tabs>
          <w:tab w:val="left" w:pos="1123"/>
          <w:tab w:val="left" w:leader="underscore" w:pos="5107"/>
        </w:tabs>
        <w:spacing w:after="167"/>
        <w:ind w:left="86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г) свой ответ.</w:t>
      </w:r>
    </w:p>
    <w:p w:rsidR="00A25DED" w:rsidRPr="00A25DED" w:rsidRDefault="00A25DED" w:rsidP="00051F05">
      <w:pPr>
        <w:widowControl w:val="0"/>
        <w:numPr>
          <w:ilvl w:val="2"/>
          <w:numId w:val="47"/>
        </w:numPr>
        <w:tabs>
          <w:tab w:val="left" w:pos="377"/>
        </w:tabs>
        <w:spacing w:after="63" w:line="240" w:lineRule="auto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Переместительное свойство сложения для чисел 15 и 18 записывается гак:</w:t>
      </w:r>
    </w:p>
    <w:p w:rsidR="00A25DED" w:rsidRPr="00A25DED" w:rsidRDefault="00A25DED" w:rsidP="00A25DED">
      <w:pPr>
        <w:widowControl w:val="0"/>
        <w:tabs>
          <w:tab w:val="left" w:pos="1168"/>
        </w:tabs>
        <w:spacing w:after="0"/>
        <w:ind w:left="86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>а)</w:t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  <w:t>15+ 18 =15-</w:t>
      </w:r>
      <w:r w:rsidRPr="00A25DED">
        <w:rPr>
          <w:rFonts w:ascii="Times New Roman" w:hAnsi="Times New Roman" w:cs="Times New Roman"/>
          <w:sz w:val="25"/>
          <w:szCs w:val="25"/>
        </w:rPr>
        <w:t xml:space="preserve"> 18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>б)  15+ 18= 18-15;</w:t>
      </w:r>
    </w:p>
    <w:p w:rsidR="00A25DED" w:rsidRPr="00A25DED" w:rsidRDefault="00A25DED" w:rsidP="00A25DED">
      <w:pPr>
        <w:widowControl w:val="0"/>
        <w:tabs>
          <w:tab w:val="left" w:pos="1172"/>
        </w:tabs>
        <w:spacing w:after="0"/>
        <w:ind w:left="86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>в)</w:t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  <w:t>15 + 18= 18+</w:t>
      </w:r>
      <w:r w:rsidRPr="00A25DED">
        <w:rPr>
          <w:rFonts w:ascii="Times New Roman" w:hAnsi="Times New Roman" w:cs="Times New Roman"/>
          <w:sz w:val="25"/>
          <w:szCs w:val="25"/>
        </w:rPr>
        <w:t xml:space="preserve"> 15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г)   свой ответ</w:t>
      </w:r>
      <w:r w:rsidRPr="00A25DED">
        <w:rPr>
          <w:rFonts w:ascii="Times New Roman" w:hAnsi="Times New Roman" w:cs="Times New Roman"/>
          <w:sz w:val="25"/>
          <w:szCs w:val="25"/>
        </w:rPr>
        <w:tab/>
        <w:t>.</w:t>
      </w:r>
    </w:p>
    <w:p w:rsidR="00A25DED" w:rsidRPr="00A25DED" w:rsidRDefault="00A25DED" w:rsidP="00A25DED">
      <w:pPr>
        <w:widowControl w:val="0"/>
        <w:tabs>
          <w:tab w:val="left" w:pos="1127"/>
          <w:tab w:val="left" w:leader="underscore" w:pos="5107"/>
        </w:tabs>
        <w:spacing w:after="170"/>
        <w:ind w:left="709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11. Свойство вычитания суммы из числа для числа 10 и суммы 3 и 1 записывается так:</w:t>
      </w:r>
    </w:p>
    <w:p w:rsidR="00A25DED" w:rsidRPr="00A25DED" w:rsidRDefault="00A25DED" w:rsidP="00A25DED">
      <w:pPr>
        <w:widowControl w:val="0"/>
        <w:tabs>
          <w:tab w:val="left" w:pos="1695"/>
        </w:tabs>
        <w:spacing w:after="0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>а)</w:t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  <w:t>10-(3 + 1) = (10-3)-1;</w:t>
      </w:r>
      <w:bookmarkStart w:id="12" w:name="bookmark41"/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  <w:t>в)  10-(3 + 1)= 10-3 + 1;</w:t>
      </w:r>
    </w:p>
    <w:p w:rsidR="00A25DED" w:rsidRPr="00A25DED" w:rsidRDefault="00A25DED" w:rsidP="00A25DED">
      <w:pPr>
        <w:widowControl w:val="0"/>
        <w:tabs>
          <w:tab w:val="left" w:pos="1650"/>
          <w:tab w:val="left" w:leader="underscore" w:pos="4599"/>
        </w:tabs>
        <w:spacing w:after="55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(10 + 3) - 1 = 10 - (3 + 1);</w:t>
      </w:r>
      <w:bookmarkEnd w:id="12"/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г)   свой ответ</w:t>
      </w:r>
      <w:r w:rsidRPr="00A25DED">
        <w:rPr>
          <w:rFonts w:ascii="Times New Roman" w:hAnsi="Times New Roman" w:cs="Times New Roman"/>
          <w:sz w:val="25"/>
          <w:szCs w:val="25"/>
        </w:rPr>
        <w:tab/>
      </w:r>
    </w:p>
    <w:p w:rsidR="00A25DED" w:rsidRPr="00A25DED" w:rsidRDefault="00A25DED" w:rsidP="00A25DED">
      <w:pPr>
        <w:widowControl w:val="0"/>
        <w:tabs>
          <w:tab w:val="left" w:pos="377"/>
        </w:tabs>
        <w:spacing w:after="91"/>
        <w:ind w:left="851" w:hanging="142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12*. Чему равна разность самого большого и самого маленького из чисел, составленных из цифр 1, 3 и 5? (В любом числе каждая цифра используется только один раз.)</w:t>
      </w:r>
    </w:p>
    <w:p w:rsidR="00A25DED" w:rsidRPr="00A25DED" w:rsidRDefault="00A25DED" w:rsidP="00A25DED">
      <w:pPr>
        <w:widowControl w:val="0"/>
        <w:tabs>
          <w:tab w:val="left" w:pos="391"/>
        </w:tabs>
        <w:spacing w:after="60"/>
        <w:ind w:left="10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а)  396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в)</w:t>
      </w:r>
      <w:r w:rsidRPr="00A25DED">
        <w:rPr>
          <w:rFonts w:ascii="Times New Roman" w:hAnsi="Times New Roman" w:cs="Times New Roman"/>
          <w:sz w:val="25"/>
          <w:szCs w:val="25"/>
        </w:rPr>
        <w:tab/>
        <w:t>777;</w:t>
      </w:r>
    </w:p>
    <w:p w:rsidR="00A25DED" w:rsidRPr="00A25DED" w:rsidRDefault="00A25DED" w:rsidP="00A25DED">
      <w:pPr>
        <w:widowControl w:val="0"/>
        <w:tabs>
          <w:tab w:val="left" w:pos="370"/>
        </w:tabs>
        <w:spacing w:after="0"/>
        <w:ind w:left="10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  <w:t>б)216;</w:t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>г)</w:t>
      </w:r>
      <w:r w:rsidRPr="00A25DED">
        <w:rPr>
          <w:rFonts w:ascii="Times New Roman" w:hAnsi="Times New Roman" w:cs="Times New Roman"/>
          <w:sz w:val="25"/>
          <w:szCs w:val="25"/>
        </w:rPr>
        <w:tab/>
        <w:t>свой ответ</w:t>
      </w: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5E6D0D" w:rsidRPr="005E6D0D" w:rsidRDefault="005E6D0D" w:rsidP="005E6D0D">
      <w:pPr>
        <w:keepNext/>
        <w:keepLines/>
        <w:spacing w:before="240" w:after="0" w:line="250" w:lineRule="exact"/>
        <w:jc w:val="center"/>
        <w:outlineLvl w:val="8"/>
        <w:rPr>
          <w:rFonts w:ascii="Times New Roman" w:hAnsi="Times New Roman" w:cs="Times New Roman"/>
          <w:b/>
          <w:bCs/>
          <w:sz w:val="28"/>
          <w:szCs w:val="28"/>
        </w:rPr>
      </w:pPr>
      <w:bookmarkStart w:id="13" w:name="bookmark42"/>
      <w:r w:rsidRPr="005E6D0D">
        <w:rPr>
          <w:rFonts w:ascii="Times New Roman" w:hAnsi="Times New Roman" w:cs="Times New Roman"/>
          <w:b/>
          <w:bCs/>
          <w:sz w:val="28"/>
          <w:szCs w:val="28"/>
        </w:rPr>
        <w:lastRenderedPageBreak/>
        <w:t>ТЕСТ 2</w:t>
      </w:r>
    </w:p>
    <w:p w:rsidR="005E6D0D" w:rsidRPr="005E6D0D" w:rsidRDefault="005E6D0D" w:rsidP="005E6D0D">
      <w:pPr>
        <w:keepNext/>
        <w:keepLines/>
        <w:spacing w:before="240" w:after="0" w:line="250" w:lineRule="exact"/>
        <w:jc w:val="center"/>
        <w:outlineLvl w:val="8"/>
        <w:rPr>
          <w:rFonts w:ascii="Times New Roman" w:hAnsi="Times New Roman" w:cs="Times New Roman"/>
          <w:bCs/>
          <w:spacing w:val="40"/>
          <w:sz w:val="26"/>
          <w:szCs w:val="26"/>
          <w:shd w:val="clear" w:color="auto" w:fill="FFFFFF"/>
        </w:rPr>
      </w:pPr>
      <w:r w:rsidRPr="00A25DED">
        <w:rPr>
          <w:rFonts w:ascii="Times New Roman" w:hAnsi="Times New Roman" w:cs="Times New Roman"/>
          <w:b/>
          <w:bCs/>
          <w:sz w:val="26"/>
          <w:szCs w:val="26"/>
        </w:rPr>
        <w:t>СЛОЖЕНИЕ И ВЫЧИТАНИЕ НАТУРАЛЬНЫХ ЧИСЕЛ</w:t>
      </w:r>
    </w:p>
    <w:p w:rsidR="005E6D0D" w:rsidRDefault="005E6D0D" w:rsidP="00A25DED">
      <w:pPr>
        <w:keepNext/>
        <w:keepLines/>
        <w:spacing w:after="124"/>
        <w:ind w:left="3820"/>
        <w:outlineLvl w:val="8"/>
        <w:rPr>
          <w:rFonts w:ascii="Times New Roman" w:hAnsi="Times New Roman" w:cs="Times New Roman"/>
          <w:spacing w:val="40"/>
          <w:sz w:val="26"/>
          <w:szCs w:val="26"/>
          <w:shd w:val="clear" w:color="auto" w:fill="FFFFFF"/>
        </w:rPr>
      </w:pPr>
    </w:p>
    <w:p w:rsidR="00A25DED" w:rsidRPr="00A25DED" w:rsidRDefault="00A25DED" w:rsidP="00A25DED">
      <w:pPr>
        <w:keepNext/>
        <w:keepLines/>
        <w:spacing w:after="124"/>
        <w:ind w:left="3820"/>
        <w:outlineLvl w:val="8"/>
        <w:rPr>
          <w:b/>
          <w:bCs/>
          <w:sz w:val="26"/>
          <w:szCs w:val="26"/>
        </w:rPr>
      </w:pPr>
      <w:r w:rsidRPr="00A25DED">
        <w:rPr>
          <w:rFonts w:ascii="Times New Roman" w:hAnsi="Times New Roman" w:cs="Times New Roman"/>
          <w:spacing w:val="40"/>
          <w:sz w:val="26"/>
          <w:szCs w:val="26"/>
          <w:shd w:val="clear" w:color="auto" w:fill="FFFFFF"/>
        </w:rPr>
        <w:t>Вариант 2</w:t>
      </w:r>
      <w:bookmarkEnd w:id="13"/>
    </w:p>
    <w:p w:rsidR="00A25DED" w:rsidRPr="00A25DED" w:rsidRDefault="00A25DED" w:rsidP="00A25DED">
      <w:pPr>
        <w:spacing w:after="187"/>
        <w:ind w:firstLine="540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Подчеркните верный ответ или предложите свой.</w:t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772"/>
        </w:tabs>
        <w:spacing w:after="100" w:afterAutospacing="1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Ряд натуральных чисел бесконечен.</w:t>
      </w:r>
    </w:p>
    <w:p w:rsidR="00A25DED" w:rsidRPr="00A25DED" w:rsidRDefault="00A25DED" w:rsidP="00A25DED">
      <w:pPr>
        <w:tabs>
          <w:tab w:val="left" w:pos="1647"/>
          <w:tab w:val="left" w:pos="4772"/>
        </w:tabs>
        <w:spacing w:after="100" w:afterAutospacing="1"/>
        <w:ind w:left="1380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да;</w:t>
      </w:r>
      <w:r w:rsidRPr="00A25DED">
        <w:rPr>
          <w:rFonts w:ascii="Times New Roman" w:hAnsi="Times New Roman" w:cs="Times New Roman"/>
          <w:sz w:val="26"/>
          <w:szCs w:val="26"/>
        </w:rPr>
        <w:tab/>
        <w:t>в) не знаю;</w:t>
      </w:r>
    </w:p>
    <w:p w:rsidR="00A25DED" w:rsidRPr="00A25DED" w:rsidRDefault="00A25DED" w:rsidP="00A25DED">
      <w:pPr>
        <w:tabs>
          <w:tab w:val="left" w:pos="1674"/>
          <w:tab w:val="left" w:pos="4772"/>
        </w:tabs>
        <w:spacing w:after="100" w:afterAutospacing="1"/>
        <w:ind w:left="1380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нет;</w:t>
      </w:r>
      <w:r w:rsidRPr="00A25DED">
        <w:rPr>
          <w:rFonts w:ascii="Times New Roman" w:hAnsi="Times New Roman" w:cs="Times New Roman"/>
          <w:sz w:val="26"/>
          <w:szCs w:val="26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49"/>
        </w:numPr>
        <w:spacing w:after="100" w:afterAutospacing="1" w:line="240" w:lineRule="auto"/>
        <w:ind w:right="260"/>
        <w:contextualSpacing/>
        <w:jc w:val="both"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Каждое натуральное число имеет предыдущее</w:t>
      </w:r>
    </w:p>
    <w:p w:rsidR="00A25DED" w:rsidRPr="00A25DED" w:rsidRDefault="00A25DED" w:rsidP="00A25DED">
      <w:pPr>
        <w:tabs>
          <w:tab w:val="left" w:pos="1647"/>
          <w:tab w:val="left" w:pos="4772"/>
        </w:tabs>
        <w:spacing w:after="0"/>
        <w:ind w:left="1416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да;</w:t>
      </w:r>
      <w:r w:rsidRPr="00A25DED">
        <w:rPr>
          <w:rFonts w:ascii="Times New Roman" w:hAnsi="Times New Roman" w:cs="Times New Roman"/>
          <w:sz w:val="26"/>
          <w:szCs w:val="26"/>
        </w:rPr>
        <w:tab/>
        <w:t>в) не знаю;</w:t>
      </w:r>
    </w:p>
    <w:p w:rsidR="00A25DED" w:rsidRPr="00A25DED" w:rsidRDefault="00A25DED" w:rsidP="00A25DED">
      <w:pPr>
        <w:tabs>
          <w:tab w:val="left" w:pos="1674"/>
          <w:tab w:val="left" w:pos="4772"/>
        </w:tabs>
        <w:spacing w:after="0"/>
        <w:ind w:left="1416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нет;</w:t>
      </w:r>
      <w:r w:rsidRPr="00A25DED">
        <w:rPr>
          <w:rFonts w:ascii="Times New Roman" w:hAnsi="Times New Roman" w:cs="Times New Roman"/>
          <w:sz w:val="26"/>
          <w:szCs w:val="26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49"/>
        </w:numPr>
        <w:spacing w:after="100" w:afterAutospacing="1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 xml:space="preserve"> Число 400 следует за 309.</w:t>
      </w:r>
    </w:p>
    <w:p w:rsidR="00A25DED" w:rsidRPr="00A25DED" w:rsidRDefault="00A25DED" w:rsidP="00A25DED">
      <w:pPr>
        <w:tabs>
          <w:tab w:val="left" w:pos="1647"/>
          <w:tab w:val="left" w:pos="4772"/>
        </w:tabs>
        <w:spacing w:after="100" w:afterAutospacing="1"/>
        <w:ind w:left="1416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да;</w:t>
      </w:r>
      <w:r w:rsidRPr="00A25DED">
        <w:rPr>
          <w:rFonts w:ascii="Times New Roman" w:hAnsi="Times New Roman" w:cs="Times New Roman"/>
          <w:sz w:val="26"/>
          <w:szCs w:val="26"/>
        </w:rPr>
        <w:tab/>
        <w:t>в) не знаю;</w:t>
      </w:r>
    </w:p>
    <w:p w:rsidR="00A25DED" w:rsidRPr="00A25DED" w:rsidRDefault="00A25DED" w:rsidP="00A25DED">
      <w:pPr>
        <w:tabs>
          <w:tab w:val="left" w:pos="1674"/>
          <w:tab w:val="left" w:pos="4772"/>
        </w:tabs>
        <w:spacing w:after="100" w:afterAutospacing="1"/>
        <w:ind w:left="1416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нет;</w:t>
      </w:r>
      <w:r w:rsidRPr="00A25DED">
        <w:rPr>
          <w:rFonts w:ascii="Times New Roman" w:hAnsi="Times New Roman" w:cs="Times New Roman"/>
          <w:sz w:val="26"/>
          <w:szCs w:val="26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807"/>
        </w:tabs>
        <w:spacing w:after="100" w:afterAutospacing="1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В разряде десятков тысяч в записи числа 18 364 257 стоит цифра:</w:t>
      </w:r>
    </w:p>
    <w:p w:rsidR="00A25DED" w:rsidRPr="00A25DED" w:rsidRDefault="00A25DED" w:rsidP="00A25DED">
      <w:pPr>
        <w:tabs>
          <w:tab w:val="left" w:pos="1647"/>
          <w:tab w:val="left" w:pos="4772"/>
        </w:tabs>
        <w:spacing w:after="100" w:afterAutospacing="1"/>
        <w:ind w:left="1416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1;</w:t>
      </w:r>
      <w:r w:rsidRPr="00A25DED">
        <w:rPr>
          <w:rFonts w:ascii="Times New Roman" w:hAnsi="Times New Roman" w:cs="Times New Roman"/>
          <w:sz w:val="26"/>
          <w:szCs w:val="26"/>
        </w:rPr>
        <w:tab/>
        <w:t>в) 5;</w:t>
      </w:r>
    </w:p>
    <w:p w:rsidR="00A25DED" w:rsidRPr="00A25DED" w:rsidRDefault="00A25DED" w:rsidP="00A25DED">
      <w:pPr>
        <w:tabs>
          <w:tab w:val="left" w:pos="1674"/>
          <w:tab w:val="left" w:pos="4772"/>
        </w:tabs>
        <w:spacing w:after="100" w:afterAutospacing="1"/>
        <w:ind w:left="1416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6;</w:t>
      </w:r>
      <w:r w:rsidRPr="00A25DED">
        <w:rPr>
          <w:rFonts w:ascii="Times New Roman" w:hAnsi="Times New Roman" w:cs="Times New Roman"/>
          <w:sz w:val="26"/>
          <w:szCs w:val="26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793"/>
        </w:tabs>
        <w:spacing w:after="100" w:afterAutospacing="1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Результат вычитания двух чисел называется:</w:t>
      </w:r>
    </w:p>
    <w:p w:rsidR="00A25DED" w:rsidRPr="00A25DED" w:rsidRDefault="00A25DED" w:rsidP="00A25DED">
      <w:pPr>
        <w:tabs>
          <w:tab w:val="left" w:pos="1653"/>
          <w:tab w:val="left" w:pos="4772"/>
        </w:tabs>
        <w:spacing w:after="100" w:afterAutospacing="1"/>
        <w:ind w:left="1380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разностью;</w:t>
      </w:r>
      <w:r w:rsidRPr="00A25DED">
        <w:rPr>
          <w:rFonts w:ascii="Times New Roman" w:hAnsi="Times New Roman" w:cs="Times New Roman"/>
          <w:sz w:val="26"/>
          <w:szCs w:val="26"/>
        </w:rPr>
        <w:tab/>
        <w:t>в) частным;</w:t>
      </w:r>
    </w:p>
    <w:p w:rsidR="00A25DED" w:rsidRPr="00A25DED" w:rsidRDefault="00A25DED" w:rsidP="00A25DED">
      <w:pPr>
        <w:tabs>
          <w:tab w:val="left" w:pos="1674"/>
          <w:tab w:val="left" w:pos="4776"/>
          <w:tab w:val="left" w:leader="underscore" w:pos="8393"/>
        </w:tabs>
        <w:spacing w:after="100" w:afterAutospacing="1"/>
        <w:ind w:left="1380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суммой;</w:t>
      </w:r>
      <w:r w:rsidRPr="00A25DED">
        <w:rPr>
          <w:rFonts w:ascii="Times New Roman" w:hAnsi="Times New Roman" w:cs="Times New Roman"/>
          <w:sz w:val="26"/>
          <w:szCs w:val="26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803"/>
        </w:tabs>
        <w:spacing w:after="100" w:afterAutospacing="1" w:line="24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Если первое слагаемое 12 784, а второе слагаемое 9 386, то сумма равна:</w:t>
      </w:r>
    </w:p>
    <w:p w:rsidR="00A25DED" w:rsidRPr="00A25DED" w:rsidRDefault="00A25DED" w:rsidP="00A25DED">
      <w:pPr>
        <w:tabs>
          <w:tab w:val="left" w:pos="1653"/>
          <w:tab w:val="left" w:pos="4769"/>
        </w:tabs>
        <w:spacing w:after="0"/>
        <w:ind w:left="1380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а)</w:t>
      </w:r>
      <w:r w:rsidRPr="00A25DED">
        <w:rPr>
          <w:rFonts w:ascii="Times New Roman" w:hAnsi="Times New Roman" w:cs="Times New Roman"/>
          <w:sz w:val="26"/>
          <w:szCs w:val="26"/>
        </w:rPr>
        <w:tab/>
        <w:t>22 170;</w:t>
      </w:r>
      <w:r w:rsidRPr="00A25DED">
        <w:rPr>
          <w:rFonts w:ascii="Times New Roman" w:hAnsi="Times New Roman" w:cs="Times New Roman"/>
          <w:sz w:val="26"/>
          <w:szCs w:val="26"/>
        </w:rPr>
        <w:tab/>
        <w:t>в) 3398;</w:t>
      </w:r>
    </w:p>
    <w:p w:rsidR="00A25DED" w:rsidRPr="00A25DED" w:rsidRDefault="00A25DED" w:rsidP="00A25DED">
      <w:pPr>
        <w:tabs>
          <w:tab w:val="left" w:pos="1671"/>
          <w:tab w:val="left" w:pos="4769"/>
          <w:tab w:val="left" w:leader="underscore" w:pos="9013"/>
        </w:tabs>
        <w:spacing w:after="0"/>
        <w:ind w:left="1380"/>
        <w:contextualSpacing/>
        <w:rPr>
          <w:rFonts w:ascii="Times New Roman" w:hAnsi="Times New Roman" w:cs="Times New Roman"/>
          <w:sz w:val="26"/>
          <w:szCs w:val="26"/>
        </w:rPr>
      </w:pPr>
      <w:r w:rsidRPr="00A25DED">
        <w:rPr>
          <w:rFonts w:ascii="Times New Roman" w:hAnsi="Times New Roman" w:cs="Times New Roman"/>
          <w:sz w:val="26"/>
          <w:szCs w:val="26"/>
        </w:rPr>
        <w:t>б)</w:t>
      </w:r>
      <w:r w:rsidRPr="00A25DED">
        <w:rPr>
          <w:rFonts w:ascii="Times New Roman" w:hAnsi="Times New Roman" w:cs="Times New Roman"/>
          <w:sz w:val="26"/>
          <w:szCs w:val="26"/>
        </w:rPr>
        <w:tab/>
        <w:t>22 160;</w:t>
      </w:r>
      <w:r w:rsidRPr="00A25DED">
        <w:rPr>
          <w:rFonts w:ascii="Times New Roman" w:hAnsi="Times New Roman" w:cs="Times New Roman"/>
          <w:sz w:val="26"/>
          <w:szCs w:val="26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49"/>
        </w:numPr>
        <w:spacing w:after="0" w:line="24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При выполнении сложения чисел 5 837 и 45 в столбик правильной является</w:t>
      </w:r>
    </w:p>
    <w:p w:rsidR="00A25DED" w:rsidRPr="00A25DED" w:rsidRDefault="00A25DED" w:rsidP="00A25DED">
      <w:pPr>
        <w:spacing w:after="100" w:afterAutospacing="1"/>
        <w:ind w:left="720" w:right="220"/>
        <w:contextualSpacing/>
        <w:jc w:val="both"/>
        <w:rPr>
          <w:rFonts w:ascii="Times New Roman" w:eastAsiaTheme="minorEastAsia" w:hAnsi="Times New Roman" w:cs="Times New Roman"/>
          <w:sz w:val="24"/>
          <w:szCs w:val="25"/>
        </w:rPr>
      </w:pPr>
      <m:oMath>
        <m:r>
          <w:rPr>
            <w:rFonts w:ascii="Cambria Math" w:hAnsi="Cambria Math" w:cs="Times New Roman"/>
            <w:sz w:val="28"/>
            <w:szCs w:val="25"/>
          </w:rPr>
          <m:t xml:space="preserve">а)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5"/>
                  </w:rPr>
                  <m:t>5837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5"/>
                  </w:rPr>
                  <m:t xml:space="preserve">-45        </m:t>
                </m:r>
              </m:e>
            </m:eqArr>
          </m:num>
          <m:den>
            <m:r>
              <w:rPr>
                <w:rFonts w:ascii="Cambria Math" w:hAnsi="Cambria Math" w:cs="Times New Roman"/>
                <w:sz w:val="28"/>
                <w:szCs w:val="25"/>
              </w:rPr>
              <m:t>……</m:t>
            </m:r>
          </m:den>
        </m:f>
        <m:r>
          <w:rPr>
            <w:rFonts w:ascii="Cambria Math" w:eastAsiaTheme="minorEastAsia" w:hAnsi="Cambria Math" w:cs="Times New Roman"/>
            <w:sz w:val="24"/>
            <w:szCs w:val="25"/>
          </w:rPr>
          <m:t xml:space="preserve">б)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5"/>
                  </w:rPr>
                  <m:t>5837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5"/>
                  </w:rPr>
                  <m:t xml:space="preserve">-45   </m:t>
                </m:r>
              </m:e>
            </m:eqArr>
          </m:num>
          <m:den>
            <m:r>
              <w:rPr>
                <w:rFonts w:ascii="Cambria Math" w:eastAsiaTheme="minorEastAsia" w:hAnsi="Cambria Math" w:cs="Times New Roman"/>
                <w:sz w:val="24"/>
                <w:szCs w:val="25"/>
              </w:rPr>
              <m:t>…….</m:t>
            </m:r>
          </m:den>
        </m:f>
        <m:r>
          <w:rPr>
            <w:rFonts w:ascii="Cambria Math" w:eastAsiaTheme="minorEastAsia" w:hAnsi="Cambria Math" w:cs="Times New Roman"/>
            <w:sz w:val="24"/>
            <w:szCs w:val="25"/>
          </w:rPr>
          <m:t xml:space="preserve">в)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5"/>
                  </w:rPr>
                  <m:t>5837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5"/>
                  </w:rPr>
                  <m:t>-45</m:t>
                </m:r>
              </m:e>
            </m:eqArr>
          </m:num>
          <m:den>
            <m:r>
              <w:rPr>
                <w:rFonts w:ascii="Cambria Math" w:eastAsiaTheme="minorEastAsia" w:hAnsi="Cambria Math" w:cs="Times New Roman"/>
                <w:sz w:val="24"/>
                <w:szCs w:val="25"/>
              </w:rPr>
              <m:t>……..</m:t>
            </m:r>
          </m:den>
        </m:f>
      </m:oMath>
      <w:r w:rsidRPr="00A25DED">
        <w:rPr>
          <w:rFonts w:ascii="Times New Roman" w:eastAsiaTheme="minorEastAsia" w:hAnsi="Times New Roman" w:cs="Times New Roman"/>
          <w:sz w:val="24"/>
          <w:szCs w:val="25"/>
        </w:rPr>
        <w:t>г)свой ответ</w:t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276"/>
        </w:tabs>
        <w:spacing w:after="100" w:afterAutospacing="1" w:line="240" w:lineRule="auto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Разность чисел 7549 и 3451 равна:</w:t>
      </w:r>
    </w:p>
    <w:p w:rsidR="00A25DED" w:rsidRPr="00A25DED" w:rsidRDefault="00A25DED" w:rsidP="00A25DED">
      <w:pPr>
        <w:tabs>
          <w:tab w:val="left" w:pos="1130"/>
        </w:tabs>
        <w:spacing w:after="100" w:afterAutospacing="1"/>
        <w:ind w:left="113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4098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в)  4 198;</w:t>
      </w:r>
    </w:p>
    <w:p w:rsidR="00A25DED" w:rsidRPr="00A25DED" w:rsidRDefault="00A25DED" w:rsidP="00A25DED">
      <w:pPr>
        <w:tabs>
          <w:tab w:val="left" w:pos="1189"/>
        </w:tabs>
        <w:spacing w:after="100" w:afterAutospacing="1"/>
        <w:ind w:left="113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11 ООО;</w:t>
      </w:r>
      <w:r w:rsidRPr="00A25DED">
        <w:rPr>
          <w:rFonts w:ascii="Times New Roman" w:hAnsi="Times New Roman" w:cs="Times New Roman"/>
          <w:sz w:val="25"/>
          <w:szCs w:val="25"/>
        </w:rPr>
        <w:tab/>
        <w:t>г)  свой ответ</w:t>
      </w:r>
      <w:r w:rsidRPr="00A25DED">
        <w:rPr>
          <w:rFonts w:ascii="Times New Roman" w:hAnsi="Times New Roman" w:cs="Times New Roman"/>
          <w:sz w:val="25"/>
          <w:szCs w:val="25"/>
        </w:rPr>
        <w:tab/>
        <w:t>.</w:t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283"/>
        </w:tabs>
        <w:spacing w:after="100" w:afterAutospacing="1" w:line="240" w:lineRule="auto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При выполнении действий 104 460 + (30 765 - 30 040) получается:</w:t>
      </w:r>
    </w:p>
    <w:p w:rsidR="00A25DED" w:rsidRPr="00A25DED" w:rsidRDefault="00A25DED" w:rsidP="00A25DED">
      <w:pPr>
        <w:tabs>
          <w:tab w:val="left" w:pos="1165"/>
        </w:tabs>
        <w:spacing w:after="100" w:afterAutospacing="1"/>
        <w:ind w:left="1416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  105 185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в)  138 265;</w:t>
      </w:r>
    </w:p>
    <w:p w:rsidR="00A25DED" w:rsidRPr="00A25DED" w:rsidRDefault="00A25DED" w:rsidP="00A25DED">
      <w:pPr>
        <w:tabs>
          <w:tab w:val="left" w:pos="1182"/>
        </w:tabs>
        <w:spacing w:after="100" w:afterAutospacing="1"/>
        <w:ind w:left="1416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   104 185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г)  свой ответ</w:t>
      </w:r>
      <w:r w:rsidRPr="00A25DED">
        <w:rPr>
          <w:rFonts w:ascii="Times New Roman" w:hAnsi="Times New Roman" w:cs="Times New Roman"/>
          <w:sz w:val="25"/>
          <w:szCs w:val="25"/>
        </w:rPr>
        <w:tab/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394"/>
        </w:tabs>
        <w:spacing w:after="100" w:afterAutospacing="1" w:line="240" w:lineRule="auto"/>
        <w:ind w:left="851" w:hanging="491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Сочетательное свойство сложения для чисел 3, 6 и 7 записывается так:</w:t>
      </w:r>
    </w:p>
    <w:p w:rsidR="00A25DED" w:rsidRPr="00A25DED" w:rsidRDefault="00A25DED" w:rsidP="00A25DED">
      <w:pPr>
        <w:tabs>
          <w:tab w:val="left" w:pos="1144"/>
        </w:tabs>
        <w:spacing w:after="100" w:afterAutospacing="1"/>
        <w:ind w:left="86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а)</w:t>
      </w:r>
      <w:r w:rsidRPr="00A25DED">
        <w:rPr>
          <w:rFonts w:ascii="Times New Roman" w:hAnsi="Times New Roman" w:cs="Times New Roman"/>
          <w:sz w:val="25"/>
          <w:szCs w:val="25"/>
        </w:rPr>
        <w:tab/>
        <w:t>(3 + 6) + 7 = 3 + (6 + 7);</w:t>
      </w:r>
      <w:r w:rsidRPr="00A25DED">
        <w:rPr>
          <w:rFonts w:ascii="Times New Roman" w:hAnsi="Times New Roman" w:cs="Times New Roman"/>
          <w:sz w:val="25"/>
          <w:szCs w:val="25"/>
        </w:rPr>
        <w:tab/>
        <w:t xml:space="preserve"> в)  (7 - 3) - 6 = (7 - 6) - 3;</w:t>
      </w:r>
    </w:p>
    <w:p w:rsidR="00A25DED" w:rsidRPr="00A25DED" w:rsidRDefault="00A25DED" w:rsidP="00A25DED">
      <w:pPr>
        <w:tabs>
          <w:tab w:val="left" w:pos="1158"/>
        </w:tabs>
        <w:spacing w:after="100" w:afterAutospacing="1"/>
        <w:ind w:left="86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(7 - 3) + 6 = 7 + (6 - 3)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г)   свой ответ</w:t>
      </w:r>
      <w:r w:rsidRPr="00A25DED">
        <w:rPr>
          <w:rFonts w:ascii="Times New Roman" w:hAnsi="Times New Roman" w:cs="Times New Roman"/>
          <w:sz w:val="25"/>
          <w:szCs w:val="25"/>
        </w:rPr>
        <w:tab/>
        <w:t>.</w:t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851"/>
        </w:tabs>
        <w:spacing w:after="100" w:afterAutospacing="1" w:line="240" w:lineRule="auto"/>
        <w:ind w:left="709" w:hanging="349"/>
        <w:contextualSpacing/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</w:pPr>
      <w:r w:rsidRPr="00A25DED">
        <w:rPr>
          <w:rFonts w:ascii="Times New Roman" w:hAnsi="Times New Roman" w:cs="Times New Roman"/>
          <w:sz w:val="25"/>
          <w:szCs w:val="25"/>
        </w:rPr>
        <w:t>Свойство вычитания числа из суммы для числа 3 и суммы 2 и 5 записывается так:</w:t>
      </w:r>
    </w:p>
    <w:p w:rsidR="00A25DED" w:rsidRPr="00A25DED" w:rsidRDefault="00A25DED" w:rsidP="00A25DED">
      <w:pPr>
        <w:tabs>
          <w:tab w:val="left" w:pos="1667"/>
        </w:tabs>
        <w:spacing w:after="100" w:afterAutospacing="1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>а)</w:t>
      </w:r>
      <w:r w:rsidRPr="00A25DED">
        <w:rPr>
          <w:rFonts w:ascii="Times New Roman" w:hAnsi="Times New Roman" w:cs="Times New Roman"/>
          <w:spacing w:val="30"/>
          <w:sz w:val="25"/>
          <w:szCs w:val="25"/>
          <w:shd w:val="clear" w:color="auto" w:fill="FFFFFF"/>
        </w:rPr>
        <w:tab/>
        <w:t>(2 + 5)-3 = (5-3)</w:t>
      </w:r>
      <w:r w:rsidRPr="00A25DED">
        <w:rPr>
          <w:rFonts w:ascii="Times New Roman" w:hAnsi="Times New Roman" w:cs="Times New Roman"/>
          <w:i/>
          <w:iCs/>
          <w:spacing w:val="40"/>
          <w:sz w:val="25"/>
          <w:szCs w:val="25"/>
          <w:shd w:val="clear" w:color="auto" w:fill="FFFFFF"/>
        </w:rPr>
        <w:t xml:space="preserve"> + 2</w:t>
      </w:r>
      <w:r w:rsidRPr="00A25DED">
        <w:rPr>
          <w:rFonts w:ascii="Times New Roman" w:hAnsi="Times New Roman" w:cs="Times New Roman"/>
          <w:i/>
          <w:iCs/>
          <w:spacing w:val="40"/>
          <w:sz w:val="25"/>
          <w:szCs w:val="25"/>
          <w:shd w:val="clear" w:color="auto" w:fill="FFFFFF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>в)(2 + 3) - 5 = (5 - 3) + 2</w:t>
      </w:r>
    </w:p>
    <w:p w:rsidR="00A25DED" w:rsidRPr="00A25DED" w:rsidRDefault="00A25DED" w:rsidP="00A25DED">
      <w:pPr>
        <w:tabs>
          <w:tab w:val="left" w:pos="1647"/>
          <w:tab w:val="left" w:leader="underscore" w:pos="4246"/>
        </w:tabs>
        <w:spacing w:after="100" w:afterAutospacing="1"/>
        <w:ind w:left="138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б)</w:t>
      </w:r>
      <w:r w:rsidRPr="00A25DED">
        <w:rPr>
          <w:rFonts w:ascii="Times New Roman" w:hAnsi="Times New Roman" w:cs="Times New Roman"/>
          <w:sz w:val="25"/>
          <w:szCs w:val="25"/>
        </w:rPr>
        <w:tab/>
        <w:t>5 - (3 + 2) = (5 - 2) – 3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г)свой ответ.</w:t>
      </w:r>
      <w:r w:rsidRPr="00A25DED">
        <w:rPr>
          <w:rFonts w:ascii="Times New Roman" w:hAnsi="Times New Roman" w:cs="Times New Roman"/>
          <w:sz w:val="25"/>
          <w:szCs w:val="25"/>
        </w:rPr>
        <w:tab/>
      </w:r>
    </w:p>
    <w:p w:rsidR="00A25DED" w:rsidRPr="00A25DED" w:rsidRDefault="00A25DED" w:rsidP="00051F05">
      <w:pPr>
        <w:numPr>
          <w:ilvl w:val="0"/>
          <w:numId w:val="49"/>
        </w:numPr>
        <w:tabs>
          <w:tab w:val="left" w:pos="1127"/>
          <w:tab w:val="left" w:leader="underscore" w:pos="5111"/>
          <w:tab w:val="left" w:pos="8222"/>
        </w:tabs>
        <w:spacing w:after="100" w:afterAutospacing="1" w:line="240" w:lineRule="auto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>*. Чему равна сумма самого большого и самого маленького из чисел,    составленных из цифр 2, 4 и 6? (В любом числе каждая цифра используется только один раз)</w:t>
      </w:r>
    </w:p>
    <w:p w:rsidR="00A25DED" w:rsidRPr="00A25DED" w:rsidRDefault="00A25DED" w:rsidP="00A25DED">
      <w:pPr>
        <w:tabs>
          <w:tab w:val="left" w:pos="377"/>
        </w:tabs>
        <w:spacing w:after="0"/>
        <w:ind w:left="100"/>
        <w:contextualSpacing/>
        <w:rPr>
          <w:rFonts w:ascii="Times New Roman" w:hAnsi="Times New Roman" w:cs="Times New Roman"/>
          <w:sz w:val="25"/>
          <w:szCs w:val="25"/>
        </w:rPr>
      </w:pP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>а)  672;</w:t>
      </w:r>
      <w:r w:rsidRPr="00A25DED">
        <w:rPr>
          <w:rFonts w:ascii="Times New Roman" w:hAnsi="Times New Roman" w:cs="Times New Roman"/>
          <w:sz w:val="25"/>
          <w:szCs w:val="25"/>
        </w:rPr>
        <w:tab/>
      </w:r>
      <w:r w:rsidRPr="00A25DED">
        <w:rPr>
          <w:rFonts w:ascii="Times New Roman" w:hAnsi="Times New Roman" w:cs="Times New Roman"/>
          <w:sz w:val="25"/>
          <w:szCs w:val="25"/>
        </w:rPr>
        <w:tab/>
        <w:t xml:space="preserve"> в)  396;</w:t>
      </w:r>
    </w:p>
    <w:p w:rsidR="00A25DED" w:rsidRPr="00A25DED" w:rsidRDefault="00A25DED" w:rsidP="00A25DED">
      <w:pPr>
        <w:tabs>
          <w:tab w:val="left" w:pos="401"/>
        </w:tabs>
        <w:spacing w:after="0"/>
        <w:ind w:left="100"/>
        <w:contextualSpacing/>
        <w:rPr>
          <w:rFonts w:ascii="Times New Roman" w:eastAsia="MS Mincho" w:hAnsi="Times New Roman" w:cs="Times New Roman"/>
          <w:bCs/>
          <w:spacing w:val="-20"/>
          <w:sz w:val="26"/>
          <w:szCs w:val="26"/>
        </w:rPr>
      </w:pPr>
      <w:r w:rsidRPr="00A25DED">
        <w:rPr>
          <w:rFonts w:ascii="Times New Roman" w:eastAsia="MS Mincho" w:hAnsi="Times New Roman" w:cs="Times New Roman"/>
          <w:bCs/>
          <w:spacing w:val="-20"/>
          <w:sz w:val="26"/>
          <w:szCs w:val="26"/>
        </w:rPr>
        <w:tab/>
      </w:r>
      <w:r w:rsidRPr="00A25DED">
        <w:rPr>
          <w:rFonts w:ascii="Times New Roman" w:eastAsia="MS Mincho" w:hAnsi="Times New Roman" w:cs="Times New Roman"/>
          <w:bCs/>
          <w:spacing w:val="-20"/>
          <w:sz w:val="26"/>
          <w:szCs w:val="26"/>
        </w:rPr>
        <w:tab/>
      </w:r>
      <w:r w:rsidRPr="00A25DED">
        <w:rPr>
          <w:rFonts w:ascii="Times New Roman" w:eastAsia="MS Mincho" w:hAnsi="Times New Roman" w:cs="Times New Roman"/>
          <w:bCs/>
          <w:spacing w:val="-20"/>
          <w:sz w:val="26"/>
          <w:szCs w:val="26"/>
        </w:rPr>
        <w:tab/>
        <w:t>б)  888;</w:t>
      </w:r>
      <w:r w:rsidRPr="00A25DED">
        <w:rPr>
          <w:rFonts w:ascii="Times New Roman" w:eastAsia="MS Mincho" w:hAnsi="Times New Roman" w:cs="Times New Roman"/>
          <w:bCs/>
          <w:spacing w:val="-20"/>
          <w:sz w:val="26"/>
          <w:szCs w:val="26"/>
        </w:rPr>
        <w:tab/>
      </w:r>
      <w:r w:rsidRPr="00A25DED">
        <w:rPr>
          <w:rFonts w:ascii="Times New Roman" w:eastAsia="MS Mincho" w:hAnsi="Times New Roman" w:cs="Times New Roman"/>
          <w:bCs/>
          <w:spacing w:val="-20"/>
          <w:sz w:val="26"/>
          <w:szCs w:val="26"/>
        </w:rPr>
        <w:tab/>
      </w:r>
      <w:r w:rsidRPr="00A25DED">
        <w:rPr>
          <w:rFonts w:ascii="Times New Roman" w:eastAsia="MS Mincho" w:hAnsi="Times New Roman" w:cs="Times New Roman"/>
          <w:bCs/>
          <w:spacing w:val="-20"/>
          <w:sz w:val="26"/>
          <w:szCs w:val="26"/>
        </w:rPr>
        <w:tab/>
        <w:t xml:space="preserve"> г)  свой ответ.</w:t>
      </w: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A25DED" w:rsidRPr="00A25DED" w:rsidRDefault="00A25DED" w:rsidP="00A25DE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  <w:lastRenderedPageBreak/>
        <w:t>Тест 3</w:t>
      </w:r>
    </w:p>
    <w:p w:rsidR="00A25DED" w:rsidRPr="00A25DED" w:rsidRDefault="00A25DED" w:rsidP="00A25DED">
      <w:pPr>
        <w:keepNext/>
        <w:keepLines/>
        <w:spacing w:before="120" w:after="420" w:line="240" w:lineRule="auto"/>
        <w:ind w:left="178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4" w:name="bookmark0"/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ЧИСЛОВЫЕ И БУКВЕННЫЕ ВЫРАЖЕНИЯ</w:t>
      </w:r>
      <w:bookmarkEnd w:id="14"/>
    </w:p>
    <w:p w:rsidR="00A25DED" w:rsidRPr="00A25DED" w:rsidRDefault="00A25DED" w:rsidP="00A25DED">
      <w:pPr>
        <w:keepNext/>
        <w:keepLines/>
        <w:spacing w:before="420" w:after="240" w:line="240" w:lineRule="auto"/>
        <w:ind w:left="386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5" w:name="bookmark1"/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1</w:t>
      </w:r>
      <w:bookmarkEnd w:id="15"/>
    </w:p>
    <w:p w:rsidR="00A25DED" w:rsidRPr="00A25DED" w:rsidRDefault="00A25DED" w:rsidP="00A25DED">
      <w:pPr>
        <w:spacing w:before="240" w:after="120" w:line="353" w:lineRule="exact"/>
        <w:ind w:left="20" w:right="40" w:firstLine="5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Ответьте на вопросы, выполните задания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50"/>
        </w:numPr>
        <w:tabs>
          <w:tab w:val="left" w:pos="815"/>
        </w:tabs>
        <w:spacing w:before="120" w:after="120" w:line="240" w:lineRule="auto"/>
        <w:ind w:lef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Какая из записей является числовым выражением?</w:t>
      </w:r>
    </w:p>
    <w:p w:rsidR="00A25DED" w:rsidRPr="00A25DED" w:rsidRDefault="00A25DED" w:rsidP="00A25DED">
      <w:pPr>
        <w:tabs>
          <w:tab w:val="left" w:pos="1493"/>
          <w:tab w:val="left" w:pos="4778"/>
        </w:tabs>
        <w:spacing w:before="12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ab/>
        <w:t>(18-7) +а;</w:t>
      </w: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ab/>
        <w:t>в)х +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10 = 28;</w:t>
      </w:r>
    </w:p>
    <w:p w:rsidR="00A25DED" w:rsidRPr="00A25DED" w:rsidRDefault="00A25DED" w:rsidP="00A25DED">
      <w:pPr>
        <w:tabs>
          <w:tab w:val="left" w:pos="1518"/>
          <w:tab w:val="left" w:pos="4782"/>
          <w:tab w:val="right" w:leader="underscore" w:pos="8534"/>
        </w:tabs>
        <w:spacing w:before="12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6 : 6 + 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0"/>
        </w:numPr>
        <w:tabs>
          <w:tab w:val="left" w:pos="843"/>
        </w:tabs>
        <w:spacing w:before="240" w:after="120" w:line="240" w:lineRule="auto"/>
        <w:ind w:lef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значение выражения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 xml:space="preserve"> (у -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312) + 59 при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 xml:space="preserve"> у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= 700.</w:t>
      </w:r>
    </w:p>
    <w:p w:rsidR="00A25DED" w:rsidRPr="00A25DED" w:rsidRDefault="00A25DED" w:rsidP="00A25DED">
      <w:pPr>
        <w:tabs>
          <w:tab w:val="left" w:pos="1490"/>
          <w:tab w:val="right" w:pos="5412"/>
        </w:tabs>
        <w:spacing w:before="12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7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37;</w:t>
      </w:r>
    </w:p>
    <w:p w:rsidR="00A25DED" w:rsidRPr="00A25DED" w:rsidRDefault="00A25DED" w:rsidP="00A25DED">
      <w:pPr>
        <w:tabs>
          <w:tab w:val="left" w:pos="1507"/>
          <w:tab w:val="left" w:pos="4782"/>
          <w:tab w:val="right" w:leader="underscore" w:pos="8534"/>
        </w:tabs>
        <w:spacing w:before="12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4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0"/>
        </w:numPr>
        <w:tabs>
          <w:tab w:val="left" w:pos="837"/>
        </w:tabs>
        <w:spacing w:before="240" w:after="0" w:line="363" w:lineRule="exact"/>
        <w:ind w:left="20" w:right="4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Женя на рыбалке поймал 17 рыб, а Саша на</w:t>
      </w:r>
      <w:r w:rsidRPr="00A25DED">
        <w:rPr>
          <w:rFonts w:ascii="Times New Roman" w:eastAsia="Times New Roman" w:hAnsi="Times New Roman" w:cs="Times New Roman"/>
          <w:i/>
          <w:iCs/>
          <w:sz w:val="25"/>
          <w:szCs w:val="25"/>
          <w:lang w:eastAsia="ru-RU"/>
        </w:rPr>
        <w:t xml:space="preserve"> 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рыб больше. Сколько все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 xml:space="preserve">го рыб поймали Саша и Женя вместе? Вычислите при </w:t>
      </w:r>
      <w:r w:rsidRPr="00A25DED">
        <w:rPr>
          <w:rFonts w:ascii="Times New Roman" w:eastAsia="Times New Roman" w:hAnsi="Times New Roman" w:cs="Times New Roman"/>
          <w:i/>
          <w:iCs/>
          <w:sz w:val="25"/>
          <w:szCs w:val="25"/>
          <w:lang w:eastAsia="ru-RU"/>
        </w:rPr>
        <w:t>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= 8.</w:t>
      </w:r>
    </w:p>
    <w:p w:rsidR="00A25DED" w:rsidRPr="00A25DED" w:rsidRDefault="00A25DED" w:rsidP="00A25DED">
      <w:pPr>
        <w:tabs>
          <w:tab w:val="left" w:pos="1490"/>
          <w:tab w:val="right" w:pos="5412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2;</w:t>
      </w:r>
    </w:p>
    <w:p w:rsidR="00A25DED" w:rsidRPr="00A25DED" w:rsidRDefault="00A25DED" w:rsidP="00A25DED">
      <w:pPr>
        <w:tabs>
          <w:tab w:val="left" w:pos="1511"/>
          <w:tab w:val="left" w:pos="4785"/>
          <w:tab w:val="right" w:leader="underscore" w:pos="8534"/>
        </w:tabs>
        <w:spacing w:before="12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0"/>
        </w:numPr>
        <w:tabs>
          <w:tab w:val="left" w:pos="843"/>
        </w:tabs>
        <w:spacing w:before="240" w:after="120" w:line="240" w:lineRule="auto"/>
        <w:ind w:lef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Как с помощью букв записывается переместительное свойство сложения?</w:t>
      </w:r>
    </w:p>
    <w:p w:rsidR="00A25DED" w:rsidRPr="00A25DED" w:rsidRDefault="00A25DED" w:rsidP="00A25DED">
      <w:pPr>
        <w:tabs>
          <w:tab w:val="left" w:pos="1490"/>
        </w:tabs>
        <w:spacing w:before="12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ab/>
        <w:t>а + (в + с) = (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 xml:space="preserve"> в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 с;     в)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 xml:space="preserve"> 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 xml:space="preserve"> в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=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>в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+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 xml:space="preserve"> а;</w:t>
      </w:r>
    </w:p>
    <w:p w:rsidR="00A25DED" w:rsidRPr="00A25DED" w:rsidRDefault="00A25DED" w:rsidP="00A25DED">
      <w:pPr>
        <w:tabs>
          <w:tab w:val="left" w:pos="1511"/>
          <w:tab w:val="left" w:pos="4778"/>
          <w:tab w:val="right" w:leader="underscore" w:pos="8534"/>
        </w:tabs>
        <w:spacing w:before="12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ab/>
        <w:t>а-в = в-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0"/>
        </w:numPr>
        <w:tabs>
          <w:tab w:val="left" w:pos="836"/>
        </w:tabs>
        <w:spacing w:before="240" w:after="120" w:line="240" w:lineRule="auto"/>
        <w:ind w:lef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Как с помощью букв записывается свойство вычитания суммы из числа?</w:t>
      </w:r>
    </w:p>
    <w:p w:rsidR="00A25DED" w:rsidRPr="00A25DED" w:rsidRDefault="00A25DED" w:rsidP="00A25DED">
      <w:pPr>
        <w:tabs>
          <w:tab w:val="left" w:pos="1490"/>
          <w:tab w:val="left" w:pos="4775"/>
        </w:tabs>
        <w:spacing w:before="12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ab/>
        <w:t>а - (в+ с) = а - в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 с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  в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>)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val="en-US" w:eastAsia="ru-RU"/>
        </w:rPr>
        <w:t>a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>-(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val="en-US" w:eastAsia="ru-RU"/>
        </w:rPr>
        <w:t>b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val="en-US" w:eastAsia="ru-RU"/>
        </w:rPr>
        <w:t>c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>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=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val="en-US" w:eastAsia="ru-RU"/>
        </w:rPr>
        <w:t>a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>-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val="en-US" w:eastAsia="ru-RU"/>
        </w:rPr>
        <w:t>b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>-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val="en-US" w:eastAsia="ru-RU"/>
        </w:rPr>
        <w:t>c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>;</w:t>
      </w:r>
    </w:p>
    <w:p w:rsidR="00A25DED" w:rsidRPr="00A25DED" w:rsidRDefault="00A25DED" w:rsidP="00A25DED">
      <w:pPr>
        <w:tabs>
          <w:tab w:val="left" w:pos="1802"/>
          <w:tab w:val="left" w:pos="4782"/>
          <w:tab w:val="right" w:leader="underscore" w:pos="8534"/>
        </w:tabs>
        <w:spacing w:before="12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>б)(а</w:t>
      </w: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ab/>
        <w:t xml:space="preserve">+ в)- с= </w:t>
      </w:r>
      <w:r w:rsidRPr="00A25DED">
        <w:rPr>
          <w:rFonts w:ascii="Times New Roman" w:eastAsia="Times New Roman" w:hAnsi="Times New Roman" w:cs="Times New Roman"/>
          <w:spacing w:val="60"/>
          <w:sz w:val="25"/>
          <w:szCs w:val="25"/>
          <w:lang w:val="en-US" w:eastAsia="ru-RU"/>
        </w:rPr>
        <w:t>a</w:t>
      </w:r>
      <w:r w:rsidRPr="00A25DED">
        <w:rPr>
          <w:rFonts w:ascii="Times New Roman" w:eastAsia="Times New Roman" w:hAnsi="Times New Roman" w:cs="Times New Roman"/>
          <w:spacing w:val="60"/>
          <w:sz w:val="25"/>
          <w:szCs w:val="25"/>
          <w:lang w:eastAsia="ru-RU"/>
        </w:rPr>
        <w:t>-в–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с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0"/>
        </w:numPr>
        <w:tabs>
          <w:tab w:val="left" w:pos="858"/>
        </w:tabs>
        <w:spacing w:before="240" w:after="0" w:line="363" w:lineRule="exact"/>
        <w:ind w:left="20" w:right="4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Если разность х - 18 есть натуральное число, то какие значения может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принимать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 xml:space="preserve"> х?</w:t>
      </w:r>
    </w:p>
    <w:p w:rsidR="00A25DED" w:rsidRPr="00A25DED" w:rsidRDefault="00A25DED" w:rsidP="00A25DED">
      <w:pPr>
        <w:tabs>
          <w:tab w:val="left" w:pos="1525"/>
          <w:tab w:val="right" w:pos="5412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0;</w:t>
      </w:r>
    </w:p>
    <w:p w:rsidR="00A25DED" w:rsidRPr="00A25DED" w:rsidRDefault="00A25DED" w:rsidP="00A25DED">
      <w:pPr>
        <w:tabs>
          <w:tab w:val="left" w:pos="1542"/>
          <w:tab w:val="left" w:pos="4782"/>
          <w:tab w:val="right" w:leader="underscore" w:pos="8534"/>
        </w:tabs>
        <w:spacing w:before="12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0"/>
        </w:numPr>
        <w:tabs>
          <w:tab w:val="left" w:pos="843"/>
        </w:tabs>
        <w:spacing w:before="240" w:after="120" w:line="240" w:lineRule="auto"/>
        <w:ind w:lef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по формуле пути значение скорости и, если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val="en-US" w:eastAsia="ru-RU"/>
        </w:rPr>
        <w:t>t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 xml:space="preserve"> =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6 ч,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val="en-US" w:eastAsia="ru-RU"/>
        </w:rPr>
        <w:t>s</w:t>
      </w:r>
      <w:r w:rsidRPr="00A25DED">
        <w:rPr>
          <w:rFonts w:ascii="Times New Roman" w:eastAsia="Times New Roman" w:hAnsi="Times New Roman" w:cs="Times New Roman"/>
          <w:i/>
          <w:iCs/>
          <w:spacing w:val="50"/>
          <w:sz w:val="25"/>
          <w:szCs w:val="25"/>
          <w:lang w:eastAsia="ru-RU"/>
        </w:rPr>
        <w:t>=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240 км.</w:t>
      </w:r>
    </w:p>
    <w:p w:rsidR="00A25DED" w:rsidRPr="00A25DED" w:rsidRDefault="00A25DED" w:rsidP="00A25DED">
      <w:pPr>
        <w:tabs>
          <w:tab w:val="left" w:pos="1497"/>
          <w:tab w:val="left" w:pos="4782"/>
        </w:tabs>
        <w:spacing w:before="12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0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0 км/ч;</w:t>
      </w:r>
    </w:p>
    <w:p w:rsidR="00A25DED" w:rsidRPr="00A25DED" w:rsidRDefault="00A25DED" w:rsidP="00A25DED">
      <w:pPr>
        <w:tabs>
          <w:tab w:val="left" w:pos="1542"/>
          <w:tab w:val="left" w:pos="4785"/>
          <w:tab w:val="right" w:leader="underscore" w:pos="8534"/>
        </w:tabs>
        <w:spacing w:before="12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440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240" w:after="0" w:line="370" w:lineRule="exact"/>
        <w:ind w:left="20" w:right="40" w:firstLine="5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8*. Чему равна сумма наибольшего трехзначного числа и трех последу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 xml:space="preserve">ющих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чисел?</w:t>
      </w:r>
    </w:p>
    <w:p w:rsidR="00A25DED" w:rsidRPr="00A25DED" w:rsidRDefault="00A25DED" w:rsidP="00A25DED">
      <w:pPr>
        <w:tabs>
          <w:tab w:val="left" w:pos="1500"/>
          <w:tab w:val="left" w:pos="4782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60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002;</w:t>
      </w:r>
    </w:p>
    <w:p w:rsidR="00A25DED" w:rsidRPr="00A25DED" w:rsidRDefault="00A25DED" w:rsidP="00A25DED">
      <w:pPr>
        <w:tabs>
          <w:tab w:val="left" w:pos="1518"/>
          <w:tab w:val="left" w:pos="4782"/>
          <w:tab w:val="right" w:leader="underscore" w:pos="8534"/>
        </w:tabs>
        <w:spacing w:before="120" w:after="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99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5E6D0D" w:rsidRDefault="005E6D0D" w:rsidP="005E6D0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5E6D0D" w:rsidRDefault="005E6D0D" w:rsidP="005E6D0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5E6D0D" w:rsidRDefault="005E6D0D" w:rsidP="005E6D0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5E6D0D" w:rsidRDefault="005E6D0D" w:rsidP="005E6D0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5E6D0D" w:rsidRDefault="005E6D0D" w:rsidP="005E6D0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5E6D0D" w:rsidRDefault="005E6D0D" w:rsidP="005E6D0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</w:pPr>
    </w:p>
    <w:p w:rsidR="005E6D0D" w:rsidRPr="00A25DED" w:rsidRDefault="005E6D0D" w:rsidP="005E6D0D">
      <w:pPr>
        <w:spacing w:after="120" w:line="240" w:lineRule="auto"/>
        <w:ind w:left="41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pacing w:val="60"/>
          <w:sz w:val="28"/>
          <w:szCs w:val="25"/>
          <w:lang w:eastAsia="ru-RU"/>
        </w:rPr>
        <w:lastRenderedPageBreak/>
        <w:t>Тест 3</w:t>
      </w:r>
    </w:p>
    <w:p w:rsidR="005E6D0D" w:rsidRPr="005E6D0D" w:rsidRDefault="005E6D0D" w:rsidP="005E6D0D">
      <w:pPr>
        <w:keepNext/>
        <w:keepLines/>
        <w:spacing w:before="120" w:after="420" w:line="240" w:lineRule="auto"/>
        <w:ind w:left="178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ЧИСЛОВЫЕ И БУКВЕННЫЕ ВЫРАЖЕНИЯ</w:t>
      </w:r>
    </w:p>
    <w:p w:rsidR="00A25DED" w:rsidRPr="00A25DED" w:rsidRDefault="00A25DED" w:rsidP="00A25DED">
      <w:pPr>
        <w:keepNext/>
        <w:keepLines/>
        <w:spacing w:before="180" w:after="180" w:line="240" w:lineRule="auto"/>
        <w:ind w:left="54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120" w:line="363" w:lineRule="exact"/>
        <w:ind w:left="709" w:right="300" w:hanging="14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Ответьте на вопросы, выполните задания (подчеркните верный ответ или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предложите свой).</w:t>
      </w:r>
    </w:p>
    <w:p w:rsidR="00A25DED" w:rsidRPr="00A25DED" w:rsidRDefault="00A25DED" w:rsidP="00051F05">
      <w:pPr>
        <w:numPr>
          <w:ilvl w:val="8"/>
          <w:numId w:val="50"/>
        </w:numPr>
        <w:tabs>
          <w:tab w:val="left" w:pos="799"/>
        </w:tabs>
        <w:spacing w:before="120" w:after="180" w:line="240" w:lineRule="auto"/>
        <w:ind w:left="720" w:firstLine="41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акая из записей является буквенным выражением?</w:t>
      </w:r>
    </w:p>
    <w:p w:rsidR="00A25DED" w:rsidRPr="00A25DED" w:rsidRDefault="00A25DED" w:rsidP="00A25DED">
      <w:pPr>
        <w:tabs>
          <w:tab w:val="left" w:pos="1493"/>
          <w:tab w:val="left" w:pos="4782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(18 - 7) + 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>в)х+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10 = 28;</w:t>
      </w:r>
    </w:p>
    <w:p w:rsidR="00A25DED" w:rsidRPr="00A25DED" w:rsidRDefault="00A25DED" w:rsidP="00A25DED">
      <w:pPr>
        <w:tabs>
          <w:tab w:val="left" w:pos="1518"/>
          <w:tab w:val="left" w:pos="4789"/>
          <w:tab w:val="right" w:leader="underscore" w:pos="8539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6 : 6 + 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0"/>
        </w:numPr>
        <w:tabs>
          <w:tab w:val="left" w:pos="830"/>
        </w:tabs>
        <w:spacing w:before="180" w:after="180" w:line="240" w:lineRule="auto"/>
        <w:ind w:left="720" w:firstLine="41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значение выражения  (у - 312) + 59   при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40"/>
          <w:sz w:val="25"/>
          <w:szCs w:val="25"/>
          <w:lang w:eastAsia="ru-RU"/>
        </w:rPr>
        <w:t xml:space="preserve"> у =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710.</w:t>
      </w:r>
    </w:p>
    <w:p w:rsidR="00A25DED" w:rsidRPr="00A25DED" w:rsidRDefault="00A25DED" w:rsidP="00A25DED">
      <w:pPr>
        <w:tabs>
          <w:tab w:val="left" w:pos="1487"/>
          <w:tab w:val="right" w:pos="5464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6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57;</w:t>
      </w:r>
    </w:p>
    <w:p w:rsidR="00A25DED" w:rsidRPr="00A25DED" w:rsidRDefault="00A25DED" w:rsidP="00A25DED">
      <w:pPr>
        <w:tabs>
          <w:tab w:val="left" w:pos="1511"/>
          <w:tab w:val="left" w:pos="4785"/>
          <w:tab w:val="right" w:leader="underscore" w:pos="8539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4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0"/>
        </w:numPr>
        <w:tabs>
          <w:tab w:val="left" w:pos="854"/>
        </w:tabs>
        <w:spacing w:before="180" w:after="0" w:line="388" w:lineRule="exact"/>
        <w:ind w:left="720" w:right="300" w:firstLine="41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Мина прополола 13 грядок, а </w:t>
      </w:r>
      <w:proofErr w:type="spellStart"/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Галя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pacing w:val="40"/>
          <w:sz w:val="25"/>
          <w:szCs w:val="25"/>
          <w:lang w:eastAsia="ru-RU"/>
        </w:rPr>
        <w:t>на</w:t>
      </w:r>
      <w:proofErr w:type="spellEnd"/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40"/>
          <w:sz w:val="25"/>
          <w:szCs w:val="25"/>
          <w:lang w:eastAsia="ru-RU"/>
        </w:rPr>
        <w:t xml:space="preserve"> у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грядок меньше. Сколько грядок  пропололи Нина и Галя вместе? Вычислите при  у = 5.</w:t>
      </w:r>
    </w:p>
    <w:p w:rsidR="00A25DED" w:rsidRPr="00A25DED" w:rsidRDefault="00A25DED" w:rsidP="00A25DED">
      <w:pPr>
        <w:tabs>
          <w:tab w:val="left" w:pos="1504"/>
          <w:tab w:val="right" w:pos="5464"/>
        </w:tabs>
        <w:spacing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8;</w:t>
      </w:r>
    </w:p>
    <w:p w:rsidR="00A25DED" w:rsidRPr="00A25DED" w:rsidRDefault="00A25DED" w:rsidP="00A25DED">
      <w:pPr>
        <w:tabs>
          <w:tab w:val="left" w:pos="1511"/>
          <w:tab w:val="left" w:pos="4778"/>
          <w:tab w:val="right" w:leader="underscore" w:pos="8539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0"/>
        </w:numPr>
        <w:tabs>
          <w:tab w:val="left" w:pos="830"/>
        </w:tabs>
        <w:spacing w:before="180" w:after="180" w:line="240" w:lineRule="auto"/>
        <w:ind w:left="720" w:firstLine="41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ак с помощью букв записывается сочетательное свойство сложения?</w:t>
      </w:r>
    </w:p>
    <w:p w:rsidR="00A25DED" w:rsidRPr="00A25DED" w:rsidRDefault="00A25DED" w:rsidP="00A25DED">
      <w:pPr>
        <w:tabs>
          <w:tab w:val="left" w:pos="1493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ab/>
        <w:t>а + (в + с) = (а + в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 с;    в)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 xml:space="preserve"> 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 xml:space="preserve"> в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=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>в + а;</w:t>
      </w:r>
    </w:p>
    <w:p w:rsidR="00A25DED" w:rsidRPr="00A25DED" w:rsidRDefault="00A25DED" w:rsidP="00A25DED">
      <w:pPr>
        <w:tabs>
          <w:tab w:val="left" w:pos="1511"/>
          <w:tab w:val="left" w:pos="4785"/>
          <w:tab w:val="right" w:leader="underscore" w:pos="8539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val="en-US" w:eastAsia="ru-RU"/>
        </w:rPr>
        <w:t>a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>- в =в-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0"/>
        </w:numPr>
        <w:tabs>
          <w:tab w:val="left" w:pos="820"/>
        </w:tabs>
        <w:spacing w:before="180" w:after="180" w:line="240" w:lineRule="auto"/>
        <w:ind w:left="720" w:firstLine="41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ак с помощью букв записывается свойство вычитания числа из суммы?</w:t>
      </w:r>
    </w:p>
    <w:p w:rsidR="00A25DED" w:rsidRPr="00A25DED" w:rsidRDefault="00A25DED" w:rsidP="00A25DED">
      <w:pPr>
        <w:tabs>
          <w:tab w:val="left" w:pos="1497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>(а + в) - с = а + (в - с);    в) (а + в) - с = а - в+ с;</w:t>
      </w:r>
    </w:p>
    <w:p w:rsidR="00A25DED" w:rsidRPr="00A25DED" w:rsidRDefault="00A25DED" w:rsidP="00A25DED">
      <w:pPr>
        <w:tabs>
          <w:tab w:val="left" w:pos="2210"/>
          <w:tab w:val="right" w:leader="underscore" w:pos="8539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>)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val="en-US" w:eastAsia="ru-RU"/>
        </w:rPr>
        <w:t>a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>-(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val="en-US" w:eastAsia="ru-RU"/>
        </w:rPr>
        <w:t>b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ab/>
        <w:t>+ с)-с = а-в-с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г) свой ответ.</w:t>
      </w:r>
    </w:p>
    <w:p w:rsidR="00A25DED" w:rsidRPr="00A25DED" w:rsidRDefault="00A25DED" w:rsidP="00051F05">
      <w:pPr>
        <w:numPr>
          <w:ilvl w:val="8"/>
          <w:numId w:val="50"/>
        </w:numPr>
        <w:tabs>
          <w:tab w:val="left" w:pos="854"/>
        </w:tabs>
        <w:spacing w:before="180" w:after="0" w:line="381" w:lineRule="exact"/>
        <w:ind w:left="720" w:right="300" w:firstLine="41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Если разность 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pacing w:val="30"/>
          <w:sz w:val="25"/>
          <w:szCs w:val="25"/>
          <w:lang w:eastAsia="ru-RU"/>
        </w:rPr>
        <w:t>18 – х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есть натуральное число, то какие значения может 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  <w:t xml:space="preserve">принимать 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val="en-US" w:eastAsia="ru-RU"/>
        </w:rPr>
        <w:t>x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pacing w:val="-30"/>
          <w:sz w:val="25"/>
          <w:szCs w:val="25"/>
          <w:lang w:eastAsia="ru-RU"/>
        </w:rPr>
        <w:t>?</w:t>
      </w:r>
    </w:p>
    <w:p w:rsidR="00A25DED" w:rsidRPr="00A25DED" w:rsidRDefault="00A25DED" w:rsidP="00A25DED">
      <w:pPr>
        <w:tabs>
          <w:tab w:val="left" w:pos="1528"/>
          <w:tab w:val="right" w:pos="5464"/>
        </w:tabs>
        <w:spacing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3;</w:t>
      </w:r>
    </w:p>
    <w:p w:rsidR="00A25DED" w:rsidRPr="00A25DED" w:rsidRDefault="00A25DED" w:rsidP="00A25DED">
      <w:pPr>
        <w:tabs>
          <w:tab w:val="left" w:pos="1514"/>
          <w:tab w:val="left" w:pos="4782"/>
          <w:tab w:val="right" w:leader="underscore" w:pos="8539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0"/>
        </w:numPr>
        <w:tabs>
          <w:tab w:val="left" w:pos="813"/>
        </w:tabs>
        <w:spacing w:before="180" w:after="180" w:line="240" w:lineRule="auto"/>
        <w:ind w:left="720" w:firstLine="41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о формуле пути значение времени, если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40"/>
          <w:sz w:val="25"/>
          <w:szCs w:val="25"/>
          <w:lang w:val="en-US" w:eastAsia="ru-RU"/>
        </w:rPr>
        <w:t>v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= 80 км/ч,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40"/>
          <w:sz w:val="25"/>
          <w:szCs w:val="25"/>
          <w:lang w:val="en-US" w:eastAsia="ru-RU"/>
        </w:rPr>
        <w:t>s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40"/>
          <w:sz w:val="25"/>
          <w:szCs w:val="25"/>
          <w:lang w:eastAsia="ru-RU"/>
        </w:rPr>
        <w:t>=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240 км.</w:t>
      </w:r>
    </w:p>
    <w:p w:rsidR="00A25DED" w:rsidRPr="00A25DED" w:rsidRDefault="00A25DED" w:rsidP="00A25DED">
      <w:pPr>
        <w:tabs>
          <w:tab w:val="left" w:pos="1500"/>
          <w:tab w:val="left" w:pos="4785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 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9 200 км;</w:t>
      </w:r>
    </w:p>
    <w:p w:rsidR="00A25DED" w:rsidRPr="00A25DED" w:rsidRDefault="00A25DED" w:rsidP="00A25DED">
      <w:pPr>
        <w:tabs>
          <w:tab w:val="left" w:pos="1511"/>
          <w:tab w:val="left" w:pos="4782"/>
          <w:tab w:val="right" w:leader="underscore" w:pos="8539"/>
        </w:tabs>
        <w:spacing w:before="18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 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180" w:after="0" w:line="377" w:lineRule="exact"/>
        <w:ind w:left="709" w:right="300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8*. Чему равна сумма наименьшего трехзначного числа и трех предшествующих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чисел?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</w:p>
    <w:p w:rsidR="00A25DED" w:rsidRPr="00A25DED" w:rsidRDefault="00A25DED" w:rsidP="00A25DED">
      <w:pPr>
        <w:tabs>
          <w:tab w:val="left" w:pos="1487"/>
          <w:tab w:val="right" w:pos="5464"/>
        </w:tabs>
        <w:spacing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0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94;</w:t>
      </w:r>
    </w:p>
    <w:p w:rsidR="005E6D0D" w:rsidRDefault="00A25DED" w:rsidP="005E6D0D">
      <w:pPr>
        <w:spacing w:after="120" w:line="240" w:lineRule="auto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)39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5E6D0D" w:rsidRDefault="005E6D0D" w:rsidP="005E6D0D">
      <w:pPr>
        <w:spacing w:after="120" w:line="240" w:lineRule="auto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5E6D0D" w:rsidRPr="005E6D0D" w:rsidRDefault="005E6D0D" w:rsidP="005E6D0D">
      <w:pPr>
        <w:spacing w:after="120" w:line="240" w:lineRule="auto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5E6D0D" w:rsidRDefault="00A25DED" w:rsidP="00A25DED">
      <w:pPr>
        <w:keepNext/>
        <w:keepLines/>
        <w:spacing w:after="180" w:line="363" w:lineRule="exact"/>
        <w:ind w:left="300"/>
        <w:jc w:val="center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5E6D0D">
        <w:rPr>
          <w:rFonts w:ascii="Times New Roman" w:eastAsia="Times New Roman" w:hAnsi="Times New Roman" w:cs="Times New Roman"/>
          <w:b/>
          <w:spacing w:val="50"/>
          <w:sz w:val="28"/>
          <w:szCs w:val="25"/>
          <w:lang w:eastAsia="ru-RU"/>
        </w:rPr>
        <w:lastRenderedPageBreak/>
        <w:t>Тест 4.</w:t>
      </w:r>
    </w:p>
    <w:p w:rsidR="00A25DED" w:rsidRPr="00A25DED" w:rsidRDefault="00A25DED" w:rsidP="00A25DED">
      <w:pPr>
        <w:keepNext/>
        <w:keepLines/>
        <w:spacing w:after="180" w:line="363" w:lineRule="exact"/>
        <w:ind w:left="300"/>
        <w:jc w:val="center"/>
        <w:outlineLvl w:val="2"/>
        <w:rPr>
          <w:rFonts w:ascii="Times New Roman" w:eastAsia="Times New Roman" w:hAnsi="Times New Roman" w:cs="Times New Roman"/>
          <w:spacing w:val="50"/>
          <w:sz w:val="28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УРАВНЕНИЕ</w:t>
      </w:r>
    </w:p>
    <w:p w:rsidR="00A25DED" w:rsidRPr="00A25DED" w:rsidRDefault="00A25DED" w:rsidP="00A25DED">
      <w:pPr>
        <w:keepNext/>
        <w:keepLines/>
        <w:spacing w:before="180" w:after="0" w:line="467" w:lineRule="exact"/>
        <w:ind w:left="300"/>
        <w:jc w:val="center"/>
        <w:outlineLvl w:val="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after="0" w:line="467" w:lineRule="exact"/>
        <w:ind w:left="30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берите и подчеркните верное утверждение или предложите свое.</w:t>
      </w:r>
    </w:p>
    <w:p w:rsidR="00A25DED" w:rsidRPr="00A25DED" w:rsidRDefault="00A25DED" w:rsidP="00051F05">
      <w:pPr>
        <w:numPr>
          <w:ilvl w:val="0"/>
          <w:numId w:val="51"/>
        </w:numPr>
        <w:tabs>
          <w:tab w:val="left" w:pos="772"/>
        </w:tabs>
        <w:spacing w:after="0" w:line="467" w:lineRule="exact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Уравнением называется:</w:t>
      </w:r>
    </w:p>
    <w:p w:rsidR="00A25DED" w:rsidRPr="00A25DED" w:rsidRDefault="00A25DED" w:rsidP="00A25DED">
      <w:pPr>
        <w:tabs>
          <w:tab w:val="left" w:pos="1473"/>
        </w:tabs>
        <w:spacing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числовое выражение, значение которого нужно найти;</w:t>
      </w:r>
    </w:p>
    <w:p w:rsidR="00A25DED" w:rsidRPr="00A25DED" w:rsidRDefault="00A25DED" w:rsidP="00A25DED">
      <w:pPr>
        <w:tabs>
          <w:tab w:val="left" w:pos="1491"/>
        </w:tabs>
        <w:spacing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уквенное выражение, значение которого нужно найти;</w:t>
      </w:r>
    </w:p>
    <w:p w:rsidR="00A25DED" w:rsidRPr="00A25DED" w:rsidRDefault="00A25DED" w:rsidP="00A25DED">
      <w:pPr>
        <w:tabs>
          <w:tab w:val="left" w:pos="1477"/>
        </w:tabs>
        <w:spacing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равенство, содержащее букву, значение которой нужно найти;</w:t>
      </w:r>
    </w:p>
    <w:p w:rsidR="00A25DED" w:rsidRPr="00A25DED" w:rsidRDefault="00A25DED" w:rsidP="00A25DED">
      <w:pPr>
        <w:tabs>
          <w:tab w:val="left" w:pos="1467"/>
          <w:tab w:val="left" w:leader="underscore" w:pos="9082"/>
        </w:tabs>
        <w:spacing w:after="6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г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свой ответ.</w:t>
      </w:r>
    </w:p>
    <w:p w:rsidR="00A25DED" w:rsidRPr="00A25DED" w:rsidRDefault="00A25DED" w:rsidP="00051F05">
      <w:pPr>
        <w:numPr>
          <w:ilvl w:val="0"/>
          <w:numId w:val="51"/>
        </w:numPr>
        <w:tabs>
          <w:tab w:val="left" w:pos="810"/>
        </w:tabs>
        <w:spacing w:before="6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Решить уравнение - значит найти:</w:t>
      </w:r>
    </w:p>
    <w:p w:rsidR="00A25DED" w:rsidRPr="00A25DED" w:rsidRDefault="00A25DED" w:rsidP="00A25DED">
      <w:pPr>
        <w:tabs>
          <w:tab w:val="left" w:pos="1473"/>
        </w:tabs>
        <w:spacing w:before="180"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корни или убедиться, что их нет;</w:t>
      </w:r>
    </w:p>
    <w:p w:rsidR="00A25DED" w:rsidRPr="00A25DED" w:rsidRDefault="00A25DED" w:rsidP="00A25DED">
      <w:pPr>
        <w:tabs>
          <w:tab w:val="left" w:pos="1494"/>
        </w:tabs>
        <w:spacing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сумму;</w:t>
      </w:r>
    </w:p>
    <w:p w:rsidR="00A25DED" w:rsidRPr="00A25DED" w:rsidRDefault="00A25DED" w:rsidP="00A25DED">
      <w:pPr>
        <w:spacing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)корни;</w:t>
      </w:r>
    </w:p>
    <w:p w:rsidR="00A25DED" w:rsidRPr="00A25DED" w:rsidRDefault="00A25DED" w:rsidP="00A25DED">
      <w:pPr>
        <w:tabs>
          <w:tab w:val="left" w:pos="1467"/>
          <w:tab w:val="left" w:leader="underscore" w:pos="9082"/>
        </w:tabs>
        <w:spacing w:after="6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г) свой ответ</w:t>
      </w:r>
    </w:p>
    <w:p w:rsidR="00A25DED" w:rsidRPr="00A25DED" w:rsidRDefault="00A25DED" w:rsidP="00051F05">
      <w:pPr>
        <w:numPr>
          <w:ilvl w:val="0"/>
          <w:numId w:val="51"/>
        </w:numPr>
        <w:tabs>
          <w:tab w:val="left" w:pos="1467"/>
          <w:tab w:val="left" w:leader="underscore" w:pos="9082"/>
        </w:tabs>
        <w:spacing w:after="60" w:line="353" w:lineRule="exact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Чтобы найти неизвестное уменьшаемое, нужно:</w:t>
      </w:r>
    </w:p>
    <w:p w:rsidR="00A25DED" w:rsidRPr="00A25DED" w:rsidRDefault="00A25DED" w:rsidP="00A25DED">
      <w:pPr>
        <w:tabs>
          <w:tab w:val="left" w:pos="1473"/>
        </w:tabs>
        <w:spacing w:before="180"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к разности прибавить вычитаемое;</w:t>
      </w:r>
    </w:p>
    <w:p w:rsidR="00A25DED" w:rsidRPr="00A25DED" w:rsidRDefault="00A25DED" w:rsidP="00A25DED">
      <w:pPr>
        <w:tabs>
          <w:tab w:val="left" w:pos="1491"/>
        </w:tabs>
        <w:spacing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из разности вычесть вычитаемое;</w:t>
      </w:r>
    </w:p>
    <w:p w:rsidR="00A25DED" w:rsidRPr="00A25DED" w:rsidRDefault="00A25DED" w:rsidP="00A25DED">
      <w:pPr>
        <w:tabs>
          <w:tab w:val="left" w:pos="1480"/>
        </w:tabs>
        <w:spacing w:after="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разность умножить на вычитаемое;</w:t>
      </w:r>
    </w:p>
    <w:p w:rsidR="00A25DED" w:rsidRPr="00A25DED" w:rsidRDefault="00A25DED" w:rsidP="00A25DED">
      <w:pPr>
        <w:tabs>
          <w:tab w:val="left" w:pos="1467"/>
          <w:tab w:val="right" w:leader="underscore" w:pos="9115"/>
        </w:tabs>
        <w:spacing w:after="60" w:line="353" w:lineRule="exact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г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свой ответ.</w:t>
      </w:r>
    </w:p>
    <w:p w:rsidR="00A25DED" w:rsidRPr="00A25DED" w:rsidRDefault="00A25DED" w:rsidP="00051F05">
      <w:pPr>
        <w:numPr>
          <w:ilvl w:val="0"/>
          <w:numId w:val="51"/>
        </w:numPr>
        <w:tabs>
          <w:tab w:val="left" w:pos="810"/>
        </w:tabs>
        <w:spacing w:before="6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орень уравнения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20"/>
          <w:sz w:val="25"/>
          <w:szCs w:val="25"/>
          <w:lang w:eastAsia="ru-RU"/>
        </w:rPr>
        <w:t>х -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17 = 33 равен:</w:t>
      </w:r>
    </w:p>
    <w:p w:rsidR="00A25DED" w:rsidRPr="00A25DED" w:rsidRDefault="00A25DED" w:rsidP="00A25DED">
      <w:pPr>
        <w:tabs>
          <w:tab w:val="left" w:pos="2713"/>
          <w:tab w:val="right" w:leader="underscore" w:pos="9115"/>
        </w:tabs>
        <w:spacing w:before="180" w:after="180" w:line="240" w:lineRule="auto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5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) 16; в) 40; г) свой ответ.</w:t>
      </w:r>
    </w:p>
    <w:p w:rsidR="00A25DED" w:rsidRPr="00A25DED" w:rsidRDefault="00A25DED" w:rsidP="00051F05">
      <w:pPr>
        <w:numPr>
          <w:ilvl w:val="0"/>
          <w:numId w:val="51"/>
        </w:numPr>
        <w:tabs>
          <w:tab w:val="left" w:pos="800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 уравнении 128 -х = 35 неизвестно:</w:t>
      </w:r>
    </w:p>
    <w:p w:rsidR="00A25DED" w:rsidRPr="00A25DED" w:rsidRDefault="00A25DED" w:rsidP="00A25DED">
      <w:pPr>
        <w:tabs>
          <w:tab w:val="left" w:pos="1477"/>
          <w:tab w:val="left" w:pos="5440"/>
        </w:tabs>
        <w:spacing w:before="180" w:after="180" w:line="240" w:lineRule="auto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ычитаемое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разность;</w:t>
      </w:r>
    </w:p>
    <w:p w:rsidR="00A25DED" w:rsidRPr="00A25DED" w:rsidRDefault="00A25DED" w:rsidP="00A25DED">
      <w:pPr>
        <w:tabs>
          <w:tab w:val="left" w:pos="1491"/>
          <w:tab w:val="left" w:pos="5440"/>
          <w:tab w:val="right" w:leader="underscore" w:pos="9115"/>
        </w:tabs>
        <w:spacing w:before="180" w:after="180" w:line="240" w:lineRule="auto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уменьшаемое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1"/>
        </w:numPr>
        <w:tabs>
          <w:tab w:val="left" w:pos="807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Уменьшаемым в уравнении х - 25 = 144 является число:</w:t>
      </w:r>
    </w:p>
    <w:p w:rsidR="00A25DED" w:rsidRPr="00A25DED" w:rsidRDefault="00A25DED" w:rsidP="00A25DED">
      <w:pPr>
        <w:tabs>
          <w:tab w:val="left" w:pos="4077"/>
          <w:tab w:val="right" w:leader="underscore" w:pos="9115"/>
        </w:tabs>
        <w:spacing w:before="180" w:after="180" w:line="240" w:lineRule="auto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44;   б)</w:t>
      </w:r>
      <w:r w:rsidRPr="00A25DED">
        <w:rPr>
          <w:rFonts w:ascii="Times New Roman" w:eastAsia="Times New Roman" w:hAnsi="Times New Roman" w:cs="Times New Roman"/>
          <w:i/>
          <w:iCs/>
          <w:spacing w:val="20"/>
          <w:sz w:val="25"/>
          <w:szCs w:val="25"/>
          <w:lang w:eastAsia="ru-RU"/>
        </w:rPr>
        <w:t xml:space="preserve"> х  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) 25;     г) свой ответ.</w:t>
      </w:r>
    </w:p>
    <w:p w:rsidR="00A25DED" w:rsidRPr="00A25DED" w:rsidRDefault="00A25DED" w:rsidP="00051F05">
      <w:pPr>
        <w:numPr>
          <w:ilvl w:val="0"/>
          <w:numId w:val="51"/>
        </w:numPr>
        <w:tabs>
          <w:tab w:val="left" w:pos="807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Первое слагаемое равно 33, сумма 100, тогда второе слагаемое равно:</w:t>
      </w:r>
    </w:p>
    <w:p w:rsidR="00A25DED" w:rsidRPr="00A25DED" w:rsidRDefault="00A25DED" w:rsidP="00A25DED">
      <w:pPr>
        <w:tabs>
          <w:tab w:val="right" w:leader="underscore" w:pos="9115"/>
        </w:tabs>
        <w:spacing w:before="180" w:after="180" w:line="240" w:lineRule="auto"/>
        <w:ind w:left="12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33;    б) 77;     в) 67;    г) свой ответ.</w:t>
      </w:r>
    </w:p>
    <w:p w:rsidR="00A25DED" w:rsidRPr="00A25DED" w:rsidRDefault="00A25DED" w:rsidP="00A25DED">
      <w:pPr>
        <w:spacing w:before="180" w:after="0" w:line="360" w:lineRule="exact"/>
        <w:ind w:left="851" w:right="300" w:hanging="42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8*. Сумма трех слагаемых равна 77 777. Одно слагаемое равно 3 333, вто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 xml:space="preserve">рое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44, тогда третье слагаемое равно:</w:t>
      </w:r>
    </w:p>
    <w:p w:rsidR="00A25DED" w:rsidRPr="00A25DED" w:rsidRDefault="00A25DED" w:rsidP="00A25DED">
      <w:pPr>
        <w:tabs>
          <w:tab w:val="right" w:leader="underscore" w:pos="9115"/>
        </w:tabs>
        <w:spacing w:after="0" w:line="240" w:lineRule="auto"/>
        <w:ind w:left="120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74 000;          б) 81 554;     в) 100 444;     г) свой ответ.</w:t>
      </w:r>
    </w:p>
    <w:p w:rsidR="00A25DED" w:rsidRPr="00A25DED" w:rsidRDefault="00A25DED" w:rsidP="00A25DED">
      <w:pPr>
        <w:tabs>
          <w:tab w:val="right" w:leader="underscore" w:pos="9115"/>
        </w:tabs>
        <w:spacing w:after="0" w:line="240" w:lineRule="auto"/>
        <w:ind w:left="120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Default="00A25DED" w:rsidP="00A25DED">
      <w:pPr>
        <w:spacing w:after="0" w:line="498" w:lineRule="exact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498" w:lineRule="exact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498" w:lineRule="exact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Pr="00A25DED" w:rsidRDefault="005E6D0D" w:rsidP="00A25DED">
      <w:pPr>
        <w:spacing w:after="0" w:line="498" w:lineRule="exact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5E6D0D">
      <w:pPr>
        <w:keepNext/>
        <w:keepLines/>
        <w:spacing w:after="180" w:line="363" w:lineRule="exact"/>
        <w:ind w:left="300"/>
        <w:jc w:val="center"/>
        <w:outlineLvl w:val="2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5E6D0D">
        <w:rPr>
          <w:rFonts w:ascii="Times New Roman" w:eastAsia="Times New Roman" w:hAnsi="Times New Roman" w:cs="Times New Roman"/>
          <w:b/>
          <w:spacing w:val="50"/>
          <w:sz w:val="28"/>
          <w:szCs w:val="25"/>
          <w:lang w:eastAsia="ru-RU"/>
        </w:rPr>
        <w:lastRenderedPageBreak/>
        <w:t>Тест 4.</w:t>
      </w:r>
    </w:p>
    <w:p w:rsidR="00A25DED" w:rsidRPr="005E6D0D" w:rsidRDefault="005E6D0D" w:rsidP="005E6D0D">
      <w:pPr>
        <w:keepNext/>
        <w:keepLines/>
        <w:spacing w:after="180" w:line="363" w:lineRule="exact"/>
        <w:ind w:left="300"/>
        <w:jc w:val="center"/>
        <w:outlineLvl w:val="2"/>
        <w:rPr>
          <w:rFonts w:ascii="Times New Roman" w:eastAsia="Times New Roman" w:hAnsi="Times New Roman" w:cs="Times New Roman"/>
          <w:spacing w:val="50"/>
          <w:sz w:val="28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УРАВНЕНИЕ</w:t>
      </w:r>
    </w:p>
    <w:p w:rsidR="00A25DED" w:rsidRPr="00A25DED" w:rsidRDefault="005E6D0D" w:rsidP="005E6D0D">
      <w:pPr>
        <w:spacing w:after="0" w:line="498" w:lineRule="exact"/>
        <w:ind w:left="38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 xml:space="preserve">        </w:t>
      </w:r>
      <w:r w:rsidR="00A25DED"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0" w:line="498" w:lineRule="exact"/>
        <w:ind w:left="20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берите и подчеркните верное утверждение или предложите свое.</w:t>
      </w:r>
    </w:p>
    <w:p w:rsidR="00A25DED" w:rsidRPr="00A25DED" w:rsidRDefault="00A25DED" w:rsidP="00051F05">
      <w:pPr>
        <w:numPr>
          <w:ilvl w:val="6"/>
          <w:numId w:val="52"/>
        </w:numPr>
        <w:tabs>
          <w:tab w:val="left" w:pos="792"/>
        </w:tabs>
        <w:spacing w:after="0" w:line="498" w:lineRule="exact"/>
        <w:ind w:left="20" w:firstLine="5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Равенство, содержащее букву, значение которой нужно найти, называется:</w:t>
      </w:r>
    </w:p>
    <w:p w:rsidR="00A25DED" w:rsidRPr="00A25DED" w:rsidRDefault="00A25DED" w:rsidP="00A25DED">
      <w:pPr>
        <w:tabs>
          <w:tab w:val="left" w:pos="1497"/>
        </w:tabs>
        <w:spacing w:after="0" w:line="38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уквенным выражением;</w:t>
      </w:r>
    </w:p>
    <w:p w:rsidR="00A25DED" w:rsidRPr="00A25DED" w:rsidRDefault="00A25DED" w:rsidP="00A25DED">
      <w:pPr>
        <w:tabs>
          <w:tab w:val="left" w:pos="1514"/>
        </w:tabs>
        <w:spacing w:after="0" w:line="38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числовым выражением;</w:t>
      </w:r>
    </w:p>
    <w:p w:rsidR="00A25DED" w:rsidRPr="00A25DED" w:rsidRDefault="00A25DED" w:rsidP="00A25DED">
      <w:pPr>
        <w:tabs>
          <w:tab w:val="left" w:pos="1500"/>
        </w:tabs>
        <w:spacing w:after="0" w:line="38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уравнением;</w:t>
      </w:r>
    </w:p>
    <w:p w:rsidR="00A25DED" w:rsidRPr="00A25DED" w:rsidRDefault="00A25DED" w:rsidP="00A25DED">
      <w:pPr>
        <w:tabs>
          <w:tab w:val="left" w:pos="1490"/>
          <w:tab w:val="left" w:leader="underscore" w:pos="9105"/>
        </w:tabs>
        <w:spacing w:after="60" w:line="38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г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свой ответ.</w:t>
      </w:r>
    </w:p>
    <w:p w:rsidR="00A25DED" w:rsidRPr="00A25DED" w:rsidRDefault="00A25DED" w:rsidP="00051F05">
      <w:pPr>
        <w:numPr>
          <w:ilvl w:val="0"/>
          <w:numId w:val="52"/>
        </w:numPr>
        <w:tabs>
          <w:tab w:val="left" w:pos="865"/>
          <w:tab w:val="left" w:pos="1134"/>
          <w:tab w:val="left" w:pos="1276"/>
        </w:tabs>
        <w:spacing w:before="60" w:after="0" w:line="391" w:lineRule="exact"/>
        <w:ind w:left="720" w:right="44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Корнем уравнения называется значение буквы, при котором из 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  <w:t>уравнения получается:</w:t>
      </w:r>
    </w:p>
    <w:p w:rsidR="00A25DED" w:rsidRPr="00A25DED" w:rsidRDefault="00A25DED" w:rsidP="00A25DED">
      <w:pPr>
        <w:tabs>
          <w:tab w:val="left" w:pos="1493"/>
        </w:tabs>
        <w:spacing w:after="0" w:line="38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ерное буквенное равенство;</w:t>
      </w:r>
    </w:p>
    <w:p w:rsidR="00A25DED" w:rsidRPr="00A25DED" w:rsidRDefault="00A25DED" w:rsidP="00A25DED">
      <w:pPr>
        <w:tabs>
          <w:tab w:val="left" w:pos="1514"/>
        </w:tabs>
        <w:spacing w:after="0" w:line="38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ерное числовое равенство;</w:t>
      </w:r>
    </w:p>
    <w:p w:rsidR="00A25DED" w:rsidRPr="00A25DED" w:rsidRDefault="00A25DED" w:rsidP="00A25DED">
      <w:pPr>
        <w:tabs>
          <w:tab w:val="left" w:pos="1500"/>
        </w:tabs>
        <w:spacing w:after="0" w:line="38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ерное выражение;</w:t>
      </w:r>
    </w:p>
    <w:p w:rsidR="00A25DED" w:rsidRPr="00A25DED" w:rsidRDefault="00A25DED" w:rsidP="00A25DED">
      <w:pPr>
        <w:tabs>
          <w:tab w:val="left" w:pos="1490"/>
          <w:tab w:val="left" w:leader="underscore" w:pos="9112"/>
        </w:tabs>
        <w:spacing w:after="60" w:line="38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г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свой ответ.</w:t>
      </w:r>
    </w:p>
    <w:p w:rsidR="00A25DED" w:rsidRPr="00A25DED" w:rsidRDefault="00A25DED" w:rsidP="00051F05">
      <w:pPr>
        <w:numPr>
          <w:ilvl w:val="0"/>
          <w:numId w:val="52"/>
        </w:numPr>
        <w:tabs>
          <w:tab w:val="left" w:pos="827"/>
          <w:tab w:val="left" w:pos="993"/>
        </w:tabs>
        <w:spacing w:before="6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Чтобы найти неизвестное вычитаемое, нужно:</w:t>
      </w:r>
    </w:p>
    <w:p w:rsidR="00A25DED" w:rsidRPr="00A25DED" w:rsidRDefault="00A25DED" w:rsidP="00A25DED">
      <w:pPr>
        <w:tabs>
          <w:tab w:val="left" w:pos="1493"/>
        </w:tabs>
        <w:spacing w:before="240" w:after="0" w:line="388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к разности прибавить уменьшаемое;</w:t>
      </w:r>
    </w:p>
    <w:p w:rsidR="00A25DED" w:rsidRPr="00A25DED" w:rsidRDefault="00A25DED" w:rsidP="00A25DED">
      <w:pPr>
        <w:tabs>
          <w:tab w:val="left" w:pos="1511"/>
        </w:tabs>
        <w:spacing w:after="0" w:line="388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из уменьшаемого вычесть разность;</w:t>
      </w:r>
    </w:p>
    <w:p w:rsidR="00A25DED" w:rsidRPr="00A25DED" w:rsidRDefault="00A25DED" w:rsidP="00A25DED">
      <w:pPr>
        <w:tabs>
          <w:tab w:val="left" w:pos="1500"/>
        </w:tabs>
        <w:spacing w:after="0" w:line="388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уменьшаемое умножить на разность;</w:t>
      </w:r>
    </w:p>
    <w:p w:rsidR="00A25DED" w:rsidRPr="00A25DED" w:rsidRDefault="00A25DED" w:rsidP="00A25DED">
      <w:pPr>
        <w:tabs>
          <w:tab w:val="left" w:pos="1490"/>
          <w:tab w:val="right" w:leader="underscore" w:pos="9140"/>
        </w:tabs>
        <w:spacing w:after="60" w:line="388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г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свой ответ</w:t>
      </w:r>
    </w:p>
    <w:p w:rsidR="00A25DED" w:rsidRPr="00A25DED" w:rsidRDefault="00A25DED" w:rsidP="00051F05">
      <w:pPr>
        <w:numPr>
          <w:ilvl w:val="0"/>
          <w:numId w:val="52"/>
        </w:numPr>
        <w:tabs>
          <w:tab w:val="left" w:pos="833"/>
          <w:tab w:val="left" w:pos="1134"/>
        </w:tabs>
        <w:spacing w:before="6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орень уравнения 37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20"/>
          <w:sz w:val="25"/>
          <w:szCs w:val="25"/>
          <w:lang w:eastAsia="ru-RU"/>
        </w:rPr>
        <w:t xml:space="preserve"> – у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= 16 равен:</w:t>
      </w:r>
    </w:p>
    <w:p w:rsidR="00A25DED" w:rsidRPr="00A25DED" w:rsidRDefault="00A25DED" w:rsidP="00A25DED">
      <w:pPr>
        <w:tabs>
          <w:tab w:val="left" w:pos="2736"/>
          <w:tab w:val="right" w:leader="underscore" w:pos="9140"/>
        </w:tabs>
        <w:spacing w:before="24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4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) 53;        в) 21;            г) свой ответ.</w:t>
      </w:r>
    </w:p>
    <w:p w:rsidR="00A25DED" w:rsidRPr="00A25DED" w:rsidRDefault="00A25DED" w:rsidP="00051F05">
      <w:pPr>
        <w:numPr>
          <w:ilvl w:val="0"/>
          <w:numId w:val="52"/>
        </w:numPr>
        <w:tabs>
          <w:tab w:val="left" w:pos="827"/>
          <w:tab w:val="left" w:pos="1134"/>
        </w:tabs>
        <w:spacing w:before="24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 уравнении х — 128 = 35 неизвестно:</w:t>
      </w:r>
    </w:p>
    <w:p w:rsidR="00A25DED" w:rsidRPr="00A25DED" w:rsidRDefault="00A25DED" w:rsidP="00A25DED">
      <w:pPr>
        <w:tabs>
          <w:tab w:val="left" w:pos="1493"/>
          <w:tab w:val="left" w:pos="5464"/>
        </w:tabs>
        <w:spacing w:before="24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ычитаемое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разность;</w:t>
      </w:r>
    </w:p>
    <w:p w:rsidR="00A25DED" w:rsidRPr="00A25DED" w:rsidRDefault="00A25DED" w:rsidP="00A25DED">
      <w:pPr>
        <w:tabs>
          <w:tab w:val="left" w:pos="1511"/>
          <w:tab w:val="left" w:pos="5464"/>
          <w:tab w:val="right" w:leader="underscore" w:pos="9140"/>
        </w:tabs>
        <w:spacing w:before="24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уменьшаемое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2"/>
        </w:numPr>
        <w:tabs>
          <w:tab w:val="left" w:pos="827"/>
          <w:tab w:val="left" w:pos="1134"/>
        </w:tabs>
        <w:spacing w:before="24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ычитаемым в уравнении 144 - х = 25 является число:</w:t>
      </w:r>
    </w:p>
    <w:p w:rsidR="00A25DED" w:rsidRPr="00A25DED" w:rsidRDefault="00A25DED" w:rsidP="00A25DED">
      <w:pPr>
        <w:tabs>
          <w:tab w:val="left" w:pos="2736"/>
          <w:tab w:val="right" w:leader="underscore" w:pos="9140"/>
        </w:tabs>
        <w:spacing w:before="24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) 169;       в) 119;           г) свой ответ.</w:t>
      </w:r>
    </w:p>
    <w:p w:rsidR="00A25DED" w:rsidRPr="00A25DED" w:rsidRDefault="00A25DED" w:rsidP="00051F05">
      <w:pPr>
        <w:numPr>
          <w:ilvl w:val="0"/>
          <w:numId w:val="52"/>
        </w:numPr>
        <w:tabs>
          <w:tab w:val="left" w:pos="827"/>
          <w:tab w:val="left" w:pos="1134"/>
        </w:tabs>
        <w:spacing w:before="24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Одно из слагаемых равно 44, сумма 100, тогда второе слагаемое равно:</w:t>
      </w:r>
    </w:p>
    <w:p w:rsidR="00A25DED" w:rsidRPr="00A25DED" w:rsidRDefault="00A25DED" w:rsidP="00A25DED">
      <w:pPr>
        <w:tabs>
          <w:tab w:val="right" w:leader="underscore" w:pos="9140"/>
        </w:tabs>
        <w:spacing w:before="240" w:after="24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44;     б) 56;      в) 66;           г) свой ответ.</w:t>
      </w:r>
    </w:p>
    <w:p w:rsidR="00A25DED" w:rsidRPr="00A25DED" w:rsidRDefault="00A25DED" w:rsidP="00A25DED">
      <w:pPr>
        <w:spacing w:before="240" w:after="0" w:line="388" w:lineRule="exact"/>
        <w:ind w:left="1134" w:right="440" w:hanging="57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8*. Сумма трех слагаемых равна 99 999. Одно слагаемое равно 1111, а второе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88, тогда третье слагаемое равно:</w:t>
      </w:r>
    </w:p>
    <w:p w:rsidR="00A25DED" w:rsidRPr="00A25DED" w:rsidRDefault="00A25DED" w:rsidP="00A25DED">
      <w:pPr>
        <w:tabs>
          <w:tab w:val="right" w:leader="underscore" w:pos="9140"/>
        </w:tabs>
        <w:spacing w:after="0" w:line="240" w:lineRule="auto"/>
        <w:ind w:left="122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01 998;        б) 98 000;       в) 100 888;             г) свой ответ.</w:t>
      </w:r>
    </w:p>
    <w:p w:rsidR="00A25DED" w:rsidRPr="00A25DED" w:rsidRDefault="00A25DED" w:rsidP="00A25DED">
      <w:pPr>
        <w:tabs>
          <w:tab w:val="right" w:leader="underscore" w:pos="9140"/>
        </w:tabs>
        <w:spacing w:after="0" w:line="240" w:lineRule="auto"/>
        <w:ind w:left="122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tabs>
          <w:tab w:val="right" w:leader="underscore" w:pos="9140"/>
        </w:tabs>
        <w:spacing w:after="0" w:line="240" w:lineRule="auto"/>
        <w:ind w:left="122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5E6D0D" w:rsidRDefault="005E6D0D" w:rsidP="00A25DED">
      <w:pPr>
        <w:keepNext/>
        <w:keepLines/>
        <w:spacing w:after="0" w:line="325" w:lineRule="exact"/>
        <w:ind w:left="4260"/>
        <w:outlineLvl w:val="1"/>
        <w:rPr>
          <w:rFonts w:ascii="Monotype Corsiva" w:hAnsi="Monotype Corsiva"/>
          <w:bCs/>
          <w:sz w:val="36"/>
          <w:szCs w:val="25"/>
        </w:rPr>
      </w:pPr>
    </w:p>
    <w:p w:rsidR="00A25DED" w:rsidRPr="00A25DED" w:rsidRDefault="00A25DED" w:rsidP="00A25DED">
      <w:pPr>
        <w:keepNext/>
        <w:keepLines/>
        <w:spacing w:after="0" w:line="325" w:lineRule="exact"/>
        <w:ind w:left="4260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Тест 5</w:t>
      </w:r>
    </w:p>
    <w:p w:rsidR="00A25DED" w:rsidRPr="00A25DED" w:rsidRDefault="00A25DED" w:rsidP="00A25DED">
      <w:pPr>
        <w:keepNext/>
        <w:keepLines/>
        <w:spacing w:after="180" w:line="325" w:lineRule="exact"/>
        <w:ind w:left="2020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УМНОЖЕНИЕ НАТУРАЛЬНЫХ ЧИСЕЛ</w:t>
      </w:r>
    </w:p>
    <w:p w:rsidR="00A25DED" w:rsidRPr="00A25DED" w:rsidRDefault="00A25DED" w:rsidP="00A25DED">
      <w:pPr>
        <w:keepNext/>
        <w:keepLines/>
        <w:spacing w:before="180" w:after="180" w:line="240" w:lineRule="auto"/>
        <w:ind w:left="3840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before="180" w:after="60" w:line="370" w:lineRule="exact"/>
        <w:ind w:left="20" w:right="260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7"/>
          <w:numId w:val="52"/>
        </w:numPr>
        <w:tabs>
          <w:tab w:val="left" w:pos="795"/>
        </w:tabs>
        <w:spacing w:before="6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корень уравнения х : 19 = 38.</w:t>
      </w:r>
    </w:p>
    <w:p w:rsidR="00A25DED" w:rsidRPr="00A25DED" w:rsidRDefault="00A25DED" w:rsidP="00A25DED">
      <w:pPr>
        <w:tabs>
          <w:tab w:val="left" w:pos="1548"/>
          <w:tab w:val="left" w:pos="4805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22;</w:t>
      </w:r>
    </w:p>
    <w:p w:rsidR="00A25DED" w:rsidRPr="00A25DED" w:rsidRDefault="00A25DED" w:rsidP="00A25DED">
      <w:pPr>
        <w:tabs>
          <w:tab w:val="left" w:pos="1531"/>
          <w:tab w:val="left" w:pos="4802"/>
          <w:tab w:val="right" w:leader="underscore" w:pos="7755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7"/>
          <w:numId w:val="52"/>
        </w:numPr>
        <w:tabs>
          <w:tab w:val="left" w:pos="830"/>
        </w:tabs>
        <w:spacing w:before="18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произведение, а • 0.</w:t>
      </w:r>
    </w:p>
    <w:p w:rsidR="00A25DED" w:rsidRPr="00A25DED" w:rsidRDefault="00A25DED" w:rsidP="00A25DED">
      <w:pPr>
        <w:tabs>
          <w:tab w:val="left" w:pos="1517"/>
          <w:tab w:val="right" w:pos="5246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</w:t>
      </w:r>
      <w:r w:rsidRPr="00A25DED">
        <w:rPr>
          <w:rFonts w:ascii="Times New Roman" w:eastAsia="Times New Roman" w:hAnsi="Times New Roman" w:cs="Times New Roman"/>
          <w:i/>
          <w:iCs/>
          <w:sz w:val="25"/>
          <w:szCs w:val="25"/>
          <w:lang w:eastAsia="ru-RU"/>
        </w:rPr>
        <w:t xml:space="preserve"> 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;</w:t>
      </w:r>
    </w:p>
    <w:p w:rsidR="00A25DED" w:rsidRPr="00A25DED" w:rsidRDefault="00A25DED" w:rsidP="00A25DED">
      <w:pPr>
        <w:tabs>
          <w:tab w:val="left" w:pos="1565"/>
          <w:tab w:val="left" w:pos="4805"/>
          <w:tab w:val="right" w:leader="underscore" w:pos="7755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7"/>
          <w:numId w:val="52"/>
        </w:numPr>
        <w:tabs>
          <w:tab w:val="left" w:pos="827"/>
        </w:tabs>
        <w:spacing w:before="18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произведение чисел 54 651 и 1.</w:t>
      </w:r>
    </w:p>
    <w:p w:rsidR="00A25DED" w:rsidRPr="00A25DED" w:rsidRDefault="00A25DED" w:rsidP="00A25DED">
      <w:pPr>
        <w:tabs>
          <w:tab w:val="left" w:pos="1524"/>
          <w:tab w:val="left" w:pos="4802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4 65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4 651;</w:t>
      </w:r>
    </w:p>
    <w:p w:rsidR="00A25DED" w:rsidRPr="00A25DED" w:rsidRDefault="00A25DED" w:rsidP="00A25DED">
      <w:pPr>
        <w:tabs>
          <w:tab w:val="left" w:pos="1569"/>
          <w:tab w:val="left" w:pos="4802"/>
          <w:tab w:val="right" w:leader="underscore" w:pos="7755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7"/>
          <w:numId w:val="52"/>
        </w:numPr>
        <w:tabs>
          <w:tab w:val="left" w:pos="833"/>
        </w:tabs>
        <w:spacing w:before="18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произведение чисел 302 и 507.</w:t>
      </w:r>
    </w:p>
    <w:p w:rsidR="00A25DED" w:rsidRPr="00A25DED" w:rsidRDefault="00A25DED" w:rsidP="00A25DED">
      <w:pPr>
        <w:tabs>
          <w:tab w:val="left" w:pos="1548"/>
          <w:tab w:val="right" w:pos="5517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721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809;</w:t>
      </w:r>
    </w:p>
    <w:p w:rsidR="00A25DED" w:rsidRPr="00A25DED" w:rsidRDefault="00A25DED" w:rsidP="00A25DED">
      <w:pPr>
        <w:tabs>
          <w:tab w:val="left" w:pos="4805"/>
          <w:tab w:val="right" w:leader="underscore" w:pos="7755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>б)15311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7"/>
          <w:numId w:val="52"/>
        </w:numPr>
        <w:tabs>
          <w:tab w:val="left" w:pos="820"/>
        </w:tabs>
        <w:spacing w:before="18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произведение чисел 100 и 513.</w:t>
      </w:r>
    </w:p>
    <w:p w:rsidR="00A25DED" w:rsidRPr="00A25DED" w:rsidRDefault="00A25DED" w:rsidP="00A25DED">
      <w:pPr>
        <w:tabs>
          <w:tab w:val="left" w:pos="1520"/>
          <w:tab w:val="left" w:pos="4805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13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1300;</w:t>
      </w:r>
    </w:p>
    <w:p w:rsidR="00A25DED" w:rsidRPr="00A25DED" w:rsidRDefault="00A25DED" w:rsidP="00A25DED">
      <w:pPr>
        <w:tabs>
          <w:tab w:val="left" w:pos="4805"/>
          <w:tab w:val="right" w:leader="underscore" w:pos="7755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>б)61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7"/>
          <w:numId w:val="52"/>
        </w:numPr>
        <w:tabs>
          <w:tab w:val="left" w:pos="823"/>
        </w:tabs>
        <w:spacing w:before="18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Упростите выражение 7 •</w:t>
      </w:r>
      <w:r w:rsidRPr="00A25DED">
        <w:rPr>
          <w:rFonts w:ascii="Times New Roman" w:eastAsia="Times New Roman" w:hAnsi="Times New Roman" w:cs="Times New Roman"/>
          <w:i/>
          <w:iCs/>
          <w:spacing w:val="20"/>
          <w:sz w:val="25"/>
          <w:szCs w:val="25"/>
          <w:lang w:eastAsia="ru-RU"/>
        </w:rPr>
        <w:t xml:space="preserve"> с +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11</w:t>
      </w:r>
      <w:r w:rsidRPr="00A25DED">
        <w:rPr>
          <w:rFonts w:ascii="Times New Roman" w:eastAsia="Times New Roman" w:hAnsi="Times New Roman" w:cs="Times New Roman"/>
          <w:i/>
          <w:iCs/>
          <w:spacing w:val="20"/>
          <w:sz w:val="25"/>
          <w:szCs w:val="25"/>
          <w:lang w:eastAsia="ru-RU"/>
        </w:rPr>
        <w:t xml:space="preserve"> с.</w:t>
      </w:r>
    </w:p>
    <w:p w:rsidR="00A25DED" w:rsidRPr="00A25DED" w:rsidRDefault="00A25DED" w:rsidP="00A25DED">
      <w:pPr>
        <w:tabs>
          <w:tab w:val="left" w:pos="1545"/>
          <w:tab w:val="left" w:pos="4802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ab/>
        <w:t>18 +с;</w:t>
      </w:r>
      <w:r w:rsidRPr="00A25DED">
        <w:rPr>
          <w:rFonts w:ascii="Times New Roman" w:eastAsia="Times New Roman" w:hAnsi="Times New Roman" w:cs="Times New Roman"/>
          <w:spacing w:val="30"/>
          <w:sz w:val="25"/>
          <w:szCs w:val="25"/>
          <w:lang w:eastAsia="ru-RU"/>
        </w:rPr>
        <w:tab/>
        <w:t>в) 18 • с • с;</w:t>
      </w:r>
    </w:p>
    <w:p w:rsidR="00A25DED" w:rsidRPr="00A25DED" w:rsidRDefault="00A25DED" w:rsidP="00A25DED">
      <w:pPr>
        <w:tabs>
          <w:tab w:val="left" w:pos="1562"/>
          <w:tab w:val="left" w:pos="4802"/>
          <w:tab w:val="right" w:leader="underscore" w:pos="7755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8 • с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7"/>
          <w:numId w:val="52"/>
        </w:numPr>
        <w:tabs>
          <w:tab w:val="left" w:pos="820"/>
        </w:tabs>
        <w:spacing w:before="18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Раскройте скобки 4 • (а + 11).</w:t>
      </w:r>
    </w:p>
    <w:p w:rsidR="00A25DED" w:rsidRPr="00A25DED" w:rsidRDefault="00A25DED" w:rsidP="00A25DED">
      <w:pPr>
        <w:tabs>
          <w:tab w:val="left" w:pos="1513"/>
          <w:tab w:val="left" w:pos="4802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 • а+ 1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а+ 44;</w:t>
      </w:r>
    </w:p>
    <w:p w:rsidR="00A25DED" w:rsidRPr="00A25DED" w:rsidRDefault="00A25DED" w:rsidP="00A25DED">
      <w:pPr>
        <w:tabs>
          <w:tab w:val="left" w:pos="1531"/>
          <w:tab w:val="left" w:pos="4802"/>
          <w:tab w:val="right" w:leader="underscore" w:pos="7755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 • а + 4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7"/>
          <w:numId w:val="52"/>
        </w:numPr>
        <w:tabs>
          <w:tab w:val="left" w:pos="837"/>
        </w:tabs>
        <w:spacing w:before="180" w:after="0" w:line="240" w:lineRule="auto"/>
        <w:ind w:left="20" w:right="26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Скорость теплохода 36 км/ч. На каком расстоянии от пристани он будет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через 3 ч?</w:t>
      </w:r>
    </w:p>
    <w:p w:rsidR="00A25DED" w:rsidRPr="00A25DED" w:rsidRDefault="00A25DED" w:rsidP="00A25DED">
      <w:pPr>
        <w:tabs>
          <w:tab w:val="left" w:pos="1548"/>
          <w:tab w:val="left" w:pos="4805"/>
        </w:tabs>
        <w:spacing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2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08 км/ч;</w:t>
      </w:r>
    </w:p>
    <w:p w:rsidR="00A25DED" w:rsidRPr="00A25DED" w:rsidRDefault="00A25DED" w:rsidP="00A25DED">
      <w:pPr>
        <w:tabs>
          <w:tab w:val="left" w:pos="1569"/>
          <w:tab w:val="left" w:pos="4805"/>
          <w:tab w:val="right" w:leader="underscore" w:pos="7755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08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180" w:after="0" w:line="240" w:lineRule="auto"/>
        <w:ind w:left="851" w:right="260" w:hanging="29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Чему равно наибольшее произведение двух различных двузначных чи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>сел, составленных из цифр 1, 2, 3 и 4 (должна использоваться каждая цифра и только один раз)?</w:t>
      </w:r>
    </w:p>
    <w:p w:rsidR="00A25DED" w:rsidRPr="00A25DED" w:rsidRDefault="00A25DED" w:rsidP="00A25DED">
      <w:pPr>
        <w:tabs>
          <w:tab w:val="left" w:pos="1513"/>
          <w:tab w:val="left" w:pos="4802"/>
        </w:tabs>
        <w:spacing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90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462;</w:t>
      </w:r>
    </w:p>
    <w:p w:rsidR="00A25DED" w:rsidRPr="00A25DED" w:rsidRDefault="00A25DED" w:rsidP="00A25DED">
      <w:pPr>
        <w:tabs>
          <w:tab w:val="left" w:pos="1562"/>
          <w:tab w:val="left" w:pos="4802"/>
          <w:tab w:val="left" w:leader="underscore" w:pos="7713"/>
        </w:tabs>
        <w:spacing w:before="60" w:after="0" w:line="240" w:lineRule="auto"/>
        <w:ind w:left="12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31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Pr="00A25DED" w:rsidRDefault="005E6D0D" w:rsidP="005E6D0D">
      <w:pPr>
        <w:keepNext/>
        <w:keepLines/>
        <w:spacing w:after="0" w:line="325" w:lineRule="exact"/>
        <w:ind w:left="4260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lastRenderedPageBreak/>
        <w:t>Тест 5</w:t>
      </w:r>
    </w:p>
    <w:p w:rsidR="005E6D0D" w:rsidRPr="005E6D0D" w:rsidRDefault="005E6D0D" w:rsidP="005E6D0D">
      <w:pPr>
        <w:keepNext/>
        <w:keepLines/>
        <w:spacing w:after="180" w:line="325" w:lineRule="exact"/>
        <w:ind w:left="2020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УМНОЖЕНИЕ НАТУРАЛЬНЫХ ЧИСЕЛ</w:t>
      </w:r>
    </w:p>
    <w:p w:rsidR="00A25DED" w:rsidRP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120" w:line="363" w:lineRule="exact"/>
        <w:ind w:left="40" w:right="280"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8"/>
          <w:numId w:val="52"/>
        </w:numPr>
        <w:tabs>
          <w:tab w:val="left" w:pos="815"/>
        </w:tabs>
        <w:spacing w:before="120" w:after="180" w:line="240" w:lineRule="auto"/>
        <w:ind w:lef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корень уравнения х : 48 = 12.</w:t>
      </w:r>
    </w:p>
    <w:p w:rsidR="00A25DED" w:rsidRPr="00A25DED" w:rsidRDefault="00A25DED" w:rsidP="00A25DED">
      <w:pPr>
        <w:tabs>
          <w:tab w:val="left" w:pos="1513"/>
          <w:tab w:val="left" w:pos="4802"/>
        </w:tabs>
        <w:spacing w:before="18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60;</w:t>
      </w:r>
    </w:p>
    <w:p w:rsidR="00A25DED" w:rsidRPr="00A25DED" w:rsidRDefault="00A25DED" w:rsidP="00A25DED">
      <w:pPr>
        <w:tabs>
          <w:tab w:val="left" w:pos="1545"/>
          <w:tab w:val="left" w:pos="4805"/>
          <w:tab w:val="right" w:leader="underscore" w:pos="7756"/>
        </w:tabs>
        <w:spacing w:before="12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7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2"/>
        </w:numPr>
        <w:tabs>
          <w:tab w:val="left" w:pos="850"/>
        </w:tabs>
        <w:spacing w:before="180" w:after="180" w:line="240" w:lineRule="auto"/>
        <w:ind w:lef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Найдите произведение </w:t>
      </w:r>
      <w:r w:rsidRPr="00A25DED">
        <w:rPr>
          <w:rFonts w:ascii="Times New Roman" w:eastAsia="Times New Roman" w:hAnsi="Times New Roman" w:cs="Times New Roman"/>
          <w:i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• 1.</w:t>
      </w:r>
    </w:p>
    <w:p w:rsidR="00A25DED" w:rsidRPr="00A25DED" w:rsidRDefault="00A25DED" w:rsidP="00A25DED">
      <w:pPr>
        <w:tabs>
          <w:tab w:val="left" w:pos="1513"/>
          <w:tab w:val="right" w:pos="5345"/>
        </w:tabs>
        <w:spacing w:before="18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i/>
          <w:iCs/>
          <w:sz w:val="25"/>
          <w:szCs w:val="25"/>
          <w:lang w:eastAsia="ru-RU"/>
        </w:rPr>
        <w:tab/>
        <w:t>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;</w:t>
      </w:r>
    </w:p>
    <w:p w:rsidR="00A25DED" w:rsidRPr="00A25DED" w:rsidRDefault="00A25DED" w:rsidP="00A25DED">
      <w:pPr>
        <w:tabs>
          <w:tab w:val="left" w:pos="1538"/>
          <w:tab w:val="left" w:pos="4805"/>
          <w:tab w:val="right" w:leader="underscore" w:pos="7756"/>
        </w:tabs>
        <w:spacing w:before="12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2"/>
        </w:numPr>
        <w:tabs>
          <w:tab w:val="left" w:pos="847"/>
        </w:tabs>
        <w:spacing w:before="180" w:after="180" w:line="240" w:lineRule="auto"/>
        <w:ind w:lef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произведение чисел 765095 и 0.</w:t>
      </w:r>
    </w:p>
    <w:p w:rsidR="00A25DED" w:rsidRPr="00A25DED" w:rsidRDefault="00A25DED" w:rsidP="00A25DED">
      <w:pPr>
        <w:tabs>
          <w:tab w:val="left" w:pos="4805"/>
        </w:tabs>
        <w:spacing w:before="18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76509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7650950;</w:t>
      </w:r>
    </w:p>
    <w:p w:rsidR="00A25DED" w:rsidRPr="00A25DED" w:rsidRDefault="00A25DED" w:rsidP="00A25DED">
      <w:pPr>
        <w:tabs>
          <w:tab w:val="left" w:pos="1538"/>
          <w:tab w:val="left" w:pos="4805"/>
          <w:tab w:val="right" w:leader="underscore" w:pos="7756"/>
        </w:tabs>
        <w:spacing w:before="12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val="en-US" w:eastAsia="ru-RU"/>
        </w:rPr>
        <w:t xml:space="preserve">  0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2"/>
        </w:numPr>
        <w:tabs>
          <w:tab w:val="left" w:pos="857"/>
        </w:tabs>
        <w:spacing w:before="180" w:after="180" w:line="240" w:lineRule="auto"/>
        <w:ind w:lef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произведение чисел 109 и 307.</w:t>
      </w:r>
    </w:p>
    <w:p w:rsidR="00A25DED" w:rsidRPr="00A25DED" w:rsidRDefault="00A25DED" w:rsidP="00A25DED">
      <w:pPr>
        <w:tabs>
          <w:tab w:val="left" w:pos="1507"/>
          <w:tab w:val="left" w:pos="4802"/>
        </w:tabs>
        <w:spacing w:before="18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1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3463;</w:t>
      </w:r>
    </w:p>
    <w:p w:rsidR="00A25DED" w:rsidRPr="00A25DED" w:rsidRDefault="00A25DED" w:rsidP="00A25DED">
      <w:pPr>
        <w:tabs>
          <w:tab w:val="left" w:pos="1531"/>
          <w:tab w:val="left" w:pos="4805"/>
          <w:tab w:val="right" w:leader="underscore" w:pos="7756"/>
        </w:tabs>
        <w:spacing w:before="12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436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2"/>
        </w:numPr>
        <w:tabs>
          <w:tab w:val="left" w:pos="843"/>
        </w:tabs>
        <w:spacing w:before="180" w:after="180" w:line="240" w:lineRule="auto"/>
        <w:ind w:lef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произведение чисел 800 и 70.</w:t>
      </w:r>
    </w:p>
    <w:p w:rsidR="00A25DED" w:rsidRPr="00A25DED" w:rsidRDefault="00A25DED" w:rsidP="00A25DED">
      <w:pPr>
        <w:tabs>
          <w:tab w:val="left" w:pos="1520"/>
          <w:tab w:val="left" w:pos="4802"/>
        </w:tabs>
        <w:spacing w:before="18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6 000;</w:t>
      </w:r>
    </w:p>
    <w:p w:rsidR="00A25DED" w:rsidRPr="00A25DED" w:rsidRDefault="00A25DED" w:rsidP="00A25DED">
      <w:pPr>
        <w:tabs>
          <w:tab w:val="left" w:pos="1558"/>
          <w:tab w:val="left" w:pos="4802"/>
          <w:tab w:val="right" w:leader="underscore" w:pos="7756"/>
        </w:tabs>
        <w:spacing w:before="12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5 00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2"/>
        </w:numPr>
        <w:tabs>
          <w:tab w:val="left" w:pos="850"/>
        </w:tabs>
        <w:spacing w:before="180" w:after="180" w:line="240" w:lineRule="auto"/>
        <w:ind w:lef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Упростите выражение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 xml:space="preserve"> 12 • х- 4 • х.</w:t>
      </w:r>
    </w:p>
    <w:p w:rsidR="00A25DED" w:rsidRPr="00A25DED" w:rsidRDefault="00A25DED" w:rsidP="00A25DED">
      <w:pPr>
        <w:tabs>
          <w:tab w:val="left" w:pos="1524"/>
          <w:tab w:val="left" w:pos="4802"/>
        </w:tabs>
        <w:spacing w:before="18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 -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 xml:space="preserve"> х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8 •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 xml:space="preserve"> х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•</w:t>
      </w:r>
      <w:r w:rsidRPr="00A25DED">
        <w:rPr>
          <w:rFonts w:ascii="Times New Roman" w:eastAsia="Times New Roman" w:hAnsi="Times New Roman" w:cs="Times New Roman"/>
          <w:i/>
          <w:iCs/>
          <w:spacing w:val="40"/>
          <w:sz w:val="25"/>
          <w:szCs w:val="25"/>
          <w:lang w:eastAsia="ru-RU"/>
        </w:rPr>
        <w:t>х;</w:t>
      </w:r>
    </w:p>
    <w:p w:rsidR="00A25DED" w:rsidRPr="00A25DED" w:rsidRDefault="00A25DED" w:rsidP="00A25DED">
      <w:pPr>
        <w:tabs>
          <w:tab w:val="left" w:pos="1545"/>
          <w:tab w:val="left" w:pos="4805"/>
          <w:tab w:val="right" w:leader="underscore" w:pos="7756"/>
        </w:tabs>
        <w:spacing w:before="12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 • х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2"/>
        </w:numPr>
        <w:tabs>
          <w:tab w:val="left" w:pos="836"/>
        </w:tabs>
        <w:spacing w:before="180" w:after="180" w:line="240" w:lineRule="auto"/>
        <w:ind w:lef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Раскройте скобки 3 • (</w:t>
      </w:r>
      <w:r w:rsidRPr="00A25DED">
        <w:rPr>
          <w:rFonts w:ascii="Times New Roman" w:eastAsia="Times New Roman" w:hAnsi="Times New Roman" w:cs="Times New Roman"/>
          <w:i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 12).</w:t>
      </w:r>
    </w:p>
    <w:p w:rsidR="00A25DED" w:rsidRPr="00A25DED" w:rsidRDefault="00A25DED" w:rsidP="00A25DED">
      <w:pPr>
        <w:tabs>
          <w:tab w:val="left" w:pos="1520"/>
          <w:tab w:val="left" w:pos="4805"/>
        </w:tabs>
        <w:spacing w:before="18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3 • </w:t>
      </w:r>
      <w:r w:rsidRPr="00A25DED">
        <w:rPr>
          <w:rFonts w:ascii="Times New Roman" w:eastAsia="Times New Roman" w:hAnsi="Times New Roman" w:cs="Times New Roman"/>
          <w:i/>
          <w:iCs/>
          <w:sz w:val="25"/>
          <w:szCs w:val="25"/>
          <w:lang w:val="en-US" w:eastAsia="ru-RU"/>
        </w:rPr>
        <w:t>a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 3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в) </w:t>
      </w:r>
      <w:r w:rsidRPr="00A25DED">
        <w:rPr>
          <w:rFonts w:ascii="Times New Roman" w:eastAsia="Times New Roman" w:hAnsi="Times New Roman" w:cs="Times New Roman"/>
          <w:i/>
          <w:iCs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 36;</w:t>
      </w:r>
    </w:p>
    <w:p w:rsidR="00A25DED" w:rsidRPr="00A25DED" w:rsidRDefault="00A25DED" w:rsidP="00A25DED">
      <w:pPr>
        <w:tabs>
          <w:tab w:val="left" w:pos="1538"/>
          <w:tab w:val="left" w:pos="4802"/>
          <w:tab w:val="right" w:leader="underscore" w:pos="7756"/>
        </w:tabs>
        <w:spacing w:before="12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3 • </w:t>
      </w:r>
      <w:r w:rsidRPr="00A25DED">
        <w:rPr>
          <w:rFonts w:ascii="Times New Roman" w:eastAsia="Times New Roman" w:hAnsi="Times New Roman" w:cs="Times New Roman"/>
          <w:i/>
          <w:iCs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+ 1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2"/>
        </w:numPr>
        <w:tabs>
          <w:tab w:val="left" w:pos="885"/>
        </w:tabs>
        <w:spacing w:before="180" w:after="0" w:line="363" w:lineRule="exact"/>
        <w:ind w:left="40" w:right="28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На стройке было 44 машины, а через месяц их стало в 4 раза больше.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Сколько машин стало на стройке?</w:t>
      </w:r>
    </w:p>
    <w:p w:rsidR="00A25DED" w:rsidRPr="00A25DED" w:rsidRDefault="00A25DED" w:rsidP="00A25DED">
      <w:pPr>
        <w:tabs>
          <w:tab w:val="left" w:pos="1545"/>
          <w:tab w:val="right" w:pos="5345"/>
        </w:tabs>
        <w:spacing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8;</w:t>
      </w:r>
    </w:p>
    <w:p w:rsidR="00A25DED" w:rsidRPr="00A25DED" w:rsidRDefault="00A25DED" w:rsidP="00A25DED">
      <w:pPr>
        <w:tabs>
          <w:tab w:val="left" w:pos="1565"/>
          <w:tab w:val="left" w:pos="4802"/>
          <w:tab w:val="right" w:leader="underscore" w:pos="7756"/>
        </w:tabs>
        <w:spacing w:before="12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7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180" w:after="0" w:line="353" w:lineRule="exact"/>
        <w:ind w:left="993" w:right="280" w:hanging="41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Чему равно наибольшее произведение двух различных двузначных чи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>сел, составленных из цифр 1, 2, 3 и 5 (должна использоваться каждая цифра и только один раз)?</w:t>
      </w:r>
    </w:p>
    <w:p w:rsidR="00A25DED" w:rsidRPr="00A25DED" w:rsidRDefault="00A25DED" w:rsidP="00A25DED">
      <w:pPr>
        <w:tabs>
          <w:tab w:val="left" w:pos="1510"/>
          <w:tab w:val="left" w:pos="4798"/>
        </w:tabs>
        <w:spacing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91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632;</w:t>
      </w:r>
    </w:p>
    <w:p w:rsidR="00A25DED" w:rsidRPr="00A25DED" w:rsidRDefault="00A25DED" w:rsidP="00A25DED">
      <w:pPr>
        <w:tabs>
          <w:tab w:val="left" w:pos="1531"/>
          <w:tab w:val="left" w:pos="4802"/>
          <w:tab w:val="left" w:leader="underscore" w:pos="7713"/>
        </w:tabs>
        <w:spacing w:before="120" w:after="0" w:line="240" w:lineRule="auto"/>
        <w:ind w:left="12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14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tabs>
          <w:tab w:val="left" w:pos="1531"/>
          <w:tab w:val="left" w:pos="4802"/>
          <w:tab w:val="left" w:leader="underscore" w:pos="7713"/>
        </w:tabs>
        <w:spacing w:before="120" w:after="0" w:line="240" w:lineRule="auto"/>
        <w:ind w:left="12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tabs>
          <w:tab w:val="right" w:leader="underscore" w:pos="91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25DED" w:rsidRPr="00A25DED" w:rsidRDefault="00A25DED" w:rsidP="00A25DED">
      <w:pPr>
        <w:keepNext/>
        <w:keepLines/>
        <w:spacing w:after="0" w:line="357" w:lineRule="exact"/>
        <w:ind w:left="4140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pacing w:val="40"/>
          <w:sz w:val="25"/>
          <w:szCs w:val="25"/>
          <w:lang w:eastAsia="ru-RU"/>
        </w:rPr>
        <w:lastRenderedPageBreak/>
        <w:t>Тест 6</w:t>
      </w:r>
    </w:p>
    <w:p w:rsidR="00A25DED" w:rsidRPr="00A25DED" w:rsidRDefault="00A25DED" w:rsidP="00A25DED">
      <w:pPr>
        <w:keepNext/>
        <w:keepLines/>
        <w:spacing w:after="180" w:line="357" w:lineRule="exact"/>
        <w:ind w:left="230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ДЕЛЕНИЕ НАТУРАЛЬНЫХ ЧИСЕЛ</w:t>
      </w:r>
    </w:p>
    <w:p w:rsidR="00A25DED" w:rsidRPr="00A25DED" w:rsidRDefault="00A25DED" w:rsidP="00A25DED">
      <w:pPr>
        <w:keepNext/>
        <w:keepLines/>
        <w:spacing w:before="180" w:after="180" w:line="240" w:lineRule="auto"/>
        <w:ind w:left="386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5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before="180" w:after="120" w:line="363" w:lineRule="exact"/>
        <w:ind w:left="709" w:right="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53"/>
        </w:numPr>
        <w:tabs>
          <w:tab w:val="left" w:pos="795"/>
          <w:tab w:val="left" w:pos="1134"/>
        </w:tabs>
        <w:spacing w:before="120" w:after="18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астное чисел 7856 и 1.</w:t>
      </w:r>
    </w:p>
    <w:p w:rsidR="00A25DED" w:rsidRPr="00A25DED" w:rsidRDefault="00A25DED" w:rsidP="00A25DED">
      <w:pPr>
        <w:tabs>
          <w:tab w:val="left" w:pos="1528"/>
          <w:tab w:val="left" w:pos="4785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855;</w:t>
      </w:r>
    </w:p>
    <w:p w:rsidR="00A25DED" w:rsidRPr="00A25DED" w:rsidRDefault="00A25DED" w:rsidP="00A25DED">
      <w:pPr>
        <w:tabs>
          <w:tab w:val="left" w:pos="1521"/>
          <w:tab w:val="left" w:pos="4785"/>
          <w:tab w:val="right" w:pos="7737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85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Pr="00A25DED" w:rsidRDefault="00A25DED" w:rsidP="00051F05">
      <w:pPr>
        <w:numPr>
          <w:ilvl w:val="0"/>
          <w:numId w:val="53"/>
        </w:numPr>
        <w:tabs>
          <w:tab w:val="left" w:pos="830"/>
        </w:tabs>
        <w:spacing w:before="18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Найдите корень уравнения </w:t>
      </w:r>
      <w:r w:rsidRPr="00A25DED">
        <w:rPr>
          <w:rFonts w:ascii="Times New Roman" w:eastAsia="Times New Roman" w:hAnsi="Times New Roman" w:cs="Times New Roman"/>
          <w:i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: 15 = 135.</w:t>
      </w:r>
    </w:p>
    <w:p w:rsidR="00A25DED" w:rsidRPr="00A25DED" w:rsidRDefault="00A25DED" w:rsidP="00A25DED">
      <w:pPr>
        <w:tabs>
          <w:tab w:val="left" w:pos="1525"/>
          <w:tab w:val="right" w:pos="5386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5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9;</w:t>
      </w:r>
    </w:p>
    <w:p w:rsidR="00A25DED" w:rsidRPr="00A25DED" w:rsidRDefault="00A25DED" w:rsidP="00A25DED">
      <w:pPr>
        <w:tabs>
          <w:tab w:val="left" w:pos="1514"/>
          <w:tab w:val="left" w:pos="4789"/>
          <w:tab w:val="right" w:pos="7737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0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Pr="00A25DED" w:rsidRDefault="00A25DED" w:rsidP="00051F05">
      <w:pPr>
        <w:numPr>
          <w:ilvl w:val="0"/>
          <w:numId w:val="53"/>
        </w:numPr>
        <w:tabs>
          <w:tab w:val="left" w:pos="830"/>
          <w:tab w:val="left" w:pos="993"/>
        </w:tabs>
        <w:spacing w:before="180" w:after="18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32832 :х = 108.</w:t>
      </w:r>
    </w:p>
    <w:p w:rsidR="00A25DED" w:rsidRPr="00A25DED" w:rsidRDefault="00A25DED" w:rsidP="00A25DED">
      <w:pPr>
        <w:tabs>
          <w:tab w:val="left" w:pos="1500"/>
          <w:tab w:val="left" w:pos="4789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0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2940;</w:t>
      </w:r>
    </w:p>
    <w:p w:rsidR="00A25DED" w:rsidRPr="00A25DED" w:rsidRDefault="00A25DED" w:rsidP="00A25DED">
      <w:pPr>
        <w:tabs>
          <w:tab w:val="left" w:pos="1514"/>
          <w:tab w:val="left" w:pos="4789"/>
          <w:tab w:val="right" w:pos="7737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Pr="00A25DED" w:rsidRDefault="00A25DED" w:rsidP="00051F05">
      <w:pPr>
        <w:numPr>
          <w:ilvl w:val="0"/>
          <w:numId w:val="53"/>
        </w:numPr>
        <w:tabs>
          <w:tab w:val="left" w:pos="806"/>
        </w:tabs>
        <w:spacing w:before="180" w:after="0" w:line="353" w:lineRule="exact"/>
        <w:ind w:left="20" w:righ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второй множитель, если первый равен 13, а произведение равно 1352.</w:t>
      </w:r>
    </w:p>
    <w:p w:rsidR="00A25DED" w:rsidRPr="00A25DED" w:rsidRDefault="00A25DED" w:rsidP="00A25DED">
      <w:pPr>
        <w:tabs>
          <w:tab w:val="left" w:pos="1525"/>
          <w:tab w:val="left" w:pos="4789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04;</w:t>
      </w:r>
    </w:p>
    <w:p w:rsidR="00A25DED" w:rsidRPr="00A25DED" w:rsidRDefault="00A25DED" w:rsidP="00A25DED">
      <w:pPr>
        <w:tabs>
          <w:tab w:val="left" w:pos="1549"/>
          <w:tab w:val="left" w:pos="4792"/>
          <w:tab w:val="right" w:pos="7737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36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Pr="00A25DED" w:rsidRDefault="00A25DED" w:rsidP="00051F05">
      <w:pPr>
        <w:numPr>
          <w:ilvl w:val="0"/>
          <w:numId w:val="53"/>
        </w:numPr>
        <w:tabs>
          <w:tab w:val="left" w:pos="820"/>
        </w:tabs>
        <w:spacing w:before="180" w:after="180" w:line="240" w:lineRule="auto"/>
        <w:ind w:left="2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частное чисел 3750 и 30.</w:t>
      </w:r>
    </w:p>
    <w:p w:rsidR="00A25DED" w:rsidRPr="00A25DED" w:rsidRDefault="00A25DED" w:rsidP="00A25DED">
      <w:pPr>
        <w:tabs>
          <w:tab w:val="left" w:pos="1525"/>
          <w:tab w:val="left" w:pos="4789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250;</w:t>
      </w:r>
    </w:p>
    <w:p w:rsidR="00A25DED" w:rsidRPr="00A25DED" w:rsidRDefault="00A25DED" w:rsidP="00A25DED">
      <w:pPr>
        <w:tabs>
          <w:tab w:val="left" w:pos="1518"/>
          <w:tab w:val="left" w:pos="4789"/>
          <w:tab w:val="right" w:pos="7737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78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Pr="00A25DED" w:rsidRDefault="00A25DED" w:rsidP="00051F05">
      <w:pPr>
        <w:numPr>
          <w:ilvl w:val="0"/>
          <w:numId w:val="53"/>
        </w:numPr>
        <w:tabs>
          <w:tab w:val="left" w:pos="840"/>
        </w:tabs>
        <w:spacing w:before="180" w:after="0" w:line="357" w:lineRule="exact"/>
        <w:ind w:left="851" w:right="20" w:hanging="291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Скорость пешехода 5 км/ч, а скорость велосипедиста 20 км/ч. Во сколь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>ко раз скорость велосипедиста больше скорости пешехода?</w:t>
      </w:r>
    </w:p>
    <w:p w:rsidR="00A25DED" w:rsidRPr="00A25DED" w:rsidRDefault="00A25DED" w:rsidP="00A25DED">
      <w:pPr>
        <w:tabs>
          <w:tab w:val="left" w:pos="1497"/>
          <w:tab w:val="left" w:pos="4789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 100 раз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в 4 раза;</w:t>
      </w:r>
    </w:p>
    <w:p w:rsidR="00A25DED" w:rsidRPr="00A25DED" w:rsidRDefault="00A25DED" w:rsidP="00A25DED">
      <w:pPr>
        <w:tabs>
          <w:tab w:val="left" w:pos="1518"/>
          <w:tab w:val="left" w:pos="4789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 15 раз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г) свой ответ </w:t>
      </w:r>
    </w:p>
    <w:p w:rsidR="00A25DED" w:rsidRPr="00A25DED" w:rsidRDefault="00A25DED" w:rsidP="00051F05">
      <w:pPr>
        <w:numPr>
          <w:ilvl w:val="0"/>
          <w:numId w:val="53"/>
        </w:numPr>
        <w:tabs>
          <w:tab w:val="left" w:pos="1134"/>
          <w:tab w:val="left" w:pos="4789"/>
        </w:tabs>
        <w:spacing w:before="120" w:after="180" w:line="240" w:lineRule="auto"/>
        <w:ind w:left="993" w:hanging="28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 одной книге 480 страниц, а в другой в 4 раза меньше. Сколько страниц во второй книге?</w:t>
      </w:r>
    </w:p>
    <w:p w:rsidR="00A25DED" w:rsidRPr="00A25DED" w:rsidRDefault="00A25DED" w:rsidP="00A25DED">
      <w:pPr>
        <w:tabs>
          <w:tab w:val="left" w:pos="1528"/>
          <w:tab w:val="left" w:pos="4789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920;</w:t>
      </w:r>
    </w:p>
    <w:p w:rsidR="00A25DED" w:rsidRPr="00A25DED" w:rsidRDefault="00A25DED" w:rsidP="00A25DED">
      <w:pPr>
        <w:tabs>
          <w:tab w:val="left" w:pos="1549"/>
          <w:tab w:val="left" w:pos="4789"/>
          <w:tab w:val="left" w:pos="7707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2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Pr="00A25DED" w:rsidRDefault="00A25DED" w:rsidP="00A25DED">
      <w:pPr>
        <w:spacing w:before="180" w:after="0" w:line="363" w:lineRule="exact"/>
        <w:ind w:left="851" w:right="20" w:hanging="29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8*. Найдите два числа, если известно, что одно из них в 18 раз больше дру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>гого, а их сумма равна 1083.</w:t>
      </w:r>
    </w:p>
    <w:p w:rsidR="00A25DED" w:rsidRPr="00A25DED" w:rsidRDefault="00A25DED" w:rsidP="00A25DED">
      <w:pPr>
        <w:tabs>
          <w:tab w:val="left" w:pos="1504"/>
          <w:tab w:val="left" w:pos="4785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5 и 99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7 и 1026;</w:t>
      </w:r>
    </w:p>
    <w:p w:rsidR="00A25DED" w:rsidRPr="00A25DED" w:rsidRDefault="00A25DED" w:rsidP="00A25DED">
      <w:pPr>
        <w:tabs>
          <w:tab w:val="left" w:pos="1521"/>
          <w:tab w:val="left" w:pos="4789"/>
          <w:tab w:val="left" w:leader="underscore" w:pos="6409"/>
          <w:tab w:val="left" w:leader="underscore" w:pos="7697"/>
        </w:tabs>
        <w:spacing w:before="120" w:after="0" w:line="240" w:lineRule="auto"/>
        <w:ind w:left="122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8 и 110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Pr="00A25DED" w:rsidRDefault="005E6D0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E6D0D" w:rsidRPr="00A25DED" w:rsidRDefault="005E6D0D" w:rsidP="005E6D0D">
      <w:pPr>
        <w:keepNext/>
        <w:keepLines/>
        <w:spacing w:after="0" w:line="357" w:lineRule="exact"/>
        <w:ind w:left="4140"/>
        <w:outlineLvl w:val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pacing w:val="40"/>
          <w:sz w:val="25"/>
          <w:szCs w:val="25"/>
          <w:lang w:eastAsia="ru-RU"/>
        </w:rPr>
        <w:lastRenderedPageBreak/>
        <w:t>Тест 6</w:t>
      </w:r>
    </w:p>
    <w:p w:rsidR="00A25DED" w:rsidRPr="005E6D0D" w:rsidRDefault="005E6D0D" w:rsidP="005E6D0D">
      <w:pPr>
        <w:keepNext/>
        <w:keepLines/>
        <w:spacing w:after="180" w:line="357" w:lineRule="exact"/>
        <w:ind w:left="230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ДЕЛЕНИЕ НАТУРАЛЬНЫХ ЧИСЕЛ</w:t>
      </w:r>
    </w:p>
    <w:p w:rsidR="00A25DED" w:rsidRP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120" w:line="363" w:lineRule="exact"/>
        <w:ind w:left="709" w:right="300" w:hanging="12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54"/>
        </w:numPr>
        <w:tabs>
          <w:tab w:val="left" w:pos="822"/>
        </w:tabs>
        <w:spacing w:before="120" w:after="24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астное чисел 4583 и 1.</w:t>
      </w:r>
    </w:p>
    <w:p w:rsidR="00A25DED" w:rsidRPr="00A25DED" w:rsidRDefault="00A25DED" w:rsidP="00A25DED">
      <w:pPr>
        <w:tabs>
          <w:tab w:val="left" w:pos="1541"/>
          <w:tab w:val="left" w:pos="4798"/>
        </w:tabs>
        <w:spacing w:before="24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583;</w:t>
      </w:r>
    </w:p>
    <w:p w:rsidR="00A25DED" w:rsidRPr="00A25DED" w:rsidRDefault="00A25DED" w:rsidP="00A25DED">
      <w:pPr>
        <w:tabs>
          <w:tab w:val="left" w:pos="1531"/>
          <w:tab w:val="left" w:pos="4802"/>
          <w:tab w:val="right" w:leader="underscore" w:pos="7752"/>
        </w:tabs>
        <w:spacing w:before="12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58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4"/>
        </w:numPr>
        <w:tabs>
          <w:tab w:val="left" w:pos="850"/>
        </w:tabs>
        <w:spacing w:before="240" w:after="24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51706 : х = 103.</w:t>
      </w:r>
    </w:p>
    <w:p w:rsidR="00A25DED" w:rsidRPr="00A25DED" w:rsidRDefault="00A25DED" w:rsidP="00A25DED">
      <w:pPr>
        <w:tabs>
          <w:tab w:val="left" w:pos="1517"/>
          <w:tab w:val="right" w:pos="5502"/>
        </w:tabs>
        <w:spacing w:before="24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32571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2;</w:t>
      </w:r>
    </w:p>
    <w:p w:rsidR="00A25DED" w:rsidRPr="00A25DED" w:rsidRDefault="00A25DED" w:rsidP="00A25DED">
      <w:pPr>
        <w:tabs>
          <w:tab w:val="left" w:pos="1538"/>
          <w:tab w:val="left" w:pos="4802"/>
          <w:tab w:val="right" w:leader="underscore" w:pos="7752"/>
        </w:tabs>
        <w:spacing w:before="12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0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4"/>
        </w:numPr>
        <w:tabs>
          <w:tab w:val="left" w:pos="843"/>
        </w:tabs>
        <w:spacing w:before="240" w:after="24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а : 45 = 405.</w:t>
      </w:r>
    </w:p>
    <w:p w:rsidR="00A25DED" w:rsidRPr="00A25DED" w:rsidRDefault="00A25DED" w:rsidP="00A25DED">
      <w:pPr>
        <w:tabs>
          <w:tab w:val="left" w:pos="1545"/>
          <w:tab w:val="right" w:pos="5502"/>
        </w:tabs>
        <w:spacing w:before="24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82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50;</w:t>
      </w:r>
    </w:p>
    <w:p w:rsidR="00A25DED" w:rsidRPr="00A25DED" w:rsidRDefault="00A25DED" w:rsidP="00A25DED">
      <w:pPr>
        <w:tabs>
          <w:tab w:val="left" w:pos="1534"/>
          <w:tab w:val="left" w:pos="4805"/>
          <w:tab w:val="right" w:leader="underscore" w:pos="7752"/>
        </w:tabs>
        <w:spacing w:before="12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54"/>
        </w:numPr>
        <w:tabs>
          <w:tab w:val="left" w:pos="822"/>
          <w:tab w:val="left" w:pos="1134"/>
        </w:tabs>
        <w:spacing w:before="240" w:after="0" w:line="381" w:lineRule="exact"/>
        <w:ind w:right="30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ервый множитель, если второй равен 17, а произведение равно 1751.</w:t>
      </w:r>
    </w:p>
    <w:p w:rsidR="00A25DED" w:rsidRPr="00A25DED" w:rsidRDefault="00A25DED" w:rsidP="00A25DED">
      <w:pPr>
        <w:tabs>
          <w:tab w:val="left" w:pos="1545"/>
          <w:tab w:val="right" w:pos="5502"/>
        </w:tabs>
        <w:spacing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03;</w:t>
      </w:r>
    </w:p>
    <w:p w:rsidR="00A25DED" w:rsidRPr="00A25DED" w:rsidRDefault="00A25DED" w:rsidP="00A25DED">
      <w:pPr>
        <w:tabs>
          <w:tab w:val="left" w:pos="1531"/>
          <w:tab w:val="left" w:pos="4802"/>
          <w:tab w:val="right" w:leader="underscore" w:pos="7752"/>
        </w:tabs>
        <w:spacing w:before="12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9 76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4"/>
        </w:numPr>
        <w:tabs>
          <w:tab w:val="left" w:pos="843"/>
        </w:tabs>
        <w:spacing w:before="240" w:after="24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астное чисел 7920 и 60.</w:t>
      </w:r>
    </w:p>
    <w:p w:rsidR="00A25DED" w:rsidRPr="00A25DED" w:rsidRDefault="00A25DED" w:rsidP="00A25DED">
      <w:pPr>
        <w:tabs>
          <w:tab w:val="left" w:pos="1520"/>
          <w:tab w:val="left" w:pos="4802"/>
        </w:tabs>
        <w:spacing w:before="240"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0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3 365;</w:t>
      </w:r>
    </w:p>
    <w:p w:rsidR="00A25DED" w:rsidRPr="00A25DED" w:rsidRDefault="00A25DED" w:rsidP="00A25DED">
      <w:pPr>
        <w:tabs>
          <w:tab w:val="left" w:pos="1558"/>
          <w:tab w:val="left" w:pos="4798"/>
          <w:tab w:val="right" w:leader="underscore" w:pos="7752"/>
        </w:tabs>
        <w:spacing w:before="12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3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4"/>
        </w:numPr>
        <w:tabs>
          <w:tab w:val="left" w:pos="850"/>
        </w:tabs>
        <w:spacing w:before="240" w:after="0" w:line="374" w:lineRule="exact"/>
        <w:ind w:right="30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Скорость лыжника 15 км/ч, а скорость мотоциклиста 45 км/ч. Во сколько раз скорость мотоциклиста больше скорости лыжника?</w:t>
      </w:r>
    </w:p>
    <w:p w:rsidR="00A25DED" w:rsidRPr="00A25DED" w:rsidRDefault="00A25DED" w:rsidP="00A25DED">
      <w:pPr>
        <w:tabs>
          <w:tab w:val="left" w:pos="1517"/>
          <w:tab w:val="left" w:pos="4805"/>
        </w:tabs>
        <w:spacing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 3 раз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в 2 раза;</w:t>
      </w:r>
    </w:p>
    <w:p w:rsidR="00A25DED" w:rsidRPr="00A25DED" w:rsidRDefault="00A25DED" w:rsidP="00A25DED">
      <w:pPr>
        <w:tabs>
          <w:tab w:val="left" w:pos="1531"/>
          <w:tab w:val="left" w:pos="4802"/>
          <w:tab w:val="right" w:leader="underscore" w:pos="7752"/>
        </w:tabs>
        <w:spacing w:before="120" w:after="240" w:line="240" w:lineRule="auto"/>
        <w:ind w:left="12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 30 раз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54"/>
        </w:numPr>
        <w:tabs>
          <w:tab w:val="left" w:pos="1531"/>
          <w:tab w:val="left" w:pos="4802"/>
          <w:tab w:val="right" w:leader="underscore" w:pos="7752"/>
        </w:tabs>
        <w:spacing w:before="120" w:after="24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Сколько времени был в пути теплоход, скорость которого 35 км/ч, а рас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softHyphen/>
        <w:t>стояние между пристанями 420 км?</w:t>
      </w:r>
    </w:p>
    <w:p w:rsidR="00A25DED" w:rsidRPr="00A25DED" w:rsidRDefault="00A25DED" w:rsidP="00A25DED">
      <w:pPr>
        <w:tabs>
          <w:tab w:val="left" w:pos="1545"/>
          <w:tab w:val="right" w:pos="5502"/>
        </w:tabs>
        <w:spacing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20 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2 ч;</w:t>
      </w:r>
    </w:p>
    <w:p w:rsidR="00A25DED" w:rsidRPr="00A25DED" w:rsidRDefault="00A25DED" w:rsidP="00A25DED">
      <w:pPr>
        <w:tabs>
          <w:tab w:val="left" w:pos="1562"/>
          <w:tab w:val="left" w:pos="4795"/>
          <w:tab w:val="right" w:leader="underscore" w:pos="7752"/>
        </w:tabs>
        <w:spacing w:before="12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4700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A25DED">
      <w:pPr>
        <w:spacing w:before="240" w:after="0" w:line="370" w:lineRule="exact"/>
        <w:ind w:left="580" w:right="3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8*. Найдите два числа, если известно, что одно из них в 16 раз больше дру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>гого, а их разность равна 435.</w:t>
      </w:r>
    </w:p>
    <w:p w:rsidR="00A25DED" w:rsidRPr="00A25DED" w:rsidRDefault="00A25DED" w:rsidP="00A25DED">
      <w:pPr>
        <w:tabs>
          <w:tab w:val="left" w:pos="1507"/>
          <w:tab w:val="left" w:pos="4798"/>
        </w:tabs>
        <w:spacing w:after="12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64 и 2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96 и 31;</w:t>
      </w:r>
    </w:p>
    <w:p w:rsidR="00A25DED" w:rsidRPr="00A25DED" w:rsidRDefault="00A25DED" w:rsidP="00A25DED">
      <w:pPr>
        <w:tabs>
          <w:tab w:val="left" w:pos="1527"/>
          <w:tab w:val="left" w:pos="4802"/>
          <w:tab w:val="right" w:leader="underscore" w:pos="7752"/>
        </w:tabs>
        <w:spacing w:before="120" w:after="0" w:line="240" w:lineRule="auto"/>
        <w:ind w:left="12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58 и 2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A25DED">
      <w:pPr>
        <w:tabs>
          <w:tab w:val="left" w:pos="1527"/>
          <w:tab w:val="left" w:pos="4802"/>
          <w:tab w:val="right" w:leader="underscore" w:pos="7752"/>
        </w:tabs>
        <w:spacing w:before="120" w:after="0" w:line="240" w:lineRule="auto"/>
        <w:ind w:left="12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tabs>
          <w:tab w:val="left" w:pos="1527"/>
          <w:tab w:val="left" w:pos="4802"/>
          <w:tab w:val="right" w:leader="underscore" w:pos="7752"/>
        </w:tabs>
        <w:spacing w:before="120" w:after="0" w:line="240" w:lineRule="auto"/>
        <w:ind w:left="12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spacing w:after="0" w:line="398" w:lineRule="exact"/>
        <w:ind w:left="20" w:righ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spacing w:after="0" w:line="398" w:lineRule="exact"/>
        <w:ind w:left="20" w:righ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spacing w:after="0" w:line="398" w:lineRule="exact"/>
        <w:ind w:left="20" w:righ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spacing w:after="0" w:line="398" w:lineRule="exact"/>
        <w:ind w:left="20" w:righ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spacing w:after="0" w:line="398" w:lineRule="exact"/>
        <w:ind w:left="20" w:righ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5B7DA8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A25DED" w:rsidRPr="005B7DA8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7DA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Тест 7</w:t>
      </w:r>
    </w:p>
    <w:p w:rsidR="00A25DED" w:rsidRPr="005B7DA8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7DA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ыкновенные дроби</w:t>
      </w:r>
    </w:p>
    <w:p w:rsidR="00A25DED" w:rsidRP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Выберите и подчеркните верный или предложите свой.</w:t>
      </w:r>
    </w:p>
    <w:p w:rsidR="00A25DED" w:rsidRPr="00A25DED" w:rsidRDefault="00A25DED" w:rsidP="00051F05">
      <w:pPr>
        <w:numPr>
          <w:ilvl w:val="0"/>
          <w:numId w:val="56"/>
        </w:numPr>
        <w:spacing w:after="0" w:line="36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.Числа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900" w:dyaOrig="975">
          <v:shape id="_x0000_i1049" type="#_x0000_t75" style="width:45.2pt;height:51.05pt" o:ole="">
            <v:imagedata r:id="rId70" o:title=""/>
          </v:shape>
          <o:OLEObject Type="Embed" ProgID="Equation.3" ShapeID="_x0000_i1049" DrawAspect="Content" ObjectID="_1482605826" r:id="rId7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называются:</w:t>
      </w:r>
    </w:p>
    <w:p w:rsidR="00A25DED" w:rsidRPr="00A25DED" w:rsidRDefault="00A25DED" w:rsidP="00A25DED">
      <w:pPr>
        <w:spacing w:after="0" w:line="360" w:lineRule="auto"/>
        <w:ind w:left="720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а) натуральными числами;                      в) десятичными дробями;</w:t>
      </w:r>
    </w:p>
    <w:p w:rsidR="00A25DED" w:rsidRPr="00A25DED" w:rsidRDefault="00A25DED" w:rsidP="00A25DED">
      <w:pPr>
        <w:spacing w:after="0" w:line="360" w:lineRule="auto"/>
        <w:ind w:left="720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б) обыкновенными дробями;                  г) свой ответ.</w:t>
      </w:r>
    </w:p>
    <w:p w:rsidR="00A25DED" w:rsidRPr="00A25DED" w:rsidRDefault="00A25DED" w:rsidP="00051F05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Часть фигуры, которая не заштрихована, можно записать в виде дроби:</w:t>
      </w:r>
    </w:p>
    <w:p w:rsidR="00A25DED" w:rsidRPr="00A25DED" w:rsidRDefault="00A25DED" w:rsidP="00A25DE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а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50" type="#_x0000_t75" style="width:15.9pt;height:30.15pt" o:ole="">
            <v:imagedata r:id="rId72" o:title=""/>
          </v:shape>
          <o:OLEObject Type="Embed" ProgID="Equation.3" ShapeID="_x0000_i1050" DrawAspect="Content" ObjectID="_1482605827" r:id="rId7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51" type="#_x0000_t75" style="width:15.9pt;height:30.15pt" o:ole="">
            <v:imagedata r:id="rId74" o:title=""/>
          </v:shape>
          <o:OLEObject Type="Embed" ProgID="Equation.3" ShapeID="_x0000_i1051" DrawAspect="Content" ObjectID="_1482605828" r:id="rId7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52" type="#_x0000_t75" style="width:15.9pt;height:30.15pt" o:ole="">
            <v:imagedata r:id="rId76" o:title=""/>
          </v:shape>
          <o:OLEObject Type="Embed" ProgID="Equation.3" ShapeID="_x0000_i1052" DrawAspect="Content" ObjectID="_1482605829" r:id="rId7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г) свой ответ.</w:t>
      </w:r>
    </w:p>
    <w:p w:rsidR="00A25DED" w:rsidRPr="00A25DED" w:rsidRDefault="00A25DED" w:rsidP="00051F05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В записи дроби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360" w:dyaOrig="615">
          <v:shape id="_x0000_i1053" type="#_x0000_t75" style="width:18.4pt;height:30.15pt" o:ole="">
            <v:imagedata r:id="rId78" o:title=""/>
          </v:shape>
          <o:OLEObject Type="Embed" ProgID="Equation.3" ShapeID="_x0000_i1053" DrawAspect="Content" ObjectID="_1482605830" r:id="rId79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число 41 является:</w:t>
      </w:r>
    </w:p>
    <w:p w:rsidR="00A25DED" w:rsidRPr="00A25DED" w:rsidRDefault="00A25DED" w:rsidP="00A25DE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   а) числителем;                       в) знаменателем;</w:t>
      </w:r>
    </w:p>
    <w:p w:rsidR="00A25DED" w:rsidRPr="00A25DED" w:rsidRDefault="00A25DED" w:rsidP="00A25DE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   б) частным;                            г) свой ответ.</w:t>
      </w:r>
    </w:p>
    <w:p w:rsidR="00A25DED" w:rsidRPr="00A25DED" w:rsidRDefault="00A25DED" w:rsidP="00051F05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Меньшей из дробей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1065" w:dyaOrig="615">
          <v:shape id="_x0000_i1054" type="#_x0000_t75" style="width:52.75pt;height:30.15pt" o:ole="">
            <v:imagedata r:id="rId80" o:title=""/>
          </v:shape>
          <o:OLEObject Type="Embed" ProgID="Equation.3" ShapeID="_x0000_i1054" DrawAspect="Content" ObjectID="_1482605831" r:id="rId8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является:</w:t>
      </w:r>
    </w:p>
    <w:p w:rsidR="00A25DED" w:rsidRPr="00A25DED" w:rsidRDefault="00A25DED" w:rsidP="00A25DE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а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055" type="#_x0000_t75" style="width:20.1pt;height:30.15pt" o:ole="">
            <v:imagedata r:id="rId82" o:title=""/>
          </v:shape>
          <o:OLEObject Type="Embed" ProgID="Equation.3" ShapeID="_x0000_i1055" DrawAspect="Content" ObjectID="_1482605832" r:id="rId8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056" type="#_x0000_t75" style="width:18.4pt;height:30.15pt" o:ole="">
            <v:imagedata r:id="rId84" o:title=""/>
          </v:shape>
          <o:OLEObject Type="Embed" ProgID="Equation.3" ShapeID="_x0000_i1056" DrawAspect="Content" ObjectID="_1482605833" r:id="rId8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;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057" type="#_x0000_t75" style="width:20.1pt;height:30.15pt" o:ole="">
            <v:imagedata r:id="rId86" o:title=""/>
          </v:shape>
          <o:OLEObject Type="Embed" ProgID="Equation.3" ShapeID="_x0000_i1057" DrawAspect="Content" ObjectID="_1482605834" r:id="rId8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г) свой ответ.</w:t>
      </w:r>
    </w:p>
    <w:p w:rsidR="00A25DED" w:rsidRPr="00A25DED" w:rsidRDefault="00A25DED" w:rsidP="00051F05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Выберите правильную запись сравнения чисел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315" w:dyaOrig="615">
          <v:shape id="_x0000_i1058" type="#_x0000_t75" style="width:15.9pt;height:30.15pt" o:ole="">
            <v:imagedata r:id="rId88" o:title=""/>
          </v:shape>
          <o:OLEObject Type="Embed" ProgID="Equation.3" ShapeID="_x0000_i1058" DrawAspect="Content" ObjectID="_1482605835" r:id="rId89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и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405" w:dyaOrig="615">
          <v:shape id="_x0000_i1059" type="#_x0000_t75" style="width:20.1pt;height:30.15pt" o:ole="">
            <v:imagedata r:id="rId90" o:title=""/>
          </v:shape>
          <o:OLEObject Type="Embed" ProgID="Equation.3" ShapeID="_x0000_i1059" DrawAspect="Content" ObjectID="_1482605836" r:id="rId91"/>
        </w:object>
      </w:r>
    </w:p>
    <w:p w:rsidR="00A25DED" w:rsidRPr="00A25DED" w:rsidRDefault="00A25DED" w:rsidP="00A25DE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60" type="#_x0000_t75" style="width:15.9pt;height:30.15pt" o:ole="">
            <v:imagedata r:id="rId92" o:title=""/>
          </v:shape>
          <o:OLEObject Type="Embed" ProgID="Equation.3" ShapeID="_x0000_i1060" DrawAspect="Content" ObjectID="_1482605837" r:id="rId9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&gt;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val="en-US" w:eastAsia="ru-RU"/>
        </w:rPr>
        <w:object w:dxaOrig="405" w:dyaOrig="615">
          <v:shape id="_x0000_i1061" type="#_x0000_t75" style="width:20.1pt;height:30.15pt" o:ole="">
            <v:imagedata r:id="rId94" o:title=""/>
          </v:shape>
          <o:OLEObject Type="Embed" ProgID="Equation.3" ShapeID="_x0000_i1061" DrawAspect="Content" ObjectID="_1482605838" r:id="rId9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915" w:dyaOrig="615">
          <v:shape id="_x0000_i1062" type="#_x0000_t75" style="width:46.05pt;height:30.15pt" o:ole="">
            <v:imagedata r:id="rId96" o:title=""/>
          </v:shape>
          <o:OLEObject Type="Embed" ProgID="Equation.3" ShapeID="_x0000_i1062" DrawAspect="Content" ObjectID="_1482605839" r:id="rId9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63" type="#_x0000_t75" style="width:15.9pt;height:30.15pt" o:ole="">
            <v:imagedata r:id="rId98" o:title=""/>
          </v:shape>
          <o:OLEObject Type="Embed" ProgID="Equation.3" ShapeID="_x0000_i1063" DrawAspect="Content" ObjectID="_1482605840" r:id="rId9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&lt;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val="en-US" w:eastAsia="ru-RU"/>
        </w:rPr>
        <w:object w:dxaOrig="405" w:dyaOrig="615">
          <v:shape id="_x0000_i1064" type="#_x0000_t75" style="width:20.1pt;height:30.15pt" o:ole="">
            <v:imagedata r:id="rId100" o:title=""/>
          </v:shape>
          <o:OLEObject Type="Embed" ProgID="Equation.3" ShapeID="_x0000_i1064" DrawAspect="Content" ObjectID="_1482605841" r:id="rId10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г) свой ответ.</w:t>
      </w:r>
    </w:p>
    <w:p w:rsidR="00A25DED" w:rsidRPr="00A25DED" w:rsidRDefault="00A25DED" w:rsidP="00051F05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Правильная дробь всегда:</w:t>
      </w:r>
    </w:p>
    <w:p w:rsidR="00A25DED" w:rsidRPr="00A25DED" w:rsidRDefault="00A25DED" w:rsidP="00A25DED">
      <w:pPr>
        <w:spacing w:after="0" w:line="240" w:lineRule="auto"/>
        <w:ind w:left="12"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а) больше 1;      б) меньше 1;     в) равна 1;     г) свой ответ.</w:t>
      </w: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051F05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Из предложенных дробей неправильной дробью называется:</w:t>
      </w:r>
    </w:p>
    <w:p w:rsidR="00A25DED" w:rsidRPr="00A25DED" w:rsidRDefault="00A25DED" w:rsidP="00A25DE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а) 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65" type="#_x0000_t75" style="width:15.9pt;height:30.15pt" o:ole="">
            <v:imagedata r:id="rId102" o:title=""/>
          </v:shape>
          <o:OLEObject Type="Embed" ProgID="Equation.3" ShapeID="_x0000_i1065" DrawAspect="Content" ObjectID="_1482605842" r:id="rId10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б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66" type="#_x0000_t75" style="width:15.9pt;height:30.15pt" o:ole="">
            <v:imagedata r:id="rId104" o:title=""/>
          </v:shape>
          <o:OLEObject Type="Embed" ProgID="Equation.3" ShapeID="_x0000_i1066" DrawAspect="Content" ObjectID="_1482605843" r:id="rId10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67" type="#_x0000_t75" style="width:15.9pt;height:30.15pt" o:ole="">
            <v:imagedata r:id="rId106" o:title=""/>
          </v:shape>
          <o:OLEObject Type="Embed" ProgID="Equation.3" ShapeID="_x0000_i1067" DrawAspect="Content" ObjectID="_1482605844" r:id="rId10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г) свой ответ.</w:t>
      </w:r>
    </w:p>
    <w:p w:rsidR="00A25DED" w:rsidRPr="00A25DED" w:rsidRDefault="00A25DED" w:rsidP="00051F05">
      <w:pPr>
        <w:numPr>
          <w:ilvl w:val="0"/>
          <w:numId w:val="56"/>
        </w:numPr>
        <w:spacing w:after="0" w:line="240" w:lineRule="auto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Из точек А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8"/>
          <w:sz w:val="24"/>
          <w:szCs w:val="24"/>
          <w:lang w:eastAsia="ru-RU"/>
        </w:rPr>
        <w:object w:dxaOrig="435" w:dyaOrig="675">
          <v:shape id="_x0000_i1068" type="#_x0000_t75" style="width:20.95pt;height:34.35pt" o:ole="">
            <v:imagedata r:id="rId108" o:title=""/>
          </v:shape>
          <o:OLEObject Type="Embed" ProgID="Equation.3" ShapeID="_x0000_i1068" DrawAspect="Content" ObjectID="_1482605845" r:id="rId109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,   В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8"/>
          <w:sz w:val="24"/>
          <w:szCs w:val="24"/>
          <w:lang w:eastAsia="ru-RU"/>
        </w:rPr>
        <w:object w:dxaOrig="435" w:dyaOrig="675">
          <v:shape id="_x0000_i1069" type="#_x0000_t75" style="width:20.95pt;height:34.35pt" o:ole="">
            <v:imagedata r:id="rId110" o:title=""/>
          </v:shape>
          <o:OLEObject Type="Embed" ProgID="Equation.3" ShapeID="_x0000_i1069" DrawAspect="Content" ObjectID="_1482605846" r:id="rId11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, С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8"/>
          <w:sz w:val="24"/>
          <w:szCs w:val="24"/>
          <w:lang w:eastAsia="ru-RU"/>
        </w:rPr>
        <w:object w:dxaOrig="465" w:dyaOrig="675">
          <v:shape id="_x0000_i1070" type="#_x0000_t75" style="width:22.6pt;height:34.35pt" o:ole="">
            <v:imagedata r:id="rId112" o:title=""/>
          </v:shape>
          <o:OLEObject Type="Embed" ProgID="Equation.3" ShapeID="_x0000_i1070" DrawAspect="Content" ObjectID="_1482605847" r:id="rId113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на числовом луче левее других расположена точка:</w:t>
      </w:r>
    </w:p>
    <w:p w:rsidR="00A25DED" w:rsidRPr="00A25DED" w:rsidRDefault="00A25DED" w:rsidP="00A25DE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а) А;         б)  В;      в)  С;       г)  свой ответ.</w:t>
      </w:r>
    </w:p>
    <w:p w:rsidR="00A25DED" w:rsidRPr="00A25DED" w:rsidRDefault="00A25DED" w:rsidP="00A25DED">
      <w:pPr>
        <w:spacing w:after="0" w:line="240" w:lineRule="auto"/>
        <w:ind w:left="426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9</w:t>
      </w:r>
      <w:r w:rsidRPr="00A25DED">
        <w:rPr>
          <w:rFonts w:ascii="Times New Roman" w:eastAsia="Times New Roman" w:hAnsi="Times New Roman" w:cs="Times New Roman"/>
          <w:position w:val="-4"/>
          <w:sz w:val="26"/>
          <w:szCs w:val="26"/>
          <w:lang w:eastAsia="ru-RU"/>
        </w:rPr>
        <w:object w:dxaOrig="135" w:dyaOrig="300">
          <v:shape id="_x0000_i1071" type="#_x0000_t75" style="width:6.7pt;height:15.05pt" o:ole="">
            <v:imagedata r:id="rId114" o:title=""/>
          </v:shape>
          <o:OLEObject Type="Embed" ProgID="Equation.3" ShapeID="_x0000_i1071" DrawAspect="Content" ObjectID="_1482605848" r:id="rId11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Определите  правило составления первой дроби и найти вторую дробь: </w:t>
      </w: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position w:val="-30"/>
          <w:sz w:val="26"/>
          <w:szCs w:val="26"/>
          <w:lang w:eastAsia="ru-RU"/>
        </w:rPr>
        <w:t xml:space="preserve">                </w:t>
      </w:r>
      <w:r w:rsidRPr="00A25DED">
        <w:rPr>
          <w:rFonts w:ascii="Times New Roman" w:eastAsia="Times New Roman" w:hAnsi="Times New Roman" w:cs="Times New Roman"/>
          <w:position w:val="-30"/>
          <w:sz w:val="26"/>
          <w:szCs w:val="26"/>
          <w:lang w:eastAsia="ru-RU"/>
        </w:rPr>
        <w:object w:dxaOrig="2745" w:dyaOrig="750">
          <v:shape id="_x0000_i1072" type="#_x0000_t75" style="width:136.45pt;height:37.65pt" o:ole="">
            <v:imagedata r:id="rId116" o:title=""/>
          </v:shape>
          <o:OLEObject Type="Embed" ProgID="Equation.3" ShapeID="_x0000_i1072" DrawAspect="Content" ObjectID="_1482605849" r:id="rId11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?</w:t>
      </w:r>
    </w:p>
    <w:p w:rsidR="00A25DED" w:rsidRPr="00A25DED" w:rsidRDefault="00A25DED" w:rsidP="00A25DED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val="en-US" w:eastAsia="ru-RU"/>
        </w:rPr>
        <w:object w:dxaOrig="405" w:dyaOrig="615">
          <v:shape id="_x0000_i1073" type="#_x0000_t75" style="width:20.1pt;height:30.15pt" o:ole="">
            <v:imagedata r:id="rId118" o:title=""/>
          </v:shape>
          <o:OLEObject Type="Embed" ProgID="Equation.3" ShapeID="_x0000_i1073" DrawAspect="Content" ObjectID="_1482605850" r:id="rId11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74" type="#_x0000_t75" style="width:15.9pt;height:30.15pt" o:ole="">
            <v:imagedata r:id="rId120" o:title=""/>
          </v:shape>
          <o:OLEObject Type="Embed" ProgID="Equation.3" ShapeID="_x0000_i1074" DrawAspect="Content" ObjectID="_1482605851" r:id="rId12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75" type="#_x0000_t75" style="width:15.9pt;height:30.15pt" o:ole="">
            <v:imagedata r:id="rId122" o:title=""/>
          </v:shape>
          <o:OLEObject Type="Embed" ProgID="Equation.3" ShapeID="_x0000_i1075" DrawAspect="Content" ObjectID="_1482605852" r:id="rId12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г) свой ответ.</w:t>
      </w:r>
    </w:p>
    <w:p w:rsidR="00A25DED" w:rsidRPr="00A25DED" w:rsidRDefault="00A25DED" w:rsidP="00A25DED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10</w:t>
      </w:r>
      <w:r w:rsidRPr="00A25DED">
        <w:rPr>
          <w:rFonts w:ascii="Times New Roman" w:eastAsia="Times New Roman" w:hAnsi="Times New Roman" w:cs="Times New Roman"/>
          <w:position w:val="-4"/>
          <w:sz w:val="26"/>
          <w:szCs w:val="26"/>
          <w:lang w:eastAsia="ru-RU"/>
        </w:rPr>
        <w:object w:dxaOrig="135" w:dyaOrig="300">
          <v:shape id="_x0000_i1076" type="#_x0000_t75" style="width:6.7pt;height:15.05pt" o:ole="">
            <v:imagedata r:id="rId124" o:title=""/>
          </v:shape>
          <o:OLEObject Type="Embed" ProgID="Equation.3" ShapeID="_x0000_i1076" DrawAspect="Content" ObjectID="_1482605853" r:id="rId12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 Известно, что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675" w:dyaOrig="615">
          <v:shape id="_x0000_i1077" type="#_x0000_t75" style="width:34.35pt;height:30.15pt" o:ole="">
            <v:imagedata r:id="rId126" o:title=""/>
          </v:shape>
          <o:OLEObject Type="Embed" ProgID="Equation.3" ShapeID="_x0000_i1077" DrawAspect="Content" ObjectID="_1482605854" r:id="rId12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position w:val="-10"/>
          <w:sz w:val="26"/>
          <w:szCs w:val="26"/>
          <w:lang w:eastAsia="ru-RU"/>
        </w:rPr>
        <w:object w:dxaOrig="1200" w:dyaOrig="315">
          <v:shape id="_x0000_i1078" type="#_x0000_t75" style="width:60.3pt;height:15.9pt" o:ole="">
            <v:imagedata r:id="rId128" o:title=""/>
          </v:shape>
          <o:OLEObject Type="Embed" ProgID="Equation.3" ShapeID="_x0000_i1078" DrawAspect="Content" ObjectID="_1482605855" r:id="rId12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Найдите </w:t>
      </w:r>
      <w:r w:rsidRPr="00A25DED">
        <w:rPr>
          <w:rFonts w:ascii="Times New Roman" w:eastAsia="Times New Roman" w:hAnsi="Times New Roman" w:cs="Times New Roman"/>
          <w:position w:val="-6"/>
          <w:sz w:val="26"/>
          <w:szCs w:val="26"/>
          <w:lang w:eastAsia="ru-RU"/>
        </w:rPr>
        <w:object w:dxaOrig="240" w:dyaOrig="225">
          <v:shape id="_x0000_i1079" type="#_x0000_t75" style="width:11.7pt;height:10.9pt" o:ole="">
            <v:imagedata r:id="rId130" o:title=""/>
          </v:shape>
          <o:OLEObject Type="Embed" ProgID="Equation.3" ShapeID="_x0000_i1079" DrawAspect="Content" ObjectID="_1482605856" r:id="rId131"/>
        </w:object>
      </w:r>
    </w:p>
    <w:p w:rsidR="00A25DED" w:rsidRPr="00A25DED" w:rsidRDefault="00A25DED" w:rsidP="00A25DED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) 3;              б) 2;          в)  7;       г) свой ответ.</w:t>
      </w: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</w:p>
    <w:p w:rsidR="005B7DA8" w:rsidRPr="005B7DA8" w:rsidRDefault="005B7DA8" w:rsidP="005B7D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7DA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Тест 7</w:t>
      </w:r>
    </w:p>
    <w:p w:rsidR="005B7DA8" w:rsidRPr="005B7DA8" w:rsidRDefault="005B7DA8" w:rsidP="005B7DA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быкновенные дроби</w:t>
      </w:r>
    </w:p>
    <w:p w:rsidR="00A25DED" w:rsidRP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Выберите и подчеркните верный или предложите свой.</w:t>
      </w:r>
    </w:p>
    <w:p w:rsidR="00A25DED" w:rsidRPr="00A25DED" w:rsidRDefault="00A25DED" w:rsidP="00A25DED">
      <w:pPr>
        <w:spacing w:after="0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1.Числа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960" w:dyaOrig="975">
          <v:shape id="_x0000_i1080" type="#_x0000_t75" style="width:47.7pt;height:51.05pt" o:ole="">
            <v:imagedata r:id="rId132" o:title=""/>
          </v:shape>
          <o:OLEObject Type="Embed" ProgID="Equation.3" ShapeID="_x0000_i1080" DrawAspect="Content" ObjectID="_1482605857" r:id="rId13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называются:</w:t>
      </w:r>
    </w:p>
    <w:p w:rsidR="00A25DED" w:rsidRPr="00A25DED" w:rsidRDefault="00A25DED" w:rsidP="00A25DED">
      <w:pPr>
        <w:spacing w:after="0"/>
        <w:ind w:left="1274" w:firstLine="850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а) натуральными числами;                      в) десятичными дробями;</w:t>
      </w:r>
    </w:p>
    <w:p w:rsidR="00A25DED" w:rsidRPr="00A25DED" w:rsidRDefault="00A25DED" w:rsidP="00A25DED">
      <w:pPr>
        <w:spacing w:after="0"/>
        <w:ind w:left="1274" w:firstLine="850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б) обыкновенными дробями;                  г) свой ответ.</w:t>
      </w:r>
    </w:p>
    <w:p w:rsidR="00A25DED" w:rsidRPr="00A25DED" w:rsidRDefault="00A25DED" w:rsidP="00A25DED">
      <w:pPr>
        <w:spacing w:after="0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2. Часть фигуры, которая не заштрихована, можно записать в виде дроби:</w:t>
      </w:r>
    </w:p>
    <w:p w:rsidR="00A25DED" w:rsidRPr="00A25DED" w:rsidRDefault="00A25DED" w:rsidP="00A25DED">
      <w:pPr>
        <w:spacing w:after="0"/>
        <w:ind w:left="1274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00" w:dyaOrig="615">
          <v:shape id="_x0000_i1081" type="#_x0000_t75" style="width:15.05pt;height:30.15pt" o:ole="">
            <v:imagedata r:id="rId134" o:title=""/>
          </v:shape>
          <o:OLEObject Type="Embed" ProgID="Equation.3" ShapeID="_x0000_i1081" DrawAspect="Content" ObjectID="_1482605858" r:id="rId13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82" type="#_x0000_t75" style="width:15.9pt;height:30.15pt" o:ole="">
            <v:imagedata r:id="rId74" o:title=""/>
          </v:shape>
          <o:OLEObject Type="Embed" ProgID="Equation.3" ShapeID="_x0000_i1082" DrawAspect="Content" ObjectID="_1482605859" r:id="rId136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00" w:dyaOrig="615">
          <v:shape id="_x0000_i1083" type="#_x0000_t75" style="width:15.05pt;height:30.15pt" o:ole="">
            <v:imagedata r:id="rId137" o:title=""/>
          </v:shape>
          <o:OLEObject Type="Embed" ProgID="Equation.3" ShapeID="_x0000_i1083" DrawAspect="Content" ObjectID="_1482605860" r:id="rId138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г) свой ответ.</w:t>
      </w:r>
    </w:p>
    <w:p w:rsidR="00A25DED" w:rsidRPr="00A25DED" w:rsidRDefault="00A25DED" w:rsidP="00A25DED">
      <w:pPr>
        <w:spacing w:after="0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3. В записи дроби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084" type="#_x0000_t75" style="width:18.4pt;height:30.15pt" o:ole="">
            <v:imagedata r:id="rId139" o:title=""/>
          </v:shape>
          <o:OLEObject Type="Embed" ProgID="Equation.3" ShapeID="_x0000_i1084" DrawAspect="Content" ObjectID="_1482605861" r:id="rId140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число 25 является:</w:t>
      </w:r>
    </w:p>
    <w:p w:rsidR="00A25DED" w:rsidRPr="00A25DED" w:rsidRDefault="00A25DED" w:rsidP="00A25DED">
      <w:pPr>
        <w:spacing w:after="0"/>
        <w:ind w:left="1274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) числителем;                       в) знаменателем;</w:t>
      </w:r>
    </w:p>
    <w:p w:rsidR="00A25DED" w:rsidRPr="00A25DED" w:rsidRDefault="00A25DED" w:rsidP="00A25DED">
      <w:pPr>
        <w:spacing w:after="0"/>
        <w:ind w:left="1274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б) частным;                            г) свой ответ </w:t>
      </w:r>
    </w:p>
    <w:p w:rsidR="00A25DED" w:rsidRPr="00A25DED" w:rsidRDefault="00A25DED" w:rsidP="00A25DED">
      <w:pPr>
        <w:spacing w:after="0" w:line="240" w:lineRule="auto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4. Меньшей из дробей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2040" w:dyaOrig="615">
          <v:shape id="_x0000_i1085" type="#_x0000_t75" style="width:102.15pt;height:30.15pt" o:ole="">
            <v:imagedata r:id="rId141" o:title=""/>
          </v:shape>
          <o:OLEObject Type="Embed" ProgID="Equation.3" ShapeID="_x0000_i1085" DrawAspect="Content" ObjectID="_1482605862" r:id="rId142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является:</w:t>
      </w:r>
    </w:p>
    <w:p w:rsidR="00A25DED" w:rsidRPr="00A25DED" w:rsidRDefault="00A25DED" w:rsidP="00A25DED">
      <w:pPr>
        <w:spacing w:after="0" w:line="240" w:lineRule="auto"/>
        <w:ind w:left="1274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35" w:dyaOrig="615">
          <v:shape id="_x0000_i1086" type="#_x0000_t75" style="width:20.95pt;height:30.15pt" o:ole="">
            <v:imagedata r:id="rId143" o:title=""/>
          </v:shape>
          <o:OLEObject Type="Embed" ProgID="Equation.3" ShapeID="_x0000_i1086" DrawAspect="Content" ObjectID="_1482605863" r:id="rId144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087" type="#_x0000_t75" style="width:18.4pt;height:30.15pt" o:ole="">
            <v:imagedata r:id="rId145" o:title=""/>
          </v:shape>
          <o:OLEObject Type="Embed" ProgID="Equation.3" ShapeID="_x0000_i1087" DrawAspect="Content" ObjectID="_1482605864" r:id="rId146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;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35" w:dyaOrig="615">
          <v:shape id="_x0000_i1088" type="#_x0000_t75" style="width:20.95pt;height:30.15pt" o:ole="">
            <v:imagedata r:id="rId147" o:title=""/>
          </v:shape>
          <o:OLEObject Type="Embed" ProgID="Equation.3" ShapeID="_x0000_i1088" DrawAspect="Content" ObjectID="_1482605865" r:id="rId148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г) свой ответ</w:t>
      </w:r>
    </w:p>
    <w:p w:rsidR="00A25DED" w:rsidRPr="00A25DED" w:rsidRDefault="00A25DED" w:rsidP="00A25DED">
      <w:pPr>
        <w:spacing w:after="0" w:line="240" w:lineRule="auto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5.  Выберите правильную запись сравнения чисел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089" type="#_x0000_t75" style="width:18.4pt;height:30.15pt" o:ole="">
            <v:imagedata r:id="rId149" o:title=""/>
          </v:shape>
          <o:OLEObject Type="Embed" ProgID="Equation.3" ShapeID="_x0000_i1089" DrawAspect="Content" ObjectID="_1482605866" r:id="rId150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090" type="#_x0000_t75" style="width:20.1pt;height:30.15pt" o:ole="">
            <v:imagedata r:id="rId151" o:title=""/>
          </v:shape>
          <o:OLEObject Type="Embed" ProgID="Equation.3" ShapeID="_x0000_i1090" DrawAspect="Content" ObjectID="_1482605867" r:id="rId152"/>
        </w:object>
      </w:r>
    </w:p>
    <w:p w:rsidR="00A25DED" w:rsidRPr="00A25DED" w:rsidRDefault="00A25DED" w:rsidP="00A25DED">
      <w:pPr>
        <w:spacing w:after="0" w:line="240" w:lineRule="auto"/>
        <w:ind w:left="1274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091" type="#_x0000_t75" style="width:18.4pt;height:30.15pt" o:ole="">
            <v:imagedata r:id="rId153" o:title=""/>
          </v:shape>
          <o:OLEObject Type="Embed" ProgID="Equation.3" ShapeID="_x0000_i1091" DrawAspect="Content" ObjectID="_1482605868" r:id="rId154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&gt;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val="en-US" w:eastAsia="ru-RU"/>
        </w:rPr>
        <w:object w:dxaOrig="405" w:dyaOrig="615">
          <v:shape id="_x0000_i1092" type="#_x0000_t75" style="width:20.1pt;height:30.15pt" o:ole="">
            <v:imagedata r:id="rId155" o:title=""/>
          </v:shape>
          <o:OLEObject Type="Embed" ProgID="Equation.3" ShapeID="_x0000_i1092" DrawAspect="Content" ObjectID="_1482605869" r:id="rId156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915" w:dyaOrig="615">
          <v:shape id="_x0000_i1093" type="#_x0000_t75" style="width:46.05pt;height:30.15pt" o:ole="">
            <v:imagedata r:id="rId157" o:title=""/>
          </v:shape>
          <o:OLEObject Type="Embed" ProgID="Equation.3" ShapeID="_x0000_i1093" DrawAspect="Content" ObjectID="_1482605870" r:id="rId158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094" type="#_x0000_t75" style="width:18.4pt;height:30.15pt" o:ole="">
            <v:imagedata r:id="rId159" o:title=""/>
          </v:shape>
          <o:OLEObject Type="Embed" ProgID="Equation.3" ShapeID="_x0000_i1094" DrawAspect="Content" ObjectID="_1482605871" r:id="rId160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&lt;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val="en-US" w:eastAsia="ru-RU"/>
        </w:rPr>
        <w:object w:dxaOrig="405" w:dyaOrig="615">
          <v:shape id="_x0000_i1095" type="#_x0000_t75" style="width:20.1pt;height:30.15pt" o:ole="">
            <v:imagedata r:id="rId161" o:title=""/>
          </v:shape>
          <o:OLEObject Type="Embed" ProgID="Equation.3" ShapeID="_x0000_i1095" DrawAspect="Content" ObjectID="_1482605872" r:id="rId162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г) свой ответ</w:t>
      </w:r>
    </w:p>
    <w:p w:rsidR="00A25DED" w:rsidRPr="00A25DED" w:rsidRDefault="00A25DED" w:rsidP="00A25DED">
      <w:pPr>
        <w:spacing w:after="0" w:line="240" w:lineRule="auto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6.  Неправильная дробь всегда:</w:t>
      </w:r>
    </w:p>
    <w:p w:rsidR="00A25DED" w:rsidRPr="00A25DED" w:rsidRDefault="00A25DED" w:rsidP="00A25DED">
      <w:pPr>
        <w:spacing w:after="0" w:line="240" w:lineRule="auto"/>
        <w:ind w:left="1274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) больше 1;      б) больше или равна 1;     в) меньше 1;     г) свой ответ.</w:t>
      </w:r>
    </w:p>
    <w:p w:rsidR="00A25DED" w:rsidRPr="00A25DED" w:rsidRDefault="00A25DED" w:rsidP="00A25DED">
      <w:pPr>
        <w:spacing w:after="0" w:line="240" w:lineRule="auto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7.  Из предложенных дробей правильной дробью называется:</w:t>
      </w:r>
    </w:p>
    <w:p w:rsidR="00A25DED" w:rsidRPr="00A25DED" w:rsidRDefault="00A25DED" w:rsidP="00A25DED">
      <w:pPr>
        <w:spacing w:after="0" w:line="240" w:lineRule="auto"/>
        <w:ind w:left="1274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96" type="#_x0000_t75" style="width:15.9pt;height:30.15pt" o:ole="">
            <v:imagedata r:id="rId163" o:title=""/>
          </v:shape>
          <o:OLEObject Type="Embed" ProgID="Equation.3" ShapeID="_x0000_i1096" DrawAspect="Content" ObjectID="_1482605873" r:id="rId164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б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97" type="#_x0000_t75" style="width:15.9pt;height:30.15pt" o:ole="">
            <v:imagedata r:id="rId165" o:title=""/>
          </v:shape>
          <o:OLEObject Type="Embed" ProgID="Equation.3" ShapeID="_x0000_i1097" DrawAspect="Content" ObjectID="_1482605874" r:id="rId166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15" w:dyaOrig="615">
          <v:shape id="_x0000_i1098" type="#_x0000_t75" style="width:15.9pt;height:30.15pt" o:ole="">
            <v:imagedata r:id="rId167" o:title=""/>
          </v:shape>
          <o:OLEObject Type="Embed" ProgID="Equation.3" ShapeID="_x0000_i1098" DrawAspect="Content" ObjectID="_1482605875" r:id="rId168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г) свой ответ.</w:t>
      </w:r>
    </w:p>
    <w:p w:rsidR="00A25DED" w:rsidRPr="00A25DED" w:rsidRDefault="00A25DED" w:rsidP="00A25DED">
      <w:pPr>
        <w:spacing w:after="0" w:line="240" w:lineRule="auto"/>
        <w:ind w:left="1560" w:hanging="28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8. Из точек  А</w:t>
      </w:r>
      <w:r w:rsidRPr="00A25DED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465" w:dyaOrig="675">
          <v:shape id="_x0000_i1099" type="#_x0000_t75" style="width:22.6pt;height:34.35pt" o:ole="">
            <v:imagedata r:id="rId169" o:title=""/>
          </v:shape>
          <o:OLEObject Type="Embed" ProgID="Equation.3" ShapeID="_x0000_i1099" DrawAspect="Content" ObjectID="_1482605876" r:id="rId170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,   В</w:t>
      </w:r>
      <w:r w:rsidRPr="00A25DED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465" w:dyaOrig="675">
          <v:shape id="_x0000_i1100" type="#_x0000_t75" style="width:22.6pt;height:34.35pt" o:ole="">
            <v:imagedata r:id="rId171" o:title=""/>
          </v:shape>
          <o:OLEObject Type="Embed" ProgID="Equation.3" ShapeID="_x0000_i1100" DrawAspect="Content" ObjectID="_1482605877" r:id="rId172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С </w:t>
      </w:r>
      <w:r w:rsidRPr="00A25DED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465" w:dyaOrig="675">
          <v:shape id="_x0000_i1101" type="#_x0000_t75" style="width:22.6pt;height:34.35pt" o:ole="">
            <v:imagedata r:id="rId173" o:title=""/>
          </v:shape>
          <o:OLEObject Type="Embed" ProgID="Equation.3" ShapeID="_x0000_i1101" DrawAspect="Content" ObjectID="_1482605878" r:id="rId174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на числовом луче левее других расположена точка:</w:t>
      </w:r>
    </w:p>
    <w:p w:rsidR="00A25DED" w:rsidRPr="00A25DED" w:rsidRDefault="00A25DED" w:rsidP="00A25DED">
      <w:pPr>
        <w:spacing w:after="0" w:line="240" w:lineRule="auto"/>
        <w:ind w:left="710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) А;         б)  В;      в)  С;       г)  свой ответ.</w:t>
      </w:r>
    </w:p>
    <w:p w:rsidR="00A25DED" w:rsidRPr="00A25DED" w:rsidRDefault="00A25DED" w:rsidP="00A25DED">
      <w:pPr>
        <w:spacing w:after="0" w:line="240" w:lineRule="auto"/>
        <w:ind w:left="1416" w:hanging="14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9</w:t>
      </w:r>
      <w:r w:rsidRPr="00A25DED">
        <w:rPr>
          <w:rFonts w:ascii="Times New Roman" w:eastAsia="Times New Roman" w:hAnsi="Times New Roman" w:cs="Times New Roman"/>
          <w:position w:val="-4"/>
          <w:sz w:val="26"/>
          <w:szCs w:val="26"/>
          <w:lang w:eastAsia="ru-RU"/>
        </w:rPr>
        <w:object w:dxaOrig="135" w:dyaOrig="300">
          <v:shape id="_x0000_i1102" type="#_x0000_t75" style="width:6.7pt;height:15.05pt" o:ole="">
            <v:imagedata r:id="rId114" o:title=""/>
          </v:shape>
          <o:OLEObject Type="Embed" ProgID="Equation.3" ShapeID="_x0000_i1102" DrawAspect="Content" ObjectID="_1482605879" r:id="rId17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Определите  правило составления первой дроби и найти вторую дробь: </w:t>
      </w:r>
      <w:r w:rsidRPr="00A25DED">
        <w:rPr>
          <w:rFonts w:ascii="Times New Roman" w:eastAsia="Times New Roman" w:hAnsi="Times New Roman" w:cs="Times New Roman"/>
          <w:position w:val="-30"/>
          <w:sz w:val="26"/>
          <w:szCs w:val="26"/>
          <w:lang w:eastAsia="ru-RU"/>
        </w:rPr>
        <w:object w:dxaOrig="2595" w:dyaOrig="675">
          <v:shape id="_x0000_i1103" type="#_x0000_t75" style="width:131.45pt;height:34.35pt" o:ole="">
            <v:imagedata r:id="rId176" o:title=""/>
          </v:shape>
          <o:OLEObject Type="Embed" ProgID="Equation.3" ShapeID="_x0000_i1103" DrawAspect="Content" ObjectID="_1482605880" r:id="rId17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?</w:t>
      </w:r>
    </w:p>
    <w:p w:rsidR="00A25DED" w:rsidRPr="00A25DED" w:rsidRDefault="00A25DED" w:rsidP="00A25DED">
      <w:pPr>
        <w:spacing w:after="0" w:line="240" w:lineRule="auto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val="en-US" w:eastAsia="ru-RU"/>
        </w:rPr>
        <w:object w:dxaOrig="315" w:dyaOrig="615">
          <v:shape id="_x0000_i1104" type="#_x0000_t75" style="width:15.9pt;height:30.15pt" o:ole="">
            <v:imagedata r:id="rId178" o:title=""/>
          </v:shape>
          <o:OLEObject Type="Embed" ProgID="Equation.3" ShapeID="_x0000_i1104" DrawAspect="Content" ObjectID="_1482605881" r:id="rId17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75" w:dyaOrig="615">
          <v:shape id="_x0000_i1105" type="#_x0000_t75" style="width:19.25pt;height:30.15pt" o:ole="">
            <v:imagedata r:id="rId180" o:title=""/>
          </v:shape>
          <o:OLEObject Type="Embed" ProgID="Equation.3" ShapeID="_x0000_i1105" DrawAspect="Content" ObjectID="_1482605882" r:id="rId18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06" type="#_x0000_t75" style="width:20.1pt;height:30.15pt" o:ole="">
            <v:imagedata r:id="rId182" o:title=""/>
          </v:shape>
          <o:OLEObject Type="Embed" ProgID="Equation.3" ShapeID="_x0000_i1106" DrawAspect="Content" ObjectID="_1482605883" r:id="rId18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г) свой ответ.</w:t>
      </w:r>
    </w:p>
    <w:p w:rsidR="00A25DED" w:rsidRPr="00A25DED" w:rsidRDefault="00A25DED" w:rsidP="00A25DED">
      <w:pPr>
        <w:spacing w:after="0" w:line="240" w:lineRule="auto"/>
        <w:ind w:left="426" w:firstLine="850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10</w:t>
      </w:r>
      <w:r w:rsidRPr="00A25DED">
        <w:rPr>
          <w:rFonts w:ascii="Times New Roman" w:eastAsia="Times New Roman" w:hAnsi="Times New Roman" w:cs="Times New Roman"/>
          <w:position w:val="-4"/>
          <w:sz w:val="26"/>
          <w:szCs w:val="26"/>
          <w:lang w:eastAsia="ru-RU"/>
        </w:rPr>
        <w:object w:dxaOrig="135" w:dyaOrig="300">
          <v:shape id="_x0000_i1107" type="#_x0000_t75" style="width:6.7pt;height:15.05pt" o:ole="">
            <v:imagedata r:id="rId124" o:title=""/>
          </v:shape>
          <o:OLEObject Type="Embed" ProgID="Equation.3" ShapeID="_x0000_i1107" DrawAspect="Content" ObjectID="_1482605884" r:id="rId184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 Известно, что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675" w:dyaOrig="615">
          <v:shape id="_x0000_i1108" type="#_x0000_t75" style="width:34.35pt;height:30.15pt" o:ole="">
            <v:imagedata r:id="rId185" o:title=""/>
          </v:shape>
          <o:OLEObject Type="Embed" ProgID="Equation.3" ShapeID="_x0000_i1108" DrawAspect="Content" ObjectID="_1482605885" r:id="rId186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position w:val="-10"/>
          <w:sz w:val="26"/>
          <w:szCs w:val="26"/>
          <w:lang w:eastAsia="ru-RU"/>
        </w:rPr>
        <w:object w:dxaOrig="1305" w:dyaOrig="315">
          <v:shape id="_x0000_i1109" type="#_x0000_t75" style="width:65.3pt;height:15.9pt" o:ole="">
            <v:imagedata r:id="rId187" o:title=""/>
          </v:shape>
          <o:OLEObject Type="Embed" ProgID="Equation.3" ShapeID="_x0000_i1109" DrawAspect="Content" ObjectID="_1482605886" r:id="rId188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Найдите </w:t>
      </w:r>
      <w:r w:rsidRPr="00A25DED">
        <w:rPr>
          <w:rFonts w:ascii="Times New Roman" w:eastAsia="Times New Roman" w:hAnsi="Times New Roman" w:cs="Times New Roman"/>
          <w:position w:val="-6"/>
          <w:sz w:val="26"/>
          <w:szCs w:val="26"/>
          <w:lang w:eastAsia="ru-RU"/>
        </w:rPr>
        <w:object w:dxaOrig="240" w:dyaOrig="225">
          <v:shape id="_x0000_i1110" type="#_x0000_t75" style="width:11.7pt;height:10.9pt" o:ole="">
            <v:imagedata r:id="rId130" o:title=""/>
          </v:shape>
          <o:OLEObject Type="Embed" ProgID="Equation.3" ShapeID="_x0000_i1110" DrawAspect="Content" ObjectID="_1482605887" r:id="rId189"/>
        </w:object>
      </w:r>
    </w:p>
    <w:p w:rsidR="00A25DED" w:rsidRPr="00A25DED" w:rsidRDefault="00A25DED" w:rsidP="00A25DED">
      <w:pPr>
        <w:spacing w:after="0" w:line="240" w:lineRule="auto"/>
        <w:ind w:left="708" w:firstLine="708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) 3;              б) 4;          в)  2;       г) свой ответ.</w:t>
      </w: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B7DA8" w:rsidRDefault="005B7DA8" w:rsidP="00A25DED">
      <w:pPr>
        <w:spacing w:after="0"/>
        <w:jc w:val="center"/>
        <w:rPr>
          <w:rFonts w:ascii="Monotype Corsiva" w:hAnsi="Monotype Corsiva"/>
          <w:bCs/>
          <w:sz w:val="36"/>
          <w:szCs w:val="26"/>
        </w:rPr>
      </w:pPr>
    </w:p>
    <w:p w:rsidR="00094971" w:rsidRDefault="00094971" w:rsidP="00A25DED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25DED" w:rsidRPr="005B7DA8" w:rsidRDefault="00A25DED" w:rsidP="00A25DED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7DA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Тест 8</w:t>
      </w:r>
    </w:p>
    <w:p w:rsidR="00A25DED" w:rsidRPr="005B7DA8" w:rsidRDefault="00A25DED" w:rsidP="00A25DED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7DA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ействия с обыкновенными дробями</w:t>
      </w:r>
    </w:p>
    <w:p w:rsidR="00A25DED" w:rsidRPr="00A25DED" w:rsidRDefault="00A25DED" w:rsidP="00A25DED">
      <w:pPr>
        <w:spacing w:after="0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Выберите и подчеркните верный ответ или предложите свой.</w:t>
      </w:r>
    </w:p>
    <w:p w:rsidR="00A25DED" w:rsidRPr="00A25DED" w:rsidRDefault="00A25DED" w:rsidP="00051F05">
      <w:pPr>
        <w:numPr>
          <w:ilvl w:val="0"/>
          <w:numId w:val="57"/>
        </w:numPr>
        <w:spacing w:after="0" w:line="240" w:lineRule="auto"/>
        <w:ind w:left="993" w:hanging="142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Сумма чисел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240" w:dyaOrig="615">
          <v:shape id="_x0000_i1111" type="#_x0000_t75" style="width:11.7pt;height:30.15pt" o:ole="">
            <v:imagedata r:id="rId190" o:title=""/>
          </v:shape>
          <o:OLEObject Type="Embed" ProgID="Equation.3" ShapeID="_x0000_i1111" DrawAspect="Content" ObjectID="_1482605888" r:id="rId19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и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240" w:dyaOrig="615">
          <v:shape id="_x0000_i1112" type="#_x0000_t75" style="width:11.7pt;height:30.15pt" o:ole="">
            <v:imagedata r:id="rId192" o:title=""/>
          </v:shape>
          <o:OLEObject Type="Embed" ProgID="Equation.3" ShapeID="_x0000_i1112" DrawAspect="Content" ObjectID="_1482605889" r:id="rId193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равна:</w:t>
      </w:r>
    </w:p>
    <w:p w:rsidR="00A25DED" w:rsidRPr="00A25DED" w:rsidRDefault="00A25DED" w:rsidP="00A25DED">
      <w:pPr>
        <w:spacing w:after="0"/>
        <w:ind w:left="993" w:hanging="142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           а)  </w:t>
      </w:r>
      <w:r w:rsidRPr="00A25DED">
        <w:rPr>
          <w:rFonts w:ascii="Times New Roman" w:eastAsia="Arial Unicode MS" w:hAnsi="Times New Roman" w:cs="Times New Roman"/>
          <w:bCs/>
          <w:iCs/>
          <w:color w:val="000000"/>
          <w:position w:val="-24"/>
          <w:sz w:val="26"/>
          <w:szCs w:val="26"/>
          <w:lang w:eastAsia="ru-RU"/>
        </w:rPr>
        <w:object w:dxaOrig="315" w:dyaOrig="615">
          <v:shape id="_x0000_i1113" type="#_x0000_t75" style="width:15.9pt;height:30.15pt" o:ole="">
            <v:imagedata r:id="rId194" o:title=""/>
          </v:shape>
          <o:OLEObject Type="Embed" ProgID="Equation.3" ShapeID="_x0000_i1113" DrawAspect="Content" ObjectID="_1482605890" r:id="rId195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       б) </w:t>
      </w:r>
      <w:r w:rsidRPr="00A25DED">
        <w:rPr>
          <w:rFonts w:ascii="Times New Roman" w:eastAsia="Arial Unicode MS" w:hAnsi="Times New Roman" w:cs="Times New Roman"/>
          <w:bCs/>
          <w:iCs/>
          <w:color w:val="000000"/>
          <w:position w:val="-24"/>
          <w:sz w:val="26"/>
          <w:szCs w:val="26"/>
          <w:lang w:eastAsia="ru-RU"/>
        </w:rPr>
        <w:object w:dxaOrig="315" w:dyaOrig="615">
          <v:shape id="_x0000_i1114" type="#_x0000_t75" style="width:15.9pt;height:30.15pt" o:ole="">
            <v:imagedata r:id="rId196" o:title=""/>
          </v:shape>
          <o:OLEObject Type="Embed" ProgID="Equation.3" ShapeID="_x0000_i1114" DrawAspect="Content" ObjectID="_1482605891" r:id="rId197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      в) </w:t>
      </w:r>
      <w:r w:rsidRPr="00A25DED">
        <w:rPr>
          <w:rFonts w:ascii="Times New Roman" w:eastAsia="Arial Unicode MS" w:hAnsi="Times New Roman" w:cs="Times New Roman"/>
          <w:bCs/>
          <w:iCs/>
          <w:color w:val="000000"/>
          <w:position w:val="-24"/>
          <w:sz w:val="26"/>
          <w:szCs w:val="26"/>
          <w:lang w:eastAsia="ru-RU"/>
        </w:rPr>
        <w:object w:dxaOrig="405" w:dyaOrig="615">
          <v:shape id="_x0000_i1115" type="#_x0000_t75" style="width:20.1pt;height:30.15pt" o:ole="">
            <v:imagedata r:id="rId198" o:title=""/>
          </v:shape>
          <o:OLEObject Type="Embed" ProgID="Equation.3" ShapeID="_x0000_i1115" DrawAspect="Content" ObjectID="_1482605892" r:id="rId199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     г) свой ответ.</w:t>
      </w:r>
    </w:p>
    <w:p w:rsidR="00A25DED" w:rsidRPr="00A25DED" w:rsidRDefault="00A25DED" w:rsidP="00051F05">
      <w:pPr>
        <w:numPr>
          <w:ilvl w:val="0"/>
          <w:numId w:val="57"/>
        </w:numPr>
        <w:spacing w:after="0" w:line="240" w:lineRule="auto"/>
        <w:ind w:left="993" w:hanging="142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Разность чисел 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300" w:dyaOrig="615">
          <v:shape id="_x0000_i1116" type="#_x0000_t75" style="width:15.05pt;height:30.15pt" o:ole="">
            <v:imagedata r:id="rId200" o:title=""/>
          </v:shape>
          <o:OLEObject Type="Embed" ProgID="Equation.3" ShapeID="_x0000_i1116" DrawAspect="Content" ObjectID="_1482605893" r:id="rId20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и 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300" w:dyaOrig="615">
          <v:shape id="_x0000_i1117" type="#_x0000_t75" style="width:15.05pt;height:30.15pt" o:ole="">
            <v:imagedata r:id="rId202" o:title=""/>
          </v:shape>
          <o:OLEObject Type="Embed" ProgID="Equation.3" ShapeID="_x0000_i1117" DrawAspect="Content" ObjectID="_1482605894" r:id="rId203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равна:</w: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75" w:dyaOrig="615">
          <v:shape id="_x0000_i1118" type="#_x0000_t75" style="width:19.25pt;height:30.15pt" o:ole="">
            <v:imagedata r:id="rId204" o:title=""/>
          </v:shape>
          <o:OLEObject Type="Embed" ProgID="Equation.3" ShapeID="_x0000_i1118" DrawAspect="Content" ObjectID="_1482605895" r:id="rId20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35" w:dyaOrig="615">
          <v:shape id="_x0000_i1119" type="#_x0000_t75" style="width:20.95pt;height:30.15pt" o:ole="">
            <v:imagedata r:id="rId206" o:title=""/>
          </v:shape>
          <o:OLEObject Type="Embed" ProgID="Equation.3" ShapeID="_x0000_i1119" DrawAspect="Content" ObjectID="_1482605896" r:id="rId20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120" type="#_x0000_t75" style="width:18.4pt;height:30.15pt" o:ole="">
            <v:imagedata r:id="rId208" o:title=""/>
          </v:shape>
          <o:OLEObject Type="Embed" ProgID="Equation.3" ShapeID="_x0000_i1120" DrawAspect="Content" ObjectID="_1482605897" r:id="rId20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;         г) свой ответ.</w:t>
      </w:r>
    </w:p>
    <w:p w:rsidR="00A25DED" w:rsidRPr="00A25DED" w:rsidRDefault="00A25DED" w:rsidP="00051F05">
      <w:pPr>
        <w:numPr>
          <w:ilvl w:val="0"/>
          <w:numId w:val="57"/>
        </w:numPr>
        <w:spacing w:after="0" w:line="240" w:lineRule="auto"/>
        <w:ind w:left="993" w:hanging="142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Значение выражения 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765" w:dyaOrig="615">
          <v:shape id="_x0000_i1121" type="#_x0000_t75" style="width:37.65pt;height:30.15pt" o:ole="">
            <v:imagedata r:id="rId210" o:title=""/>
          </v:shape>
          <o:OLEObject Type="Embed" ProgID="Equation.3" ShapeID="_x0000_i1121" DrawAspect="Content" ObjectID="_1482605898" r:id="rId21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равно:</w: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22" type="#_x0000_t75" style="width:20.1pt;height:30.15pt" o:ole="">
            <v:imagedata r:id="rId212" o:title=""/>
          </v:shape>
          <o:OLEObject Type="Embed" ProgID="Equation.3" ShapeID="_x0000_i1122" DrawAspect="Content" ObjectID="_1482605899" r:id="rId21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23" type="#_x0000_t75" style="width:20.1pt;height:30.15pt" o:ole="">
            <v:imagedata r:id="rId214" o:title=""/>
          </v:shape>
          <o:OLEObject Type="Embed" ProgID="Equation.3" ShapeID="_x0000_i1123" DrawAspect="Content" ObjectID="_1482605900" r:id="rId21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24" type="#_x0000_t75" style="width:20.1pt;height:30.15pt" o:ole="">
            <v:imagedata r:id="rId216" o:title=""/>
          </v:shape>
          <o:OLEObject Type="Embed" ProgID="Equation.3" ShapeID="_x0000_i1124" DrawAspect="Content" ObjectID="_1482605901" r:id="rId21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г) свой ответ.</w:t>
      </w:r>
    </w:p>
    <w:p w:rsidR="00A25DED" w:rsidRPr="00A25DED" w:rsidRDefault="00A25DED" w:rsidP="00051F05">
      <w:pPr>
        <w:numPr>
          <w:ilvl w:val="0"/>
          <w:numId w:val="57"/>
        </w:numPr>
        <w:spacing w:after="0" w:line="240" w:lineRule="auto"/>
        <w:ind w:left="993" w:hanging="142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Корень уравнения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1215" w:dyaOrig="615">
          <v:shape id="_x0000_i1125" type="#_x0000_t75" style="width:61.1pt;height:30.15pt" o:ole="">
            <v:imagedata r:id="rId218" o:title=""/>
          </v:shape>
          <o:OLEObject Type="Embed" ProgID="Equation.3" ShapeID="_x0000_i1125" DrawAspect="Content" ObjectID="_1482605902" r:id="rId219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равен:</w: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   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35" w:dyaOrig="615">
          <v:shape id="_x0000_i1126" type="#_x0000_t75" style="width:20.95pt;height:30.15pt" o:ole="">
            <v:imagedata r:id="rId220" o:title=""/>
          </v:shape>
          <o:OLEObject Type="Embed" ProgID="Equation.3" ShapeID="_x0000_i1126" DrawAspect="Content" ObjectID="_1482605903" r:id="rId22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27" type="#_x0000_t75" style="width:20.1pt;height:30.15pt" o:ole="">
            <v:imagedata r:id="rId222" o:title=""/>
          </v:shape>
          <o:OLEObject Type="Embed" ProgID="Equation.3" ShapeID="_x0000_i1127" DrawAspect="Content" ObjectID="_1482605904" r:id="rId22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35" w:dyaOrig="615">
          <v:shape id="_x0000_i1128" type="#_x0000_t75" style="width:20.95pt;height:30.15pt" o:ole="">
            <v:imagedata r:id="rId224" o:title=""/>
          </v:shape>
          <o:OLEObject Type="Embed" ProgID="Equation.3" ShapeID="_x0000_i1128" DrawAspect="Content" ObjectID="_1482605905" r:id="rId22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г) свой ответ.</w:t>
      </w:r>
    </w:p>
    <w:p w:rsidR="00A25DED" w:rsidRPr="00A25DED" w:rsidRDefault="00A25DED" w:rsidP="00051F05">
      <w:pPr>
        <w:numPr>
          <w:ilvl w:val="0"/>
          <w:numId w:val="57"/>
        </w:numPr>
        <w:spacing w:after="0" w:line="240" w:lineRule="auto"/>
        <w:ind w:left="993" w:hanging="142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Количество натуральных чисел, заключенных между числами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480" w:dyaOrig="615">
          <v:shape id="_x0000_i1129" type="#_x0000_t75" style="width:24.3pt;height:30.15pt" o:ole="">
            <v:imagedata r:id="rId226" o:title=""/>
          </v:shape>
          <o:OLEObject Type="Embed" ProgID="Equation.3" ShapeID="_x0000_i1129" DrawAspect="Content" ObjectID="_1482605906" r:id="rId227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и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540" w:dyaOrig="615">
          <v:shape id="_x0000_i1130" type="#_x0000_t75" style="width:26.8pt;height:30.15pt" o:ole="">
            <v:imagedata r:id="rId228" o:title=""/>
          </v:shape>
          <o:OLEObject Type="Embed" ProgID="Equation.3" ShapeID="_x0000_i1130" DrawAspect="Content" ObjectID="_1482605907" r:id="rId229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равно:</w: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65" w:dyaOrig="615">
          <v:shape id="_x0000_i1131" type="#_x0000_t75" style="width:22.6pt;height:30.15pt" o:ole="">
            <v:imagedata r:id="rId230" o:title=""/>
          </v:shape>
          <o:OLEObject Type="Embed" ProgID="Equation.3" ShapeID="_x0000_i1131" DrawAspect="Content" ObjectID="_1482605908" r:id="rId23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б) 10;          в) 9;          г) свой ответ.</w:t>
      </w:r>
    </w:p>
    <w:p w:rsidR="00A25DED" w:rsidRPr="00A25DED" w:rsidRDefault="00A25DED" w:rsidP="00051F05">
      <w:pPr>
        <w:numPr>
          <w:ilvl w:val="0"/>
          <w:numId w:val="57"/>
        </w:numPr>
        <w:spacing w:after="0" w:line="240" w:lineRule="auto"/>
        <w:ind w:left="993" w:hanging="142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Представьте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360" w:dyaOrig="615">
          <v:shape id="_x0000_i1132" type="#_x0000_t75" style="width:18.4pt;height:30.15pt" o:ole="">
            <v:imagedata r:id="rId232" o:title=""/>
          </v:shape>
          <o:OLEObject Type="Embed" ProgID="Equation.3" ShapeID="_x0000_i1132" DrawAspect="Content" ObjectID="_1482605909" r:id="rId233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в виде неправильной дроби:</w: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а) 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33" type="#_x0000_t75" style="width:20.1pt;height:30.15pt" o:ole="">
            <v:imagedata r:id="rId234" o:title=""/>
          </v:shape>
          <o:OLEObject Type="Embed" ProgID="Equation.3" ShapeID="_x0000_i1133" DrawAspect="Content" ObjectID="_1482605910" r:id="rId23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34" type="#_x0000_t75" style="width:20.1pt;height:30.15pt" o:ole="">
            <v:imagedata r:id="rId236" o:title=""/>
          </v:shape>
          <o:OLEObject Type="Embed" ProgID="Equation.3" ShapeID="_x0000_i1134" DrawAspect="Content" ObjectID="_1482605911" r:id="rId23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35" type="#_x0000_t75" style="width:20.1pt;height:30.15pt" o:ole="">
            <v:imagedata r:id="rId238" o:title=""/>
          </v:shape>
          <o:OLEObject Type="Embed" ProgID="Equation.3" ShapeID="_x0000_i1135" DrawAspect="Content" ObjectID="_1482605912" r:id="rId23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г) свой ответ .</w:t>
      </w:r>
    </w:p>
    <w:p w:rsidR="00A25DED" w:rsidRPr="00A25DED" w:rsidRDefault="00A25DED" w:rsidP="00051F05">
      <w:pPr>
        <w:numPr>
          <w:ilvl w:val="0"/>
          <w:numId w:val="57"/>
        </w:numPr>
        <w:spacing w:after="0" w:line="240" w:lineRule="auto"/>
        <w:ind w:left="993" w:hanging="142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Представьте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315" w:dyaOrig="615">
          <v:shape id="_x0000_i1136" type="#_x0000_t75" style="width:15.9pt;height:30.15pt" o:ole="">
            <v:imagedata r:id="rId240" o:title=""/>
          </v:shape>
          <o:OLEObject Type="Embed" ProgID="Equation.3" ShapeID="_x0000_i1136" DrawAspect="Content" ObjectID="_1482605913" r:id="rId24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в виде смешанного числа:</w: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 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35" w:dyaOrig="615">
          <v:shape id="_x0000_i1137" type="#_x0000_t75" style="width:20.95pt;height:30.15pt" o:ole="">
            <v:imagedata r:id="rId242" o:title=""/>
          </v:shape>
          <o:OLEObject Type="Embed" ProgID="Equation.3" ShapeID="_x0000_i1137" DrawAspect="Content" ObjectID="_1482605914" r:id="rId24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35" w:dyaOrig="615">
          <v:shape id="_x0000_i1138" type="#_x0000_t75" style="width:20.95pt;height:30.15pt" o:ole="">
            <v:imagedata r:id="rId244" o:title=""/>
          </v:shape>
          <o:OLEObject Type="Embed" ProgID="Equation.3" ShapeID="_x0000_i1138" DrawAspect="Content" ObjectID="_1482605915" r:id="rId24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139" type="#_x0000_t75" style="width:18.4pt;height:30.15pt" o:ole="">
            <v:imagedata r:id="rId246" o:title=""/>
          </v:shape>
          <o:OLEObject Type="Embed" ProgID="Equation.3" ShapeID="_x0000_i1139" DrawAspect="Content" ObjectID="_1482605916" r:id="rId24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;        г) свой ответ.</w: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8</w:t>
      </w:r>
      <w:r w:rsidRPr="00A25DED">
        <w:rPr>
          <w:rFonts w:ascii="Times New Roman" w:eastAsia="Times New Roman" w:hAnsi="Times New Roman" w:cs="Times New Roman"/>
          <w:position w:val="-4"/>
          <w:sz w:val="26"/>
          <w:szCs w:val="26"/>
          <w:lang w:eastAsia="ru-RU"/>
        </w:rPr>
        <w:object w:dxaOrig="135" w:dyaOrig="300">
          <v:shape id="_x0000_i1140" type="#_x0000_t75" style="width:6.7pt;height:15.05pt" o:ole="">
            <v:imagedata r:id="rId248" o:title=""/>
          </v:shape>
          <o:OLEObject Type="Embed" ProgID="Equation.3" ShapeID="_x0000_i1140" DrawAspect="Content" ObjectID="_1482605917" r:id="rId24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Найдите </w:t>
      </w:r>
      <w:r w:rsidRPr="00A25DED">
        <w:rPr>
          <w:rFonts w:ascii="Times New Roman" w:eastAsia="Times New Roman" w:hAnsi="Times New Roman" w:cs="Times New Roman"/>
          <w:position w:val="-6"/>
          <w:sz w:val="26"/>
          <w:szCs w:val="26"/>
          <w:lang w:eastAsia="ru-RU"/>
        </w:rPr>
        <w:object w:dxaOrig="180" w:dyaOrig="225">
          <v:shape id="_x0000_i1141" type="#_x0000_t75" style="width:9.2pt;height:10.9pt" o:ole="">
            <v:imagedata r:id="rId250" o:title=""/>
          </v:shape>
          <o:OLEObject Type="Embed" ProgID="Equation.3" ShapeID="_x0000_i1141" DrawAspect="Content" ObjectID="_1482605918" r:id="rId25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1755" w:dyaOrig="615">
          <v:shape id="_x0000_i1142" type="#_x0000_t75" style="width:87.9pt;height:30.15pt" o:ole="">
            <v:imagedata r:id="rId252" o:title=""/>
          </v:shape>
          <o:OLEObject Type="Embed" ProgID="Equation.3" ShapeID="_x0000_i1142" DrawAspect="Content" ObjectID="_1482605919" r:id="rId253"/>
        </w:object>
      </w:r>
    </w:p>
    <w:p w:rsidR="00A25DED" w:rsidRPr="00A25DED" w:rsidRDefault="00A25DED" w:rsidP="00A25DED">
      <w:pPr>
        <w:spacing w:after="0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   а)  52;          б)  2;         в)  8;             г) свой ответ.</w:t>
      </w:r>
    </w:p>
    <w:p w:rsidR="00A25DED" w:rsidRPr="00A25DED" w:rsidRDefault="00A25DED" w:rsidP="00A25DED">
      <w:pPr>
        <w:spacing w:after="0" w:line="240" w:lineRule="auto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ind w:left="993" w:hanging="142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5B7DA8" w:rsidRDefault="005B7DA8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5B7DA8" w:rsidRPr="00A25DED" w:rsidRDefault="005B7DA8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094971" w:rsidRDefault="00094971" w:rsidP="005B7DA8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5B7DA8" w:rsidRPr="005B7DA8" w:rsidRDefault="005B7DA8" w:rsidP="005B7DA8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7DA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ст 8</w:t>
      </w:r>
    </w:p>
    <w:p w:rsidR="005B7DA8" w:rsidRDefault="005B7DA8" w:rsidP="005B7DA8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B7DA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йствия с обыкновенными дробями</w:t>
      </w:r>
    </w:p>
    <w:p w:rsidR="00A25DED" w:rsidRPr="00A25DED" w:rsidRDefault="00A25DED" w:rsidP="00A25DED">
      <w:pPr>
        <w:spacing w:after="0"/>
        <w:ind w:left="1560" w:hanging="567"/>
        <w:jc w:val="center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0"/>
        <w:ind w:left="1560" w:hanging="567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Выберите и подчеркните верный ответ или предложите свой.</w:t>
      </w:r>
    </w:p>
    <w:p w:rsidR="00A25DED" w:rsidRPr="00A25DED" w:rsidRDefault="00A25DED" w:rsidP="00051F05">
      <w:pPr>
        <w:numPr>
          <w:ilvl w:val="0"/>
          <w:numId w:val="58"/>
        </w:numPr>
        <w:spacing w:after="0" w:line="240" w:lineRule="auto"/>
        <w:ind w:left="1560" w:hanging="567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Сумма чисел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300" w:dyaOrig="615">
          <v:shape id="_x0000_i1143" type="#_x0000_t75" style="width:15.05pt;height:30.15pt" o:ole="">
            <v:imagedata r:id="rId254" o:title=""/>
          </v:shape>
          <o:OLEObject Type="Embed" ProgID="Equation.3" ShapeID="_x0000_i1143" DrawAspect="Content" ObjectID="_1482605920" r:id="rId255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и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300" w:dyaOrig="615">
          <v:shape id="_x0000_i1144" type="#_x0000_t75" style="width:15.05pt;height:30.15pt" o:ole="">
            <v:imagedata r:id="rId256" o:title=""/>
          </v:shape>
          <o:OLEObject Type="Embed" ProgID="Equation.3" ShapeID="_x0000_i1144" DrawAspect="Content" ObjectID="_1482605921" r:id="rId257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равна:</w:t>
      </w:r>
    </w:p>
    <w:p w:rsidR="00A25DED" w:rsidRPr="00A25DED" w:rsidRDefault="00A25DED" w:rsidP="00A25DED">
      <w:pPr>
        <w:spacing w:after="0"/>
        <w:ind w:left="1560" w:hanging="144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а)  </w:t>
      </w:r>
      <w:r w:rsidRPr="00A25DED">
        <w:rPr>
          <w:rFonts w:ascii="Times New Roman" w:eastAsia="Arial Unicode MS" w:hAnsi="Times New Roman" w:cs="Times New Roman"/>
          <w:bCs/>
          <w:iCs/>
          <w:color w:val="000000"/>
          <w:position w:val="-24"/>
          <w:sz w:val="26"/>
          <w:szCs w:val="26"/>
          <w:lang w:eastAsia="ru-RU"/>
        </w:rPr>
        <w:object w:dxaOrig="375" w:dyaOrig="615">
          <v:shape id="_x0000_i1145" type="#_x0000_t75" style="width:19.25pt;height:30.15pt" o:ole="">
            <v:imagedata r:id="rId258" o:title=""/>
          </v:shape>
          <o:OLEObject Type="Embed" ProgID="Equation.3" ShapeID="_x0000_i1145" DrawAspect="Content" ObjectID="_1482605922" r:id="rId259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       б) </w:t>
      </w:r>
      <w:r w:rsidRPr="00A25DED">
        <w:rPr>
          <w:rFonts w:ascii="Times New Roman" w:eastAsia="Arial Unicode MS" w:hAnsi="Times New Roman" w:cs="Times New Roman"/>
          <w:bCs/>
          <w:iCs/>
          <w:color w:val="000000"/>
          <w:position w:val="-24"/>
          <w:sz w:val="26"/>
          <w:szCs w:val="26"/>
          <w:lang w:eastAsia="ru-RU"/>
        </w:rPr>
        <w:object w:dxaOrig="435" w:dyaOrig="615">
          <v:shape id="_x0000_i1146" type="#_x0000_t75" style="width:20.95pt;height:30.15pt" o:ole="">
            <v:imagedata r:id="rId260" o:title=""/>
          </v:shape>
          <o:OLEObject Type="Embed" ProgID="Equation.3" ShapeID="_x0000_i1146" DrawAspect="Content" ObjectID="_1482605923" r:id="rId26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      в) </w:t>
      </w:r>
      <w:r w:rsidRPr="00A25DED">
        <w:rPr>
          <w:rFonts w:ascii="Times New Roman" w:eastAsia="Arial Unicode MS" w:hAnsi="Times New Roman" w:cs="Times New Roman"/>
          <w:bCs/>
          <w:iCs/>
          <w:color w:val="000000"/>
          <w:position w:val="-24"/>
          <w:sz w:val="26"/>
          <w:szCs w:val="26"/>
          <w:lang w:eastAsia="ru-RU"/>
        </w:rPr>
        <w:object w:dxaOrig="375" w:dyaOrig="615">
          <v:shape id="_x0000_i1147" type="#_x0000_t75" style="width:19.25pt;height:30.15pt" o:ole="">
            <v:imagedata r:id="rId262" o:title=""/>
          </v:shape>
          <o:OLEObject Type="Embed" ProgID="Equation.3" ShapeID="_x0000_i1147" DrawAspect="Content" ObjectID="_1482605924" r:id="rId263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     г) свой ответ.</w:t>
      </w:r>
    </w:p>
    <w:p w:rsidR="00A25DED" w:rsidRPr="00A25DED" w:rsidRDefault="00A25DED" w:rsidP="00051F05">
      <w:pPr>
        <w:numPr>
          <w:ilvl w:val="0"/>
          <w:numId w:val="58"/>
        </w:numPr>
        <w:spacing w:after="0" w:line="240" w:lineRule="auto"/>
        <w:ind w:left="1560" w:hanging="567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Разность чисел 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315" w:dyaOrig="615">
          <v:shape id="_x0000_i1148" type="#_x0000_t75" style="width:15.9pt;height:30.15pt" o:ole="">
            <v:imagedata r:id="rId264" o:title=""/>
          </v:shape>
          <o:OLEObject Type="Embed" ProgID="Equation.3" ShapeID="_x0000_i1148" DrawAspect="Content" ObjectID="_1482605925" r:id="rId265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и 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sz w:val="24"/>
          <w:szCs w:val="24"/>
          <w:lang w:eastAsia="ru-RU"/>
        </w:rPr>
        <w:object w:dxaOrig="315" w:dyaOrig="615">
          <v:shape id="_x0000_i1149" type="#_x0000_t75" style="width:15.9pt;height:30.15pt" o:ole="">
            <v:imagedata r:id="rId266" o:title=""/>
          </v:shape>
          <o:OLEObject Type="Embed" ProgID="Equation.3" ShapeID="_x0000_i1149" DrawAspect="Content" ObjectID="_1482605926" r:id="rId267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равна:</w:t>
      </w:r>
    </w:p>
    <w:p w:rsidR="00A25DED" w:rsidRPr="00A25DED" w:rsidRDefault="00A25DED" w:rsidP="00A25DED">
      <w:pPr>
        <w:spacing w:after="0"/>
        <w:ind w:left="1560" w:hanging="14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50" type="#_x0000_t75" style="width:20.1pt;height:30.15pt" o:ole="">
            <v:imagedata r:id="rId268" o:title=""/>
          </v:shape>
          <o:OLEObject Type="Embed" ProgID="Equation.3" ShapeID="_x0000_i1150" DrawAspect="Content" ObjectID="_1482605927" r:id="rId26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51" type="#_x0000_t75" style="width:20.1pt;height:30.15pt" o:ole="">
            <v:imagedata r:id="rId270" o:title=""/>
          </v:shape>
          <o:OLEObject Type="Embed" ProgID="Equation.3" ShapeID="_x0000_i1151" DrawAspect="Content" ObjectID="_1482605928" r:id="rId27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60" w:dyaOrig="615">
          <v:shape id="_x0000_i1152" type="#_x0000_t75" style="width:18.4pt;height:30.15pt" o:ole="">
            <v:imagedata r:id="rId272" o:title=""/>
          </v:shape>
          <o:OLEObject Type="Embed" ProgID="Equation.3" ShapeID="_x0000_i1152" DrawAspect="Content" ObjectID="_1482605929" r:id="rId27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;         г) свой ответ.</w:t>
      </w:r>
    </w:p>
    <w:p w:rsidR="00A25DED" w:rsidRPr="00A25DED" w:rsidRDefault="00A25DED" w:rsidP="00051F05">
      <w:pPr>
        <w:numPr>
          <w:ilvl w:val="0"/>
          <w:numId w:val="58"/>
        </w:numPr>
        <w:spacing w:after="0" w:line="240" w:lineRule="auto"/>
        <w:ind w:left="1560" w:hanging="567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Значение выражения 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810" w:dyaOrig="615">
          <v:shape id="_x0000_i1153" type="#_x0000_t75" style="width:41pt;height:30.15pt" o:ole="">
            <v:imagedata r:id="rId274" o:title=""/>
          </v:shape>
          <o:OLEObject Type="Embed" ProgID="Equation.3" ShapeID="_x0000_i1153" DrawAspect="Content" ObjectID="_1482605930" r:id="rId275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равно:</w:t>
      </w:r>
    </w:p>
    <w:p w:rsidR="00A25DED" w:rsidRPr="00A25DED" w:rsidRDefault="00A25DED" w:rsidP="00A25DED">
      <w:pPr>
        <w:spacing w:after="0"/>
        <w:ind w:left="1560" w:hanging="14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54" type="#_x0000_t75" style="width:20.1pt;height:30.15pt" o:ole="">
            <v:imagedata r:id="rId276" o:title=""/>
          </v:shape>
          <o:OLEObject Type="Embed" ProgID="Equation.3" ShapeID="_x0000_i1154" DrawAspect="Content" ObjectID="_1482605931" r:id="rId27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55" type="#_x0000_t75" style="width:20.1pt;height:30.15pt" o:ole="">
            <v:imagedata r:id="rId278" o:title=""/>
          </v:shape>
          <o:OLEObject Type="Embed" ProgID="Equation.3" ShapeID="_x0000_i1155" DrawAspect="Content" ObjectID="_1482605932" r:id="rId27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56" type="#_x0000_t75" style="width:20.1pt;height:30.15pt" o:ole="">
            <v:imagedata r:id="rId280" o:title=""/>
          </v:shape>
          <o:OLEObject Type="Embed" ProgID="Equation.3" ShapeID="_x0000_i1156" DrawAspect="Content" ObjectID="_1482605933" r:id="rId28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 г) свой ответ.</w:t>
      </w:r>
    </w:p>
    <w:p w:rsidR="00A25DED" w:rsidRPr="00A25DED" w:rsidRDefault="00A25DED" w:rsidP="00051F05">
      <w:pPr>
        <w:numPr>
          <w:ilvl w:val="0"/>
          <w:numId w:val="58"/>
        </w:numPr>
        <w:spacing w:after="0" w:line="240" w:lineRule="auto"/>
        <w:ind w:left="1560" w:hanging="567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>Корень уравнения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1185" w:dyaOrig="615">
          <v:shape id="_x0000_i1157" type="#_x0000_t75" style="width:58.6pt;height:30.15pt" o:ole="">
            <v:imagedata r:id="rId282" o:title=""/>
          </v:shape>
          <o:OLEObject Type="Embed" ProgID="Equation.3" ShapeID="_x0000_i1157" DrawAspect="Content" ObjectID="_1482605934" r:id="rId283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 равен:</w:t>
      </w:r>
    </w:p>
    <w:p w:rsidR="00A25DED" w:rsidRPr="00A25DED" w:rsidRDefault="00A25DED" w:rsidP="00A25DED">
      <w:pPr>
        <w:spacing w:after="0"/>
        <w:ind w:left="1560" w:hanging="14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58" type="#_x0000_t75" style="width:20.1pt;height:30.15pt" o:ole="">
            <v:imagedata r:id="rId284" o:title=""/>
          </v:shape>
          <o:OLEObject Type="Embed" ProgID="Equation.3" ShapeID="_x0000_i1158" DrawAspect="Content" ObjectID="_1482605935" r:id="rId28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59" type="#_x0000_t75" style="width:20.1pt;height:30.15pt" o:ole="">
            <v:imagedata r:id="rId286" o:title=""/>
          </v:shape>
          <o:OLEObject Type="Embed" ProgID="Equation.3" ShapeID="_x0000_i1159" DrawAspect="Content" ObjectID="_1482605936" r:id="rId28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60" type="#_x0000_t75" style="width:20.1pt;height:30.15pt" o:ole="">
            <v:imagedata r:id="rId288" o:title=""/>
          </v:shape>
          <o:OLEObject Type="Embed" ProgID="Equation.3" ShapeID="_x0000_i1160" DrawAspect="Content" ObjectID="_1482605937" r:id="rId28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г) свой ответ.</w:t>
      </w:r>
    </w:p>
    <w:p w:rsidR="00A25DED" w:rsidRPr="00A25DED" w:rsidRDefault="00A25DED" w:rsidP="00051F05">
      <w:pPr>
        <w:numPr>
          <w:ilvl w:val="0"/>
          <w:numId w:val="58"/>
        </w:numPr>
        <w:spacing w:after="0" w:line="240" w:lineRule="auto"/>
        <w:ind w:left="1560" w:hanging="567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Количество натуральных чисел, заключенных между числами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465" w:dyaOrig="615">
          <v:shape id="_x0000_i1161" type="#_x0000_t75" style="width:22.6pt;height:30.15pt" o:ole="">
            <v:imagedata r:id="rId290" o:title=""/>
          </v:shape>
          <o:OLEObject Type="Embed" ProgID="Equation.3" ShapeID="_x0000_i1161" DrawAspect="Content" ObjectID="_1482605938" r:id="rId291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и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630" w:dyaOrig="615">
          <v:shape id="_x0000_i1162" type="#_x0000_t75" style="width:31.8pt;height:30.15pt" o:ole="">
            <v:imagedata r:id="rId292" o:title=""/>
          </v:shape>
          <o:OLEObject Type="Embed" ProgID="Equation.3" ShapeID="_x0000_i1162" DrawAspect="Content" ObjectID="_1482605939" r:id="rId293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равно:</w:t>
      </w:r>
    </w:p>
    <w:p w:rsidR="00A25DED" w:rsidRPr="00A25DED" w:rsidRDefault="00A25DED" w:rsidP="00A25DED">
      <w:pPr>
        <w:spacing w:after="0"/>
        <w:ind w:left="1560" w:hanging="14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9;       б) 10;   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540" w:dyaOrig="615">
          <v:shape id="_x0000_i1163" type="#_x0000_t75" style="width:26.8pt;height:30.15pt" o:ole="">
            <v:imagedata r:id="rId294" o:title=""/>
          </v:shape>
          <o:OLEObject Type="Embed" ProgID="Equation.3" ShapeID="_x0000_i1163" DrawAspect="Content" ObjectID="_1482605940" r:id="rId295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 г) свой ответ.</w:t>
      </w:r>
    </w:p>
    <w:p w:rsidR="00A25DED" w:rsidRPr="00A25DED" w:rsidRDefault="00A25DED" w:rsidP="00051F05">
      <w:pPr>
        <w:numPr>
          <w:ilvl w:val="0"/>
          <w:numId w:val="58"/>
        </w:numPr>
        <w:spacing w:after="0" w:line="240" w:lineRule="auto"/>
        <w:ind w:left="1560" w:hanging="567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Представьте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375" w:dyaOrig="615">
          <v:shape id="_x0000_i1164" type="#_x0000_t75" style="width:19.25pt;height:30.15pt" o:ole="">
            <v:imagedata r:id="rId296" o:title=""/>
          </v:shape>
          <o:OLEObject Type="Embed" ProgID="Equation.3" ShapeID="_x0000_i1164" DrawAspect="Content" ObjectID="_1482605941" r:id="rId297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в виде неправильной дроби:</w:t>
      </w:r>
    </w:p>
    <w:p w:rsidR="00A25DED" w:rsidRPr="00A25DED" w:rsidRDefault="00A25DED" w:rsidP="00A25DED">
      <w:pPr>
        <w:spacing w:after="0"/>
        <w:ind w:left="1560" w:hanging="14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65" type="#_x0000_t75" style="width:20.1pt;height:30.15pt" o:ole="">
            <v:imagedata r:id="rId298" o:title=""/>
          </v:shape>
          <o:OLEObject Type="Embed" ProgID="Equation.3" ShapeID="_x0000_i1165" DrawAspect="Content" ObjectID="_1482605942" r:id="rId29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66" type="#_x0000_t75" style="width:20.1pt;height:30.15pt" o:ole="">
            <v:imagedata r:id="rId300" o:title=""/>
          </v:shape>
          <o:OLEObject Type="Embed" ProgID="Equation.3" ShapeID="_x0000_i1166" DrawAspect="Content" ObjectID="_1482605943" r:id="rId30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05" w:dyaOrig="615">
          <v:shape id="_x0000_i1167" type="#_x0000_t75" style="width:20.1pt;height:30.15pt" o:ole="">
            <v:imagedata r:id="rId302" o:title=""/>
          </v:shape>
          <o:OLEObject Type="Embed" ProgID="Equation.3" ShapeID="_x0000_i1167" DrawAspect="Content" ObjectID="_1482605944" r:id="rId30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г) свой ответ.</w:t>
      </w:r>
    </w:p>
    <w:p w:rsidR="00A25DED" w:rsidRPr="00A25DED" w:rsidRDefault="00A25DED" w:rsidP="00051F05">
      <w:pPr>
        <w:numPr>
          <w:ilvl w:val="0"/>
          <w:numId w:val="58"/>
        </w:numPr>
        <w:spacing w:after="0" w:line="240" w:lineRule="auto"/>
        <w:ind w:left="1560" w:hanging="567"/>
        <w:contextualSpacing/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Представьте </w:t>
      </w:r>
      <w:r w:rsidRPr="00A25DED">
        <w:rPr>
          <w:rFonts w:ascii="Arial Unicode MS" w:eastAsia="Arial Unicode MS" w:hAnsi="Arial Unicode MS" w:cs="Arial Unicode MS"/>
          <w:bCs/>
          <w:iCs/>
          <w:color w:val="000000"/>
          <w:position w:val="-24"/>
          <w:sz w:val="24"/>
          <w:szCs w:val="24"/>
          <w:lang w:eastAsia="ru-RU"/>
        </w:rPr>
        <w:object w:dxaOrig="360" w:dyaOrig="615">
          <v:shape id="_x0000_i1168" type="#_x0000_t75" style="width:18.4pt;height:30.15pt" o:ole="">
            <v:imagedata r:id="rId304" o:title=""/>
          </v:shape>
          <o:OLEObject Type="Embed" ProgID="Equation.3" ShapeID="_x0000_i1168" DrawAspect="Content" ObjectID="_1482605945" r:id="rId305"/>
        </w:object>
      </w:r>
      <w:r w:rsidRPr="00A25DED">
        <w:rPr>
          <w:rFonts w:ascii="Times New Roman" w:eastAsia="Arial Unicode MS" w:hAnsi="Times New Roman" w:cs="Times New Roman"/>
          <w:bCs/>
          <w:iCs/>
          <w:color w:val="000000"/>
          <w:sz w:val="26"/>
          <w:szCs w:val="26"/>
          <w:lang w:eastAsia="ru-RU"/>
        </w:rPr>
        <w:t xml:space="preserve"> в виде смешанного числа:</w:t>
      </w:r>
    </w:p>
    <w:p w:rsidR="00A25DED" w:rsidRPr="00A25DED" w:rsidRDefault="00A25DED" w:rsidP="00A25DED">
      <w:pPr>
        <w:spacing w:after="0"/>
        <w:ind w:left="1560" w:hanging="14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) 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65" w:dyaOrig="615">
          <v:shape id="_x0000_i1169" type="#_x0000_t75" style="width:22.6pt;height:30.15pt" o:ole="">
            <v:imagedata r:id="rId306" o:title=""/>
          </v:shape>
          <o:OLEObject Type="Embed" ProgID="Equation.3" ShapeID="_x0000_i1169" DrawAspect="Content" ObjectID="_1482605946" r:id="rId307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б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435" w:dyaOrig="615">
          <v:shape id="_x0000_i1170" type="#_x0000_t75" style="width:20.95pt;height:30.15pt" o:ole="">
            <v:imagedata r:id="rId308" o:title=""/>
          </v:shape>
          <o:OLEObject Type="Embed" ProgID="Equation.3" ShapeID="_x0000_i1170" DrawAspect="Content" ObjectID="_1482605947" r:id="rId309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       в)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375" w:dyaOrig="615">
          <v:shape id="_x0000_i1171" type="#_x0000_t75" style="width:19.25pt;height:30.15pt" o:ole="">
            <v:imagedata r:id="rId310" o:title=""/>
          </v:shape>
          <o:OLEObject Type="Embed" ProgID="Equation.3" ShapeID="_x0000_i1171" DrawAspect="Content" ObjectID="_1482605948" r:id="rId311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;        г) свой ответ.</w:t>
      </w:r>
    </w:p>
    <w:p w:rsidR="00A25DED" w:rsidRPr="00A25DED" w:rsidRDefault="00A25DED" w:rsidP="00A25DED">
      <w:pPr>
        <w:spacing w:after="0"/>
        <w:ind w:left="1560" w:hanging="567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8</w:t>
      </w:r>
      <w:r w:rsidRPr="00A25DED">
        <w:rPr>
          <w:rFonts w:ascii="Times New Roman" w:eastAsia="Times New Roman" w:hAnsi="Times New Roman" w:cs="Times New Roman"/>
          <w:position w:val="-4"/>
          <w:sz w:val="26"/>
          <w:szCs w:val="26"/>
          <w:lang w:eastAsia="ru-RU"/>
        </w:rPr>
        <w:object w:dxaOrig="135" w:dyaOrig="300">
          <v:shape id="_x0000_i1172" type="#_x0000_t75" style="width:6.7pt;height:15.05pt" o:ole="">
            <v:imagedata r:id="rId248" o:title=""/>
          </v:shape>
          <o:OLEObject Type="Embed" ProgID="Equation.3" ShapeID="_x0000_i1172" DrawAspect="Content" ObjectID="_1482605949" r:id="rId312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Найдите </w:t>
      </w:r>
      <w:r w:rsidRPr="00A25DED">
        <w:rPr>
          <w:rFonts w:ascii="Times New Roman" w:eastAsia="Times New Roman" w:hAnsi="Times New Roman" w:cs="Times New Roman"/>
          <w:position w:val="-6"/>
          <w:sz w:val="26"/>
          <w:szCs w:val="26"/>
          <w:lang w:eastAsia="ru-RU"/>
        </w:rPr>
        <w:object w:dxaOrig="180" w:dyaOrig="225">
          <v:shape id="_x0000_i1173" type="#_x0000_t75" style="width:9.2pt;height:10.9pt" o:ole="">
            <v:imagedata r:id="rId250" o:title=""/>
          </v:shape>
          <o:OLEObject Type="Embed" ProgID="Equation.3" ShapeID="_x0000_i1173" DrawAspect="Content" ObjectID="_1482605950" r:id="rId313"/>
        </w:object>
      </w: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если </w:t>
      </w:r>
      <w:r w:rsidRPr="00A25DED">
        <w:rPr>
          <w:rFonts w:ascii="Times New Roman" w:eastAsia="Times New Roman" w:hAnsi="Times New Roman" w:cs="Times New Roman"/>
          <w:position w:val="-24"/>
          <w:sz w:val="26"/>
          <w:szCs w:val="26"/>
          <w:lang w:eastAsia="ru-RU"/>
        </w:rPr>
        <w:object w:dxaOrig="1815" w:dyaOrig="615">
          <v:shape id="_x0000_i1174" type="#_x0000_t75" style="width:91.25pt;height:30.15pt" o:ole="">
            <v:imagedata r:id="rId314" o:title=""/>
          </v:shape>
          <o:OLEObject Type="Embed" ProgID="Equation.3" ShapeID="_x0000_i1174" DrawAspect="Content" ObjectID="_1482605951" r:id="rId315"/>
        </w:object>
      </w:r>
    </w:p>
    <w:p w:rsidR="00A25DED" w:rsidRPr="00A25DED" w:rsidRDefault="00A25DED" w:rsidP="00A25DED">
      <w:pPr>
        <w:spacing w:after="0"/>
        <w:ind w:left="1560" w:hanging="144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sz w:val="26"/>
          <w:szCs w:val="26"/>
          <w:lang w:eastAsia="ru-RU"/>
        </w:rPr>
        <w:t>а)  1;          б)  8;         в)  63;             г) свой ответ.</w:t>
      </w:r>
    </w:p>
    <w:p w:rsidR="00A25DED" w:rsidRPr="00A25DED" w:rsidRDefault="00A25DED" w:rsidP="00A25DED">
      <w:pPr>
        <w:spacing w:after="0"/>
        <w:ind w:left="1560" w:hanging="567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A25DED" w:rsidRPr="00A25DED" w:rsidRDefault="00A25DED" w:rsidP="00A25DE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B7DA8" w:rsidRDefault="005B7DA8" w:rsidP="00A25DED">
      <w:pPr>
        <w:keepNext/>
        <w:keepLines/>
        <w:spacing w:after="180" w:line="346" w:lineRule="exact"/>
        <w:ind w:left="540"/>
        <w:jc w:val="center"/>
        <w:outlineLvl w:val="0"/>
        <w:rPr>
          <w:rFonts w:ascii="Monotype Corsiva" w:hAnsi="Monotype Corsiva"/>
          <w:bCs/>
          <w:sz w:val="36"/>
          <w:szCs w:val="25"/>
        </w:rPr>
      </w:pPr>
    </w:p>
    <w:p w:rsidR="005B7DA8" w:rsidRDefault="005B7DA8" w:rsidP="00A25DED">
      <w:pPr>
        <w:keepNext/>
        <w:keepLines/>
        <w:spacing w:after="180" w:line="346" w:lineRule="exact"/>
        <w:ind w:left="540"/>
        <w:jc w:val="center"/>
        <w:outlineLvl w:val="0"/>
        <w:rPr>
          <w:rFonts w:ascii="Monotype Corsiva" w:hAnsi="Monotype Corsiva"/>
          <w:bCs/>
          <w:sz w:val="36"/>
          <w:szCs w:val="25"/>
        </w:rPr>
      </w:pPr>
    </w:p>
    <w:p w:rsidR="00094971" w:rsidRDefault="00094971" w:rsidP="00A25DED">
      <w:pPr>
        <w:keepNext/>
        <w:keepLines/>
        <w:spacing w:after="180" w:line="346" w:lineRule="exact"/>
        <w:ind w:left="540"/>
        <w:jc w:val="center"/>
        <w:outlineLvl w:val="0"/>
        <w:rPr>
          <w:rFonts w:ascii="Monotype Corsiva" w:hAnsi="Monotype Corsiva"/>
          <w:bCs/>
          <w:sz w:val="36"/>
          <w:szCs w:val="25"/>
        </w:rPr>
      </w:pPr>
    </w:p>
    <w:p w:rsidR="00A25DED" w:rsidRPr="00A25DED" w:rsidRDefault="00A25DED" w:rsidP="00A25DED">
      <w:pPr>
        <w:keepNext/>
        <w:keepLines/>
        <w:spacing w:after="180" w:line="346" w:lineRule="exact"/>
        <w:ind w:left="54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 xml:space="preserve">Тест 9 </w:t>
      </w: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ДЕСЯТИЧНЫЕ ДРОБИ</w:t>
      </w:r>
    </w:p>
    <w:p w:rsidR="00A25DED" w:rsidRPr="00A25DED" w:rsidRDefault="00A25DED" w:rsidP="00A25DED">
      <w:pPr>
        <w:keepNext/>
        <w:keepLines/>
        <w:spacing w:before="180" w:after="180" w:line="240" w:lineRule="auto"/>
        <w:ind w:left="54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before="180" w:after="60" w:line="353" w:lineRule="exact"/>
        <w:ind w:left="20" w:right="280" w:firstLine="5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1"/>
          <w:numId w:val="59"/>
        </w:numPr>
        <w:tabs>
          <w:tab w:val="left" w:pos="868"/>
          <w:tab w:val="left" w:pos="993"/>
        </w:tabs>
        <w:spacing w:before="60" w:after="60" w:line="353" w:lineRule="exact"/>
        <w:ind w:left="720" w:right="28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ыберите правильную запись десятичной дроби «семь целых две деся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softHyphen/>
        <w:t>тых»:</w:t>
      </w:r>
    </w:p>
    <w:p w:rsidR="00A25DED" w:rsidRPr="00A25DED" w:rsidRDefault="00A25DED" w:rsidP="00A25DED">
      <w:pPr>
        <w:tabs>
          <w:tab w:val="left" w:pos="1517"/>
          <w:tab w:val="left" w:pos="4123"/>
        </w:tabs>
        <w:spacing w:before="6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7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,02;</w:t>
      </w:r>
    </w:p>
    <w:p w:rsidR="00A25DED" w:rsidRPr="00A25DED" w:rsidRDefault="00A25DED" w:rsidP="00A25DED">
      <w:pPr>
        <w:tabs>
          <w:tab w:val="left" w:pos="1545"/>
          <w:tab w:val="left" w:pos="4127"/>
          <w:tab w:val="right" w:leader="underscore" w:pos="7749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,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9"/>
        </w:numPr>
        <w:tabs>
          <w:tab w:val="left" w:pos="875"/>
          <w:tab w:val="left" w:pos="1276"/>
        </w:tabs>
        <w:spacing w:before="180" w:after="60" w:line="357" w:lineRule="exact"/>
        <w:ind w:left="720" w:right="28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Выберите правильную запись десятичной дроби «восемнадцать целых пять    </w:t>
      </w:r>
    </w:p>
    <w:p w:rsidR="00A25DED" w:rsidRPr="00A25DED" w:rsidRDefault="00A25DED" w:rsidP="00A25DED">
      <w:pPr>
        <w:tabs>
          <w:tab w:val="left" w:pos="875"/>
          <w:tab w:val="left" w:pos="1276"/>
        </w:tabs>
        <w:spacing w:before="180" w:after="60" w:line="357" w:lineRule="exact"/>
        <w:ind w:left="720" w:right="28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  <w:t>сотых»:</w:t>
      </w:r>
    </w:p>
    <w:p w:rsidR="00A25DED" w:rsidRPr="00A25DED" w:rsidRDefault="00A25DED" w:rsidP="00A25DED">
      <w:pPr>
        <w:tabs>
          <w:tab w:val="left" w:pos="1548"/>
          <w:tab w:val="left" w:pos="4123"/>
        </w:tabs>
        <w:spacing w:before="6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8,5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8,05;</w:t>
      </w:r>
    </w:p>
    <w:p w:rsidR="00A25DED" w:rsidRPr="00A25DED" w:rsidRDefault="00A25DED" w:rsidP="00A25DED">
      <w:pPr>
        <w:tabs>
          <w:tab w:val="left" w:pos="1562"/>
          <w:tab w:val="left" w:pos="4123"/>
          <w:tab w:val="right" w:leader="underscore" w:pos="7749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8,00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9"/>
        </w:numPr>
        <w:tabs>
          <w:tab w:val="left" w:pos="851"/>
          <w:tab w:val="left" w:pos="993"/>
        </w:tabs>
        <w:spacing w:before="180" w:after="60" w:line="363" w:lineRule="exact"/>
        <w:ind w:left="720" w:right="28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Поставьте в числе 5 487 193 запятую так, чтобы в разряде сотых стояла цифра 7:</w:t>
      </w:r>
    </w:p>
    <w:p w:rsidR="00A25DED" w:rsidRPr="00A25DED" w:rsidRDefault="00A25DED" w:rsidP="00A25DED">
      <w:pPr>
        <w:tabs>
          <w:tab w:val="left" w:pos="1520"/>
          <w:tab w:val="left" w:pos="4123"/>
        </w:tabs>
        <w:spacing w:before="6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48,719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4,87193;</w:t>
      </w:r>
    </w:p>
    <w:p w:rsidR="00A25DED" w:rsidRPr="00A25DED" w:rsidRDefault="00A25DED" w:rsidP="00A25DED">
      <w:pPr>
        <w:tabs>
          <w:tab w:val="left" w:pos="1541"/>
          <w:tab w:val="left" w:pos="4123"/>
          <w:tab w:val="right" w:leader="underscore" w:pos="7749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48719,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9"/>
        </w:numPr>
        <w:tabs>
          <w:tab w:val="left" w:pos="850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ерна ли запись 7,60 = 7,6?</w:t>
      </w:r>
    </w:p>
    <w:p w:rsidR="00A25DED" w:rsidRPr="00A25DED" w:rsidRDefault="00A25DED" w:rsidP="00A25DED">
      <w:pPr>
        <w:tabs>
          <w:tab w:val="left" w:pos="1513"/>
          <w:tab w:val="left" w:pos="4123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д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не знаю;</w:t>
      </w:r>
    </w:p>
    <w:p w:rsidR="00A25DED" w:rsidRPr="00A25DED" w:rsidRDefault="00A25DED" w:rsidP="00A25DED">
      <w:pPr>
        <w:tabs>
          <w:tab w:val="left" w:pos="1534"/>
          <w:tab w:val="left" w:pos="4123"/>
          <w:tab w:val="right" w:leader="underscore" w:pos="7749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не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9"/>
        </w:numPr>
        <w:tabs>
          <w:tab w:val="left" w:pos="836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натуральное число, заключенное между числами 2,3 и 3,1.</w:t>
      </w:r>
    </w:p>
    <w:p w:rsidR="00A25DED" w:rsidRPr="00A25DED" w:rsidRDefault="00A25DED" w:rsidP="00A25DED">
      <w:pPr>
        <w:tabs>
          <w:tab w:val="left" w:pos="1513"/>
          <w:tab w:val="right" w:pos="4605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;</w:t>
      </w:r>
    </w:p>
    <w:p w:rsidR="00A25DED" w:rsidRPr="00A25DED" w:rsidRDefault="00A25DED" w:rsidP="00A25DED">
      <w:pPr>
        <w:tabs>
          <w:tab w:val="left" w:pos="1531"/>
          <w:tab w:val="left" w:pos="4120"/>
          <w:tab w:val="right" w:leader="underscore" w:pos="7749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59"/>
        </w:numPr>
        <w:tabs>
          <w:tab w:val="left" w:pos="850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 записи 3,906 -3,91 число 3,906 округлено до сотых.</w:t>
      </w:r>
    </w:p>
    <w:p w:rsidR="00A25DED" w:rsidRPr="00A25DED" w:rsidRDefault="00A25DED" w:rsidP="00A25DED">
      <w:pPr>
        <w:tabs>
          <w:tab w:val="left" w:pos="1507"/>
          <w:tab w:val="left" w:pos="4120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д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не знаю;</w:t>
      </w:r>
    </w:p>
    <w:p w:rsidR="00A25DED" w:rsidRPr="00A25DED" w:rsidRDefault="00A25DED" w:rsidP="00A25DED">
      <w:pPr>
        <w:spacing w:after="0" w:line="398" w:lineRule="exact"/>
        <w:ind w:left="552" w:right="40" w:firstLine="688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не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 г) свой ответ .</w:t>
      </w:r>
    </w:p>
    <w:p w:rsidR="00A25DED" w:rsidRPr="00A25DED" w:rsidRDefault="00A25DED" w:rsidP="00051F05">
      <w:pPr>
        <w:numPr>
          <w:ilvl w:val="0"/>
          <w:numId w:val="59"/>
        </w:numPr>
        <w:tabs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ыберите верную запись округления числа 203,671 до десятых:</w:t>
      </w:r>
    </w:p>
    <w:p w:rsidR="00A25DED" w:rsidRPr="00A25DED" w:rsidRDefault="00A25DED" w:rsidP="00A25DED">
      <w:pPr>
        <w:tabs>
          <w:tab w:val="left" w:pos="1513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203,671 </w:t>
      </w:r>
      <m:oMath>
        <m:r>
          <w:rPr>
            <w:rFonts w:ascii="Cambria Math" w:eastAsia="Times New Roman" w:hAnsi="Cambria Math" w:cs="Times New Roman"/>
            <w:sz w:val="25"/>
            <w:szCs w:val="25"/>
            <w:lang w:eastAsia="ru-RU"/>
          </w:rPr>
          <m:t>≈</m:t>
        </m:r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203,7;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в) 203,671 </w:t>
      </w:r>
      <m:oMath>
        <m:r>
          <w:rPr>
            <w:rFonts w:ascii="Cambria Math" w:eastAsia="Times New Roman" w:hAnsi="Cambria Math" w:cs="Times New Roman"/>
            <w:sz w:val="25"/>
            <w:szCs w:val="25"/>
            <w:lang w:eastAsia="ru-RU"/>
          </w:rPr>
          <m:t>≈</m:t>
        </m:r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203,701;</w:t>
      </w:r>
    </w:p>
    <w:p w:rsidR="00A25DED" w:rsidRPr="00A25DED" w:rsidRDefault="00A25DED" w:rsidP="00A25DED">
      <w:pPr>
        <w:tabs>
          <w:tab w:val="left" w:pos="1531"/>
          <w:tab w:val="right" w:leader="underscore" w:pos="7749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203,671 </w:t>
      </w:r>
      <m:oMath>
        <m:r>
          <w:rPr>
            <w:rFonts w:ascii="Cambria Math" w:eastAsia="Times New Roman" w:hAnsi="Cambria Math" w:cs="Times New Roman"/>
            <w:sz w:val="25"/>
            <w:szCs w:val="25"/>
            <w:lang w:eastAsia="ru-RU"/>
          </w:rPr>
          <m:t>≈</m:t>
        </m:r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203,60;              г) свой ответ.</w:t>
      </w:r>
    </w:p>
    <w:p w:rsidR="00A25DED" w:rsidRPr="00A25DED" w:rsidRDefault="00A25DED" w:rsidP="00051F05">
      <w:pPr>
        <w:numPr>
          <w:ilvl w:val="0"/>
          <w:numId w:val="59"/>
        </w:numPr>
        <w:tabs>
          <w:tab w:val="left" w:pos="993"/>
        </w:tabs>
        <w:spacing w:before="180" w:after="60" w:line="353" w:lineRule="exact"/>
        <w:ind w:left="720" w:right="280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*. Числа 4,41*; 4,*2; 4,31*5 записаны в порядке убывания. Вместо звез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softHyphen/>
        <w:t>дочки впишите одну и ту же цифру так, чтобы условие осталось верным.</w:t>
      </w:r>
    </w:p>
    <w:p w:rsidR="00A25DED" w:rsidRPr="00A25DED" w:rsidRDefault="00A25DED" w:rsidP="00A25DED">
      <w:pPr>
        <w:tabs>
          <w:tab w:val="left" w:pos="1524"/>
          <w:tab w:val="right" w:pos="2410"/>
        </w:tabs>
        <w:spacing w:before="6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;</w:t>
      </w:r>
    </w:p>
    <w:p w:rsidR="00A25DED" w:rsidRPr="00A25DED" w:rsidRDefault="00A25DED" w:rsidP="00A25DED">
      <w:pPr>
        <w:spacing w:after="0" w:line="398" w:lineRule="exact"/>
        <w:ind w:left="1436" w:right="40" w:firstLine="688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Default="00A25DED" w:rsidP="00A25DED">
      <w:pPr>
        <w:keepNext/>
        <w:keepLines/>
        <w:spacing w:before="180" w:after="180" w:line="240" w:lineRule="auto"/>
        <w:ind w:left="540"/>
        <w:jc w:val="center"/>
        <w:outlineLvl w:val="0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B7DA8" w:rsidRDefault="005B7DA8" w:rsidP="00A25DED">
      <w:pPr>
        <w:keepNext/>
        <w:keepLines/>
        <w:spacing w:before="180" w:after="180" w:line="240" w:lineRule="auto"/>
        <w:ind w:left="540"/>
        <w:jc w:val="center"/>
        <w:outlineLvl w:val="0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B7DA8" w:rsidRDefault="005B7DA8" w:rsidP="00A25DED">
      <w:pPr>
        <w:keepNext/>
        <w:keepLines/>
        <w:spacing w:before="180" w:after="180" w:line="240" w:lineRule="auto"/>
        <w:ind w:left="540"/>
        <w:jc w:val="center"/>
        <w:outlineLvl w:val="0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B7DA8" w:rsidRDefault="005B7DA8" w:rsidP="00A25DED">
      <w:pPr>
        <w:keepNext/>
        <w:keepLines/>
        <w:spacing w:before="180" w:after="180" w:line="240" w:lineRule="auto"/>
        <w:ind w:left="540"/>
        <w:jc w:val="center"/>
        <w:outlineLvl w:val="0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B7DA8" w:rsidRPr="005B7DA8" w:rsidRDefault="005B7DA8" w:rsidP="005B7DA8">
      <w:pPr>
        <w:keepNext/>
        <w:keepLines/>
        <w:spacing w:after="180" w:line="346" w:lineRule="exact"/>
        <w:ind w:left="54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 xml:space="preserve">Тест 9 </w:t>
      </w: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ДЕСЯТИЧНЫЕ ДРОБИ</w:t>
      </w:r>
    </w:p>
    <w:p w:rsidR="00A25DED" w:rsidRPr="00A25DED" w:rsidRDefault="005B7DA8" w:rsidP="00A25DED">
      <w:pPr>
        <w:keepNext/>
        <w:keepLines/>
        <w:spacing w:before="180" w:after="180" w:line="240" w:lineRule="auto"/>
        <w:ind w:left="54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0" w:line="363" w:lineRule="exact"/>
        <w:ind w:left="20" w:right="20" w:firstLine="5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60"/>
        </w:numPr>
        <w:tabs>
          <w:tab w:val="left" w:pos="875"/>
          <w:tab w:val="left" w:pos="993"/>
        </w:tabs>
        <w:spacing w:after="0" w:line="402" w:lineRule="exact"/>
        <w:ind w:right="20" w:firstLine="567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Выберите правильную запись десятичной дроби «четыре целых девять десятых»:</w:t>
      </w:r>
    </w:p>
    <w:p w:rsidR="00A25DED" w:rsidRPr="00A25DED" w:rsidRDefault="00A25DED" w:rsidP="00A25DED">
      <w:pPr>
        <w:tabs>
          <w:tab w:val="left" w:pos="1517"/>
          <w:tab w:val="left" w:pos="4123"/>
        </w:tabs>
        <w:spacing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4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,9;</w:t>
      </w:r>
    </w:p>
    <w:p w:rsidR="00A25DED" w:rsidRPr="00A25DED" w:rsidRDefault="00A25DED" w:rsidP="00A25DED">
      <w:pPr>
        <w:tabs>
          <w:tab w:val="left" w:pos="1531"/>
          <w:tab w:val="left" w:pos="4120"/>
          <w:tab w:val="right" w:leader="underscore" w:pos="7768"/>
        </w:tabs>
        <w:spacing w:before="180" w:after="30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,0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 .</w:t>
      </w:r>
    </w:p>
    <w:p w:rsidR="00A25DED" w:rsidRPr="00A25DED" w:rsidRDefault="00A25DED" w:rsidP="00051F05">
      <w:pPr>
        <w:numPr>
          <w:ilvl w:val="0"/>
          <w:numId w:val="60"/>
        </w:numPr>
        <w:tabs>
          <w:tab w:val="left" w:pos="844"/>
        </w:tabs>
        <w:spacing w:before="300" w:after="0" w:line="398" w:lineRule="exact"/>
        <w:ind w:left="993" w:right="20" w:hanging="413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Выберите правильную запись десятичной дроби «двадцать шесть целых восемь сотых»:</w:t>
      </w:r>
    </w:p>
    <w:p w:rsidR="00A25DED" w:rsidRPr="00A25DED" w:rsidRDefault="00A25DED" w:rsidP="00A25DED">
      <w:pPr>
        <w:tabs>
          <w:tab w:val="left" w:pos="1517"/>
          <w:tab w:val="left" w:pos="4120"/>
        </w:tabs>
        <w:spacing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6,8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6,08;</w:t>
      </w:r>
    </w:p>
    <w:p w:rsidR="00A25DED" w:rsidRPr="00A25DED" w:rsidRDefault="00A25DED" w:rsidP="00A25DED">
      <w:pPr>
        <w:tabs>
          <w:tab w:val="left" w:pos="1534"/>
          <w:tab w:val="left" w:pos="4127"/>
          <w:tab w:val="right" w:leader="underscore" w:pos="7768"/>
        </w:tabs>
        <w:spacing w:before="180" w:after="30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6,00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0"/>
        </w:numPr>
        <w:tabs>
          <w:tab w:val="left" w:pos="854"/>
          <w:tab w:val="left" w:pos="993"/>
        </w:tabs>
        <w:spacing w:before="300" w:after="0" w:line="402" w:lineRule="exact"/>
        <w:ind w:left="20" w:righ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Поставьте в числе 2 356914 запятую так, чтобы в разряде десятых стоя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>ла цифра 6:</w:t>
      </w:r>
    </w:p>
    <w:p w:rsidR="00A25DED" w:rsidRPr="00A25DED" w:rsidRDefault="00A25DED" w:rsidP="00A25DED">
      <w:pPr>
        <w:tabs>
          <w:tab w:val="left" w:pos="1513"/>
          <w:tab w:val="left" w:pos="4123"/>
        </w:tabs>
        <w:spacing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3569,1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3,56914;</w:t>
      </w:r>
    </w:p>
    <w:p w:rsidR="00A25DED" w:rsidRPr="00A25DED" w:rsidRDefault="00A25DED" w:rsidP="00A25DED">
      <w:pPr>
        <w:tabs>
          <w:tab w:val="left" w:pos="1534"/>
          <w:tab w:val="left" w:pos="4127"/>
          <w:tab w:val="right" w:leader="underscore" w:pos="7768"/>
        </w:tabs>
        <w:spacing w:before="180" w:after="30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35,691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0"/>
        </w:numPr>
        <w:tabs>
          <w:tab w:val="left" w:pos="850"/>
          <w:tab w:val="left" w:pos="1134"/>
        </w:tabs>
        <w:spacing w:before="300" w:after="180" w:line="240" w:lineRule="auto"/>
        <w:ind w:lef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ерна ли запись 41,3=41,30?</w:t>
      </w:r>
    </w:p>
    <w:p w:rsidR="00A25DED" w:rsidRPr="00A25DED" w:rsidRDefault="00A25DED" w:rsidP="00A25DED">
      <w:pPr>
        <w:tabs>
          <w:tab w:val="left" w:pos="1510"/>
          <w:tab w:val="left" w:pos="4123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д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не знаю;</w:t>
      </w:r>
    </w:p>
    <w:p w:rsidR="00A25DED" w:rsidRPr="00A25DED" w:rsidRDefault="00A25DED" w:rsidP="00A25DED">
      <w:pPr>
        <w:tabs>
          <w:tab w:val="left" w:pos="1538"/>
          <w:tab w:val="left" w:pos="4120"/>
          <w:tab w:val="right" w:leader="underscore" w:pos="7768"/>
        </w:tabs>
        <w:spacing w:before="180" w:after="30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не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0"/>
        </w:numPr>
        <w:tabs>
          <w:tab w:val="left" w:pos="840"/>
          <w:tab w:val="left" w:pos="993"/>
        </w:tabs>
        <w:spacing w:before="300" w:after="180" w:line="240" w:lineRule="auto"/>
        <w:ind w:lef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Найдите натуральное число, заключенное между числами 5,9 и 6,4.</w:t>
      </w:r>
    </w:p>
    <w:p w:rsidR="00A25DED" w:rsidRPr="00A25DED" w:rsidRDefault="00A25DED" w:rsidP="00A25DED">
      <w:pPr>
        <w:tabs>
          <w:tab w:val="left" w:pos="1524"/>
          <w:tab w:val="right" w:pos="4664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;</w:t>
      </w:r>
    </w:p>
    <w:p w:rsidR="00A25DED" w:rsidRPr="00A25DED" w:rsidRDefault="00A25DED" w:rsidP="00A25DED">
      <w:pPr>
        <w:tabs>
          <w:tab w:val="left" w:pos="1541"/>
          <w:tab w:val="left" w:pos="4123"/>
          <w:tab w:val="right" w:leader="underscore" w:pos="7768"/>
        </w:tabs>
        <w:spacing w:before="180" w:after="30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0"/>
        </w:numPr>
        <w:tabs>
          <w:tab w:val="left" w:pos="840"/>
          <w:tab w:val="left" w:pos="1134"/>
        </w:tabs>
        <w:spacing w:before="300" w:after="180" w:line="240" w:lineRule="auto"/>
        <w:ind w:left="20" w:firstLine="56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 записи 2,781 ≈ 2,8 число 2,781 округлено до десятых.</w:t>
      </w:r>
    </w:p>
    <w:p w:rsidR="00A25DED" w:rsidRPr="00A25DED" w:rsidRDefault="00A25DED" w:rsidP="00A25DED">
      <w:pPr>
        <w:tabs>
          <w:tab w:val="left" w:pos="1513"/>
          <w:tab w:val="left" w:pos="4123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д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не знаю;</w:t>
      </w:r>
    </w:p>
    <w:p w:rsidR="00A25DED" w:rsidRPr="00A25DED" w:rsidRDefault="00A25DED" w:rsidP="00A25DED">
      <w:pPr>
        <w:tabs>
          <w:tab w:val="left" w:pos="1538"/>
          <w:tab w:val="left" w:pos="4123"/>
          <w:tab w:val="right" w:leader="underscore" w:pos="7768"/>
        </w:tabs>
        <w:spacing w:before="180" w:after="30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не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300" w:after="180" w:line="240" w:lineRule="auto"/>
        <w:ind w:left="20" w:firstLine="5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7. Выберите верную запись округления числа 4,456 до десятых:</w:t>
      </w:r>
    </w:p>
    <w:p w:rsidR="00A25DED" w:rsidRPr="00A25DED" w:rsidRDefault="00A25DED" w:rsidP="00A25DED">
      <w:pPr>
        <w:tabs>
          <w:tab w:val="left" w:pos="1510"/>
          <w:tab w:val="left" w:pos="4120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,456 ≈ 4,50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,456≈ 4,5;</w:t>
      </w:r>
    </w:p>
    <w:p w:rsidR="00A25DED" w:rsidRPr="00A25DED" w:rsidRDefault="00A25DED" w:rsidP="00A25DED">
      <w:pPr>
        <w:tabs>
          <w:tab w:val="left" w:pos="1534"/>
          <w:tab w:val="left" w:pos="4127"/>
          <w:tab w:val="right" w:leader="underscore" w:pos="7768"/>
        </w:tabs>
        <w:spacing w:before="180" w:after="30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,456≈ 4,4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300" w:after="0" w:line="391" w:lineRule="exact"/>
        <w:ind w:left="1134" w:right="20" w:hanging="5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8*. Числа 5,2*; 5,**; 5,*4 записаны в порядке возрастания. Вместо звез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softHyphen/>
        <w:t>дочки впишите одну и ту же цифру так, чтобы условие осталось верным.</w:t>
      </w:r>
    </w:p>
    <w:p w:rsidR="00A25DED" w:rsidRPr="00A25DED" w:rsidRDefault="00A25DED" w:rsidP="00A25DED">
      <w:pPr>
        <w:tabs>
          <w:tab w:val="left" w:pos="1517"/>
          <w:tab w:val="right" w:pos="4664"/>
        </w:tabs>
        <w:spacing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;</w:t>
      </w:r>
    </w:p>
    <w:p w:rsidR="00A25DED" w:rsidRPr="00A25DED" w:rsidRDefault="00A25DED" w:rsidP="00A25DED">
      <w:pPr>
        <w:tabs>
          <w:tab w:val="left" w:pos="1534"/>
          <w:tab w:val="left" w:pos="4123"/>
          <w:tab w:val="right" w:leader="underscore" w:pos="7768"/>
        </w:tabs>
        <w:spacing w:before="180" w:after="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keepNext/>
        <w:keepLines/>
        <w:spacing w:after="120" w:line="240" w:lineRule="auto"/>
        <w:ind w:left="412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30"/>
          <w:sz w:val="26"/>
          <w:szCs w:val="26"/>
          <w:lang w:eastAsia="ru-RU"/>
        </w:rPr>
        <w:lastRenderedPageBreak/>
        <w:t>Тест 10</w:t>
      </w:r>
    </w:p>
    <w:p w:rsidR="00A25DED" w:rsidRPr="00A25DED" w:rsidRDefault="00A25DED" w:rsidP="00A25DED">
      <w:pPr>
        <w:keepNext/>
        <w:keepLines/>
        <w:spacing w:before="120" w:after="360" w:line="240" w:lineRule="auto"/>
        <w:ind w:left="218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СЛОЖЕНИЕ ДЕСЯТИЧНЫХ ДРОБЕЙ</w:t>
      </w:r>
    </w:p>
    <w:p w:rsidR="00A25DED" w:rsidRPr="00A25DED" w:rsidRDefault="00A25DED" w:rsidP="00A25DED">
      <w:pPr>
        <w:keepNext/>
        <w:keepLines/>
        <w:spacing w:before="360" w:after="240" w:line="360" w:lineRule="auto"/>
        <w:ind w:left="386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3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before="240" w:after="0" w:line="360" w:lineRule="auto"/>
        <w:ind w:left="851" w:right="260" w:hanging="2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8"/>
          <w:numId w:val="55"/>
        </w:numPr>
        <w:tabs>
          <w:tab w:val="left" w:pos="1134"/>
        </w:tabs>
        <w:spacing w:before="120" w:after="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ыберите верную запись сложения чисел 7,45 и 32,6 в столбик:</w:t>
      </w:r>
    </w:p>
    <w:p w:rsidR="00A25DED" w:rsidRPr="00A25DED" w:rsidRDefault="00A25DED" w:rsidP="00A25DED">
      <w:pPr>
        <w:tabs>
          <w:tab w:val="left" w:pos="4766"/>
          <w:tab w:val="left" w:pos="6822"/>
        </w:tabs>
        <w:spacing w:before="60" w:after="0" w:line="240" w:lineRule="auto"/>
        <w:ind w:left="1060" w:right="420" w:hanging="5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     а)   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 xml:space="preserve">   7,4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32,60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          6) 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7,4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 xml:space="preserve"> 32,6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7,45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32,6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55"/>
        </w:numPr>
        <w:tabs>
          <w:tab w:val="left" w:pos="263"/>
          <w:tab w:val="left" w:pos="1276"/>
        </w:tabs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При сложении чисел 3,571 и 4,429 получили 8.</w:t>
      </w:r>
    </w:p>
    <w:p w:rsidR="00A25DED" w:rsidRPr="00A25DED" w:rsidRDefault="00A25DED" w:rsidP="00A25DED">
      <w:pPr>
        <w:tabs>
          <w:tab w:val="left" w:pos="2193"/>
          <w:tab w:val="left" w:pos="4238"/>
        </w:tabs>
        <w:spacing w:before="180" w:after="0" w:line="240" w:lineRule="auto"/>
        <w:ind w:left="5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а) не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) д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не знаю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8"/>
          <w:numId w:val="55"/>
        </w:numPr>
        <w:tabs>
          <w:tab w:val="left" w:pos="267"/>
          <w:tab w:val="left" w:pos="1276"/>
        </w:tabs>
        <w:spacing w:before="360" w:after="0" w:line="36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сумму чисел 132 и 23,85.</w:t>
      </w:r>
    </w:p>
    <w:p w:rsidR="00A25DED" w:rsidRPr="00A25DED" w:rsidRDefault="00A25DED" w:rsidP="00A25DED">
      <w:pPr>
        <w:spacing w:after="0" w:line="360" w:lineRule="auto"/>
        <w:ind w:left="808" w:firstLine="6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25,17;           6)362,8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55,85;            г) свой ответ</w:t>
      </w:r>
    </w:p>
    <w:p w:rsidR="00A25DED" w:rsidRPr="00A25DED" w:rsidRDefault="00A25DED" w:rsidP="00051F05">
      <w:pPr>
        <w:numPr>
          <w:ilvl w:val="8"/>
          <w:numId w:val="55"/>
        </w:numPr>
        <w:tabs>
          <w:tab w:val="left" w:pos="1134"/>
        </w:tabs>
        <w:spacing w:after="0" w:line="36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. Найдите значение выражения 15,37 +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20"/>
          <w:sz w:val="25"/>
          <w:szCs w:val="25"/>
          <w:lang w:eastAsia="ru-RU"/>
        </w:rPr>
        <w:t xml:space="preserve"> а,   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если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20"/>
          <w:sz w:val="25"/>
          <w:szCs w:val="25"/>
          <w:lang w:eastAsia="ru-RU"/>
        </w:rPr>
        <w:t xml:space="preserve">   а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= 2,9.</w:t>
      </w:r>
    </w:p>
    <w:p w:rsidR="00A25DED" w:rsidRPr="00A25DED" w:rsidRDefault="00A25DED" w:rsidP="00A25DED">
      <w:pPr>
        <w:tabs>
          <w:tab w:val="left" w:pos="4844"/>
          <w:tab w:val="left" w:pos="6835"/>
        </w:tabs>
        <w:spacing w:before="120" w:after="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5,66;              б) 18,2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2,4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2"/>
          <w:numId w:val="55"/>
        </w:numPr>
        <w:tabs>
          <w:tab w:val="left" w:pos="1134"/>
          <w:tab w:val="left" w:pos="1418"/>
          <w:tab w:val="left" w:leader="underscore" w:pos="9042"/>
        </w:tabs>
        <w:spacing w:before="100" w:beforeAutospacing="1" w:after="0" w:line="360" w:lineRule="auto"/>
        <w:ind w:left="720" w:right="113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Найдите периметр треугольника со сторонами 20,6 см, 7,24 см, 11,5 см.                        </w:t>
      </w:r>
    </w:p>
    <w:p w:rsidR="00A25DED" w:rsidRPr="00A25DED" w:rsidRDefault="00A25DED" w:rsidP="00A25DED">
      <w:pPr>
        <w:tabs>
          <w:tab w:val="left" w:pos="1418"/>
          <w:tab w:val="left" w:leader="underscore" w:pos="9042"/>
        </w:tabs>
        <w:spacing w:before="100" w:beforeAutospacing="1" w:after="0" w:line="360" w:lineRule="auto"/>
        <w:ind w:left="720" w:right="113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           а) 39,34 см;            б) 94,4 см;            в) 29,34 см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vertAlign w:val="superscript"/>
          <w:lang w:eastAsia="ru-RU"/>
        </w:rPr>
        <w:t>2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;          г) свой ответ .</w:t>
      </w:r>
    </w:p>
    <w:p w:rsidR="00A25DED" w:rsidRPr="00A25DED" w:rsidRDefault="00A25DED" w:rsidP="00051F05">
      <w:pPr>
        <w:numPr>
          <w:ilvl w:val="0"/>
          <w:numId w:val="61"/>
        </w:numPr>
        <w:tabs>
          <w:tab w:val="left" w:pos="1276"/>
          <w:tab w:val="left" w:pos="1418"/>
          <w:tab w:val="left" w:pos="6835"/>
        </w:tabs>
        <w:spacing w:before="120" w:after="0" w:line="360" w:lineRule="auto"/>
        <w:ind w:hanging="11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Найдите корень уравнения х – 25,3 = 4,9.                                                                                                </w:t>
      </w:r>
    </w:p>
    <w:p w:rsidR="00A25DED" w:rsidRPr="00A25DED" w:rsidRDefault="00A25DED" w:rsidP="00A25DED">
      <w:pPr>
        <w:tabs>
          <w:tab w:val="left" w:pos="1418"/>
          <w:tab w:val="left" w:pos="6835"/>
        </w:tabs>
        <w:spacing w:before="120" w:after="0" w:line="36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              а) 20,4;                 б) 74,3;                  в) 30,2;               г) свой ответ</w:t>
      </w:r>
    </w:p>
    <w:p w:rsidR="00A25DED" w:rsidRPr="00A25DED" w:rsidRDefault="00A25DED" w:rsidP="00051F05">
      <w:pPr>
        <w:numPr>
          <w:ilvl w:val="0"/>
          <w:numId w:val="60"/>
        </w:numPr>
        <w:tabs>
          <w:tab w:val="left" w:pos="820"/>
          <w:tab w:val="left" w:pos="1134"/>
        </w:tabs>
        <w:spacing w:before="120" w:after="0" w:line="360" w:lineRule="auto"/>
        <w:ind w:left="720" w:right="380"/>
        <w:contextualSpacing/>
        <w:rPr>
          <w:rFonts w:ascii="Times New Roman" w:eastAsia="Arial Unicode MS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Arial Unicode MS" w:hAnsi="Times New Roman" w:cs="Times New Roman"/>
          <w:bCs/>
          <w:iCs/>
          <w:color w:val="000000"/>
          <w:sz w:val="25"/>
          <w:szCs w:val="25"/>
          <w:lang w:eastAsia="ru-RU"/>
        </w:rPr>
        <w:t xml:space="preserve">Собственная скорость моторной лодки 13,5 км/ч. Скорость течения реки 3 км/ч. </w:t>
      </w:r>
    </w:p>
    <w:p w:rsidR="00A25DED" w:rsidRPr="00A25DED" w:rsidRDefault="00A25DED" w:rsidP="00A25DED">
      <w:pPr>
        <w:spacing w:before="120" w:after="0" w:line="360" w:lineRule="auto"/>
        <w:ind w:left="993" w:right="380" w:firstLine="141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Чему равна скорость лодки по течению реки?</w:t>
      </w:r>
    </w:p>
    <w:p w:rsidR="00A25DED" w:rsidRPr="00A25DED" w:rsidRDefault="00A25DED" w:rsidP="00A25DED">
      <w:pPr>
        <w:tabs>
          <w:tab w:val="right" w:leader="underscore" w:pos="9164"/>
        </w:tabs>
        <w:spacing w:after="0" w:line="36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 а) 16,5 км;       б) 13,8 км/ч;               в) 16,5 км/ч;               г) свой ответ.</w:t>
      </w:r>
    </w:p>
    <w:p w:rsidR="00A25DED" w:rsidRPr="00A25DED" w:rsidRDefault="00A25DED" w:rsidP="00051F05">
      <w:pPr>
        <w:numPr>
          <w:ilvl w:val="0"/>
          <w:numId w:val="60"/>
        </w:numPr>
        <w:tabs>
          <w:tab w:val="left" w:pos="807"/>
          <w:tab w:val="left" w:pos="1134"/>
        </w:tabs>
        <w:spacing w:before="360" w:after="0" w:line="360" w:lineRule="auto"/>
        <w:ind w:left="720" w:right="38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В первый день было вспахано 14,25 га, что на 3,6 га меньше, чем во второй </w:t>
      </w:r>
    </w:p>
    <w:p w:rsidR="00A25DED" w:rsidRPr="00A25DED" w:rsidRDefault="00A25DED" w:rsidP="00A25DED">
      <w:pPr>
        <w:tabs>
          <w:tab w:val="left" w:pos="807"/>
          <w:tab w:val="left" w:pos="1134"/>
        </w:tabs>
        <w:spacing w:before="360" w:after="0" w:line="360" w:lineRule="auto"/>
        <w:ind w:left="720" w:right="38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  <w:t>день. Сколько гектаров было вспахано за два дня?</w:t>
      </w:r>
    </w:p>
    <w:p w:rsidR="00A25DED" w:rsidRPr="00A25DED" w:rsidRDefault="00A25DED" w:rsidP="00A25DED">
      <w:pPr>
        <w:tabs>
          <w:tab w:val="left" w:pos="4782"/>
          <w:tab w:val="right" w:leader="underscore" w:pos="9164"/>
        </w:tabs>
        <w:spacing w:after="0" w:line="36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   а) 32,1 га;               б) 24,9 г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7,85 га;             г) свой ответ.</w:t>
      </w:r>
    </w:p>
    <w:p w:rsidR="00A25DED" w:rsidRPr="00A25DED" w:rsidRDefault="00A25DED" w:rsidP="00A25DED">
      <w:pPr>
        <w:spacing w:before="360" w:after="0" w:line="360" w:lineRule="auto"/>
        <w:ind w:left="1134" w:right="380" w:hanging="283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Сложите число 3,1753 с его округлением до сотых и полученную сумму увеличьте на 5,195.</w:t>
      </w:r>
    </w:p>
    <w:p w:rsidR="00A25DED" w:rsidRPr="00A25DED" w:rsidRDefault="00A25DED" w:rsidP="00A25DED">
      <w:pPr>
        <w:tabs>
          <w:tab w:val="right" w:leader="underscore" w:pos="9164"/>
        </w:tabs>
        <w:spacing w:after="0" w:line="36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1,5403;         б) 11,5503;                       в) 14,6393;           г) свой ответ.</w:t>
      </w:r>
    </w:p>
    <w:p w:rsidR="00A25DED" w:rsidRPr="00A25DED" w:rsidRDefault="00A25DED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A25DED" w:rsidRPr="00A25DED" w:rsidRDefault="00A25DED" w:rsidP="00A25DED">
      <w:pPr>
        <w:spacing w:after="0" w:line="360" w:lineRule="auto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A25DED" w:rsidRDefault="00A25DED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5B7DA8" w:rsidRDefault="005B7DA8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5B7DA8" w:rsidRDefault="005B7DA8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5B7DA8" w:rsidRDefault="005B7DA8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5B7DA8" w:rsidRDefault="005B7DA8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5B7DA8" w:rsidRDefault="005B7DA8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5B7DA8" w:rsidRDefault="005B7DA8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</w:pPr>
    </w:p>
    <w:p w:rsidR="005B7DA8" w:rsidRPr="00A25DED" w:rsidRDefault="005B7DA8" w:rsidP="005B7DA8">
      <w:pPr>
        <w:keepNext/>
        <w:keepLines/>
        <w:spacing w:after="120" w:line="240" w:lineRule="auto"/>
        <w:ind w:left="412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30"/>
          <w:sz w:val="26"/>
          <w:szCs w:val="26"/>
          <w:lang w:eastAsia="ru-RU"/>
        </w:rPr>
        <w:lastRenderedPageBreak/>
        <w:t>Тест 10</w:t>
      </w:r>
    </w:p>
    <w:p w:rsidR="005B7DA8" w:rsidRPr="005B7DA8" w:rsidRDefault="005B7DA8" w:rsidP="005B7DA8">
      <w:pPr>
        <w:keepNext/>
        <w:keepLines/>
        <w:spacing w:before="120" w:after="360" w:line="240" w:lineRule="auto"/>
        <w:ind w:left="218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СЛОЖЕНИЕ ДЕСЯТИЧНЫХ ДРОБЕЙ</w:t>
      </w:r>
    </w:p>
    <w:p w:rsidR="00A25DED" w:rsidRPr="00A25DED" w:rsidRDefault="00A25DED" w:rsidP="00A25DED">
      <w:pPr>
        <w:spacing w:after="0" w:line="360" w:lineRule="auto"/>
        <w:ind w:left="100"/>
        <w:jc w:val="center"/>
        <w:rPr>
          <w:rFonts w:ascii="Times New Roman" w:eastAsia="Times New Roman" w:hAnsi="Times New Roman" w:cs="Times New Roman"/>
          <w:sz w:val="40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50"/>
          <w:sz w:val="24"/>
          <w:szCs w:val="17"/>
          <w:lang w:eastAsia="ru-RU"/>
        </w:rPr>
        <w:t>Вариант 2</w:t>
      </w:r>
    </w:p>
    <w:p w:rsidR="00A25DED" w:rsidRPr="00A25DED" w:rsidRDefault="00A25DED" w:rsidP="00A25DED">
      <w:pPr>
        <w:spacing w:after="0" w:line="377" w:lineRule="exact"/>
        <w:ind w:left="1134" w:right="140" w:hanging="57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8"/>
          <w:numId w:val="60"/>
        </w:numPr>
        <w:tabs>
          <w:tab w:val="left" w:pos="1134"/>
          <w:tab w:val="left" w:pos="3032"/>
          <w:tab w:val="left" w:pos="7120"/>
          <w:tab w:val="left" w:leader="dot" w:pos="7345"/>
          <w:tab w:val="left" w:leader="dot" w:pos="7594"/>
          <w:tab w:val="left" w:leader="dot" w:pos="7895"/>
          <w:tab w:val="left" w:leader="dot" w:pos="8172"/>
          <w:tab w:val="left" w:leader="dot" w:pos="8414"/>
          <w:tab w:val="left" w:leader="dot" w:pos="8712"/>
        </w:tabs>
        <w:spacing w:after="780" w:line="240" w:lineRule="auto"/>
        <w:ind w:left="720" w:right="14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ыберите верную запись сложения чисел 7,31 и 52,7 в столбик</w:t>
      </w:r>
    </w:p>
    <w:p w:rsidR="00A25DED" w:rsidRPr="00A25DED" w:rsidRDefault="00A25DED" w:rsidP="00A25DED">
      <w:pPr>
        <w:tabs>
          <w:tab w:val="left" w:pos="4766"/>
          <w:tab w:val="left" w:pos="6822"/>
        </w:tabs>
        <w:spacing w:before="60" w:after="0" w:line="240" w:lineRule="auto"/>
        <w:ind w:left="720"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    а)  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5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iCs/>
                <w:color w:val="000000"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color w:val="000000"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5"/>
                    <w:lang w:eastAsia="ru-RU"/>
                  </w:rPr>
                  <m:t xml:space="preserve"> 7,31</m:t>
                </m:r>
              </m:e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5"/>
                    <w:lang w:eastAsia="ru-RU"/>
                  </w:rPr>
                  <m:t>52,6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5"/>
                <w:lang w:eastAsia="ru-RU"/>
              </w:rPr>
              <m:t>…….</m:t>
            </m:r>
          </m:den>
        </m:f>
      </m:oMath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             6) 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5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iCs/>
                <w:color w:val="000000"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color w:val="000000"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5"/>
                    <w:lang w:eastAsia="ru-RU"/>
                  </w:rPr>
                  <m:t>7,32</m:t>
                </m:r>
              </m:e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5"/>
                    <w:lang w:eastAsia="ru-RU"/>
                  </w:rPr>
                  <m:t xml:space="preserve"> 52,   7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5"/>
                <w:lang w:eastAsia="ru-RU"/>
              </w:rPr>
              <m:t>…….</m:t>
            </m:r>
          </m:den>
        </m:f>
      </m:oMath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          в) </w:t>
      </w:r>
      <m:oMath>
        <m:r>
          <w:rPr>
            <w:rFonts w:ascii="Cambria Math" w:eastAsia="Times New Roman" w:hAnsi="Cambria Math" w:cs="Times New Roman"/>
            <w:color w:val="000000"/>
            <w:sz w:val="28"/>
            <w:szCs w:val="25"/>
            <w:lang w:eastAsia="ru-RU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iCs/>
                <w:color w:val="000000"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iCs/>
                    <w:color w:val="000000"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5"/>
                    <w:lang w:eastAsia="ru-RU"/>
                  </w:rPr>
                  <m:t>7,32</m:t>
                </m:r>
              </m:e>
              <m:e>
                <m:r>
                  <w:rPr>
                    <w:rFonts w:ascii="Cambria Math" w:eastAsia="Times New Roman" w:hAnsi="Cambria Math" w:cs="Times New Roman"/>
                    <w:color w:val="000000"/>
                    <w:sz w:val="28"/>
                    <w:szCs w:val="25"/>
                    <w:lang w:eastAsia="ru-RU"/>
                  </w:rPr>
                  <m:t>52,70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color w:val="000000"/>
                <w:sz w:val="28"/>
                <w:szCs w:val="25"/>
                <w:lang w:eastAsia="ru-RU"/>
              </w:rPr>
              <m:t>……..</m:t>
            </m:r>
          </m:den>
        </m:f>
      </m:oMath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60"/>
        </w:numPr>
        <w:tabs>
          <w:tab w:val="left" w:pos="820"/>
          <w:tab w:val="left" w:pos="1134"/>
        </w:tabs>
        <w:spacing w:before="78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При сложении чисел 5,529 и 4,471 получили 10.</w:t>
      </w:r>
    </w:p>
    <w:p w:rsidR="00A25DED" w:rsidRPr="00A25DED" w:rsidRDefault="00A25DED" w:rsidP="00A25DED">
      <w:pPr>
        <w:tabs>
          <w:tab w:val="left" w:pos="2733"/>
          <w:tab w:val="left" w:pos="4785"/>
          <w:tab w:val="right" w:leader="underscore" w:pos="9155"/>
        </w:tabs>
        <w:spacing w:before="240" w:after="36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д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) не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не знаю; г) свой ответ.</w:t>
      </w:r>
    </w:p>
    <w:p w:rsidR="00A25DED" w:rsidRPr="00A25DED" w:rsidRDefault="00A25DED" w:rsidP="00051F05">
      <w:pPr>
        <w:numPr>
          <w:ilvl w:val="8"/>
          <w:numId w:val="60"/>
        </w:numPr>
        <w:tabs>
          <w:tab w:val="left" w:pos="816"/>
          <w:tab w:val="left" w:pos="1134"/>
          <w:tab w:val="left" w:pos="1560"/>
        </w:tabs>
        <w:spacing w:before="36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сумму чисел 132 и 23,75.</w:t>
      </w:r>
    </w:p>
    <w:p w:rsidR="00A25DED" w:rsidRPr="00A25DED" w:rsidRDefault="00A25DED" w:rsidP="00A25DED">
      <w:pPr>
        <w:tabs>
          <w:tab w:val="left" w:pos="4782"/>
          <w:tab w:val="left" w:pos="6842"/>
          <w:tab w:val="right" w:leader="underscore" w:pos="9155"/>
        </w:tabs>
        <w:spacing w:before="240" w:after="36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25,07;            б) 36,9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55,7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60"/>
        </w:numPr>
        <w:tabs>
          <w:tab w:val="left" w:pos="823"/>
          <w:tab w:val="left" w:pos="1134"/>
        </w:tabs>
        <w:spacing w:before="36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Найдите значение выражения 13,27 + 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 xml:space="preserve">а,  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если    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= 2,8.</w:t>
      </w:r>
    </w:p>
    <w:p w:rsidR="00A25DED" w:rsidRPr="00A25DED" w:rsidRDefault="00A25DED" w:rsidP="00A25DED">
      <w:pPr>
        <w:tabs>
          <w:tab w:val="left" w:pos="4782"/>
          <w:tab w:val="left" w:pos="6838"/>
          <w:tab w:val="right" w:leader="underscore" w:pos="9155"/>
        </w:tabs>
        <w:spacing w:before="240" w:after="36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3,55;     б) 16,0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3,3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60"/>
        </w:numPr>
        <w:tabs>
          <w:tab w:val="left" w:pos="823"/>
          <w:tab w:val="left" w:pos="1134"/>
        </w:tabs>
        <w:spacing w:before="36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ериметр треугольника со сторонами 10,5 см, 6,23 см, 11,6 см.</w:t>
      </w:r>
    </w:p>
    <w:p w:rsidR="00A25DED" w:rsidRPr="00A25DED" w:rsidRDefault="00A25DED" w:rsidP="00A25DED">
      <w:pPr>
        <w:tabs>
          <w:tab w:val="left" w:pos="4782"/>
          <w:tab w:val="left" w:pos="6842"/>
          <w:tab w:val="right" w:leader="underscore" w:pos="9155"/>
        </w:tabs>
        <w:spacing w:before="240" w:after="36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28,33 см;     б) 84,4 с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,83см</w:t>
      </w:r>
      <w:r w:rsidRPr="00A25DED">
        <w:rPr>
          <w:rFonts w:ascii="Times New Roman" w:eastAsia="Times New Roman" w:hAnsi="Times New Roman" w:cs="Times New Roman"/>
          <w:sz w:val="25"/>
          <w:szCs w:val="25"/>
          <w:vertAlign w:val="superscript"/>
          <w:lang w:eastAsia="ru-RU"/>
        </w:rPr>
        <w:t>2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60"/>
        </w:numPr>
        <w:tabs>
          <w:tab w:val="left" w:pos="816"/>
          <w:tab w:val="left" w:pos="1134"/>
        </w:tabs>
        <w:spacing w:before="360" w:after="24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</w:t>
      </w:r>
      <w:r w:rsidRPr="00A25DED">
        <w:rPr>
          <w:rFonts w:ascii="Times New Roman" w:eastAsia="SimHei" w:hAnsi="Times New Roman" w:cs="Times New Roman"/>
          <w:bCs/>
          <w:i/>
          <w:iCs/>
          <w:smallCaps/>
          <w:color w:val="000000"/>
          <w:spacing w:val="-20"/>
          <w:sz w:val="24"/>
          <w:szCs w:val="19"/>
          <w:lang w:eastAsia="ru-RU"/>
        </w:rPr>
        <w:t xml:space="preserve"> х – 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5,6 = 2,3.</w:t>
      </w:r>
    </w:p>
    <w:p w:rsidR="00A25DED" w:rsidRPr="00A25DED" w:rsidRDefault="00A25DED" w:rsidP="00A25DED">
      <w:pPr>
        <w:tabs>
          <w:tab w:val="left" w:pos="2733"/>
          <w:tab w:val="left" w:pos="4782"/>
          <w:tab w:val="left" w:pos="6842"/>
          <w:tab w:val="right" w:leader="underscore" w:pos="9155"/>
        </w:tabs>
        <w:spacing w:before="240" w:after="36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38,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б) 17,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3,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8"/>
          <w:numId w:val="60"/>
        </w:numPr>
        <w:tabs>
          <w:tab w:val="left" w:pos="824"/>
          <w:tab w:val="left" w:pos="1134"/>
        </w:tabs>
        <w:spacing w:before="360" w:after="0" w:line="240" w:lineRule="auto"/>
        <w:ind w:left="720" w:right="140"/>
        <w:contextualSpacing/>
        <w:jc w:val="both"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Собственная скорость моторной лодки 12,8 км/ч. Скорость течения реки 2 км/ч. Чему равна скорость лодки по течению реки?</w:t>
      </w:r>
    </w:p>
    <w:p w:rsidR="00A25DED" w:rsidRPr="00A25DED" w:rsidRDefault="00A25DED" w:rsidP="00A25DED">
      <w:pPr>
        <w:tabs>
          <w:tab w:val="left" w:pos="4785"/>
          <w:tab w:val="right" w:leader="underscore" w:pos="9155"/>
        </w:tabs>
        <w:spacing w:after="36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4,8 км;             б) 13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4,8 км/ч;         г) свой ответ.</w:t>
      </w:r>
    </w:p>
    <w:p w:rsidR="00A25DED" w:rsidRPr="00A25DED" w:rsidRDefault="00A25DED" w:rsidP="00051F05">
      <w:pPr>
        <w:numPr>
          <w:ilvl w:val="8"/>
          <w:numId w:val="60"/>
        </w:numPr>
        <w:tabs>
          <w:tab w:val="left" w:pos="803"/>
          <w:tab w:val="left" w:pos="993"/>
          <w:tab w:val="left" w:pos="1134"/>
        </w:tabs>
        <w:spacing w:before="360" w:after="0" w:line="240" w:lineRule="auto"/>
        <w:ind w:left="720" w:right="140"/>
        <w:contextualSpacing/>
        <w:jc w:val="both"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 первый день было вспахано 11,45 га, что на 4,5 га меньше, чем во второй день. Сколько гектаров вспахали за два дня?</w:t>
      </w:r>
    </w:p>
    <w:p w:rsidR="00A25DED" w:rsidRPr="00A25DED" w:rsidRDefault="00A25DED" w:rsidP="00A25DED">
      <w:pPr>
        <w:tabs>
          <w:tab w:val="left" w:pos="4785"/>
          <w:tab w:val="left" w:pos="6842"/>
          <w:tab w:val="right" w:leader="underscore" w:pos="9155"/>
        </w:tabs>
        <w:spacing w:after="36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15,95 га;          б) 27,4 г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2,1 га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360" w:after="0" w:line="240" w:lineRule="auto"/>
        <w:ind w:left="993" w:right="140" w:hanging="285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Сложите число 41,436 с его округлением до десятых и полученную сумму увеличьте на 2,294.</w:t>
      </w:r>
    </w:p>
    <w:p w:rsidR="00A25DED" w:rsidRPr="00A25DED" w:rsidRDefault="00A25DED" w:rsidP="00A25DED">
      <w:pPr>
        <w:tabs>
          <w:tab w:val="left" w:pos="4785"/>
          <w:tab w:val="left" w:pos="6845"/>
          <w:tab w:val="right" w:leader="underscore" w:pos="9155"/>
        </w:tabs>
        <w:spacing w:after="0" w:line="240" w:lineRule="auto"/>
        <w:ind w:left="10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 85,13; 6) 82,83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85,2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tabs>
          <w:tab w:val="left" w:pos="4785"/>
          <w:tab w:val="left" w:pos="6845"/>
          <w:tab w:val="right" w:leader="underscore" w:pos="9155"/>
        </w:tabs>
        <w:spacing w:after="0" w:line="240" w:lineRule="auto"/>
        <w:ind w:left="104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tabs>
          <w:tab w:val="left" w:pos="4785"/>
          <w:tab w:val="left" w:pos="6845"/>
          <w:tab w:val="right" w:leader="underscore" w:pos="9155"/>
        </w:tabs>
        <w:spacing w:after="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25DED" w:rsidRPr="00A25DED" w:rsidRDefault="00A25DED" w:rsidP="00A25DED">
      <w:pPr>
        <w:tabs>
          <w:tab w:val="left" w:pos="4785"/>
          <w:tab w:val="left" w:pos="6845"/>
          <w:tab w:val="right" w:leader="underscore" w:pos="9155"/>
        </w:tabs>
        <w:spacing w:after="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25DED" w:rsidRPr="00A25DED" w:rsidRDefault="00A25DED" w:rsidP="00A25DED">
      <w:pPr>
        <w:tabs>
          <w:tab w:val="left" w:pos="4785"/>
          <w:tab w:val="left" w:pos="6845"/>
          <w:tab w:val="right" w:leader="underscore" w:pos="9155"/>
        </w:tabs>
        <w:spacing w:after="0" w:line="240" w:lineRule="auto"/>
        <w:ind w:left="10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B7DA8" w:rsidRDefault="005B7DA8" w:rsidP="00A25DED">
      <w:pPr>
        <w:keepNext/>
        <w:keepLines/>
        <w:spacing w:after="60" w:line="240" w:lineRule="auto"/>
        <w:ind w:left="20"/>
        <w:jc w:val="center"/>
        <w:outlineLvl w:val="0"/>
        <w:rPr>
          <w:rFonts w:ascii="Monotype Corsiva" w:hAnsi="Monotype Corsiva"/>
          <w:bCs/>
          <w:sz w:val="36"/>
          <w:szCs w:val="25"/>
        </w:rPr>
      </w:pPr>
    </w:p>
    <w:p w:rsidR="005B7DA8" w:rsidRDefault="005B7DA8" w:rsidP="00A25DED">
      <w:pPr>
        <w:keepNext/>
        <w:keepLines/>
        <w:spacing w:after="60" w:line="240" w:lineRule="auto"/>
        <w:ind w:left="20"/>
        <w:jc w:val="center"/>
        <w:outlineLvl w:val="0"/>
        <w:rPr>
          <w:rFonts w:ascii="Monotype Corsiva" w:hAnsi="Monotype Corsiva"/>
          <w:bCs/>
          <w:sz w:val="36"/>
          <w:szCs w:val="25"/>
        </w:rPr>
      </w:pPr>
    </w:p>
    <w:p w:rsidR="005B7DA8" w:rsidRDefault="005B7DA8" w:rsidP="00A25DED">
      <w:pPr>
        <w:keepNext/>
        <w:keepLines/>
        <w:spacing w:after="60" w:line="240" w:lineRule="auto"/>
        <w:ind w:left="20"/>
        <w:jc w:val="center"/>
        <w:outlineLvl w:val="0"/>
        <w:rPr>
          <w:rFonts w:ascii="Monotype Corsiva" w:hAnsi="Monotype Corsiva"/>
          <w:bCs/>
          <w:sz w:val="24"/>
          <w:szCs w:val="24"/>
        </w:rPr>
      </w:pPr>
    </w:p>
    <w:p w:rsidR="005B7DA8" w:rsidRPr="005B7DA8" w:rsidRDefault="005B7DA8" w:rsidP="00A25DED">
      <w:pPr>
        <w:keepNext/>
        <w:keepLines/>
        <w:spacing w:after="60" w:line="240" w:lineRule="auto"/>
        <w:ind w:left="20"/>
        <w:jc w:val="center"/>
        <w:outlineLvl w:val="0"/>
        <w:rPr>
          <w:rFonts w:ascii="Monotype Corsiva" w:hAnsi="Monotype Corsiva"/>
          <w:bCs/>
          <w:sz w:val="24"/>
          <w:szCs w:val="24"/>
        </w:rPr>
      </w:pPr>
    </w:p>
    <w:p w:rsidR="005B7DA8" w:rsidRDefault="005B7DA8" w:rsidP="00A25DED">
      <w:pPr>
        <w:keepNext/>
        <w:keepLines/>
        <w:spacing w:after="60" w:line="240" w:lineRule="auto"/>
        <w:ind w:left="20"/>
        <w:jc w:val="center"/>
        <w:outlineLvl w:val="0"/>
        <w:rPr>
          <w:rFonts w:ascii="Monotype Corsiva" w:hAnsi="Monotype Corsiva"/>
          <w:bCs/>
          <w:sz w:val="36"/>
          <w:szCs w:val="25"/>
        </w:rPr>
      </w:pPr>
    </w:p>
    <w:p w:rsidR="005B7DA8" w:rsidRDefault="005B7DA8" w:rsidP="00A25DED">
      <w:pPr>
        <w:keepNext/>
        <w:keepLines/>
        <w:spacing w:after="60" w:line="240" w:lineRule="auto"/>
        <w:ind w:left="20"/>
        <w:jc w:val="center"/>
        <w:outlineLvl w:val="0"/>
        <w:rPr>
          <w:rFonts w:ascii="Monotype Corsiva" w:hAnsi="Monotype Corsiva"/>
          <w:bCs/>
          <w:sz w:val="36"/>
          <w:szCs w:val="25"/>
        </w:rPr>
      </w:pPr>
    </w:p>
    <w:p w:rsidR="00A25DED" w:rsidRPr="00A25DED" w:rsidRDefault="00A25DED" w:rsidP="00A25DED">
      <w:pPr>
        <w:keepNext/>
        <w:keepLines/>
        <w:spacing w:after="60" w:line="240" w:lineRule="auto"/>
        <w:ind w:left="2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Тест 11</w:t>
      </w:r>
      <w:r w:rsidRPr="00A25D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ВЫЧИТАНИЕ ДЕСЯТИЧНЫХ ДРОБЕЙ</w:t>
      </w:r>
    </w:p>
    <w:p w:rsidR="00A25DED" w:rsidRPr="00A25DED" w:rsidRDefault="00A25DED" w:rsidP="00A25DED">
      <w:pPr>
        <w:keepNext/>
        <w:keepLines/>
        <w:spacing w:before="60" w:after="0" w:line="488" w:lineRule="exact"/>
        <w:ind w:left="2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after="60" w:line="308" w:lineRule="exact"/>
        <w:ind w:left="40" w:right="420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62"/>
        </w:numPr>
        <w:tabs>
          <w:tab w:val="left" w:pos="4766"/>
          <w:tab w:val="left" w:pos="6822"/>
        </w:tabs>
        <w:spacing w:before="60" w:after="0" w:line="360" w:lineRule="auto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ыберите верную запись вычитания числа 3,26 из числа 54,1 в столбик:</w:t>
      </w:r>
    </w:p>
    <w:p w:rsidR="00A25DED" w:rsidRPr="00A25DED" w:rsidRDefault="00A25DED" w:rsidP="00A25DED">
      <w:pPr>
        <w:tabs>
          <w:tab w:val="left" w:pos="4766"/>
          <w:tab w:val="left" w:pos="6822"/>
        </w:tabs>
        <w:spacing w:before="60" w:after="0" w:line="360" w:lineRule="auto"/>
        <w:ind w:left="1060" w:right="420" w:hanging="5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а)   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54,1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3,26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6) 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54,1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 xml:space="preserve"> 3,26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54,10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3,26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widowControl w:val="0"/>
        <w:numPr>
          <w:ilvl w:val="0"/>
          <w:numId w:val="62"/>
        </w:numPr>
        <w:tabs>
          <w:tab w:val="left" w:pos="3310"/>
          <w:tab w:val="left" w:pos="5335"/>
          <w:tab w:val="right" w:pos="7182"/>
        </w:tabs>
        <w:spacing w:before="100" w:beforeAutospacing="1" w:after="100" w:afterAutospacing="1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исло, которое получилось при уменьшении числа 43,7 на 8,73.</w:t>
      </w:r>
    </w:p>
    <w:p w:rsidR="00A25DED" w:rsidRPr="00A25DED" w:rsidRDefault="00A25DED" w:rsidP="00A25DED">
      <w:pPr>
        <w:widowControl w:val="0"/>
        <w:tabs>
          <w:tab w:val="left" w:pos="3310"/>
          <w:tab w:val="left" w:pos="5335"/>
          <w:tab w:val="right" w:pos="7182"/>
        </w:tabs>
        <w:spacing w:before="100" w:beforeAutospacing="1" w:after="100" w:afterAutospacing="1" w:line="240" w:lineRule="auto"/>
        <w:ind w:left="3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          а) 34,3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5,03;</w:t>
      </w:r>
    </w:p>
    <w:p w:rsidR="00A25DED" w:rsidRPr="00A25DED" w:rsidRDefault="00A25DED" w:rsidP="00A25DED">
      <w:pPr>
        <w:widowControl w:val="0"/>
        <w:tabs>
          <w:tab w:val="left" w:pos="1358"/>
          <w:tab w:val="left" w:pos="4798"/>
          <w:tab w:val="right" w:leader="underscore" w:pos="9162"/>
        </w:tabs>
        <w:spacing w:before="60" w:after="180" w:line="360" w:lineRule="auto"/>
        <w:ind w:left="1060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34,97;                       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Pr="00A25DED" w:rsidRDefault="00A25DED" w:rsidP="00051F05">
      <w:pPr>
        <w:numPr>
          <w:ilvl w:val="0"/>
          <w:numId w:val="62"/>
        </w:numPr>
        <w:tabs>
          <w:tab w:val="left" w:pos="847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Найдите значение выражения 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- 12,8,если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= 40.</w:t>
      </w:r>
    </w:p>
    <w:p w:rsidR="00A25DED" w:rsidRPr="00A25DED" w:rsidRDefault="00A25DED" w:rsidP="00A25DED">
      <w:pPr>
        <w:tabs>
          <w:tab w:val="left" w:pos="1337"/>
          <w:tab w:val="left" w:pos="4798"/>
        </w:tabs>
        <w:spacing w:before="180" w:after="6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7,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2,8;</w:t>
      </w:r>
    </w:p>
    <w:p w:rsidR="00A25DED" w:rsidRPr="00A25DED" w:rsidRDefault="00A25DED" w:rsidP="00A25DED">
      <w:pPr>
        <w:tabs>
          <w:tab w:val="left" w:pos="1358"/>
          <w:tab w:val="left" w:pos="4798"/>
          <w:tab w:val="right" w:leader="underscore" w:pos="9162"/>
        </w:tabs>
        <w:spacing w:before="60" w:after="18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8,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2"/>
        </w:numPr>
        <w:tabs>
          <w:tab w:val="left" w:pos="850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 xml:space="preserve"> у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+ 0,83 = 1,1.</w:t>
      </w:r>
    </w:p>
    <w:p w:rsidR="00A25DED" w:rsidRPr="00A25DED" w:rsidRDefault="00A25DED" w:rsidP="00A25DED">
      <w:pPr>
        <w:tabs>
          <w:tab w:val="left" w:pos="1361"/>
          <w:tab w:val="left" w:pos="4798"/>
        </w:tabs>
        <w:spacing w:before="180" w:after="6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,9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27;</w:t>
      </w:r>
    </w:p>
    <w:p w:rsidR="00A25DED" w:rsidRPr="00A25DED" w:rsidRDefault="00A25DED" w:rsidP="00A25DED">
      <w:pPr>
        <w:tabs>
          <w:tab w:val="left" w:pos="1361"/>
          <w:tab w:val="left" w:pos="4798"/>
          <w:tab w:val="right" w:leader="underscore" w:pos="9162"/>
        </w:tabs>
        <w:spacing w:before="60" w:after="18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3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2"/>
        </w:numPr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исло, которое надо вычесть из 15,4, чтобы получить 7,47.</w:t>
      </w:r>
    </w:p>
    <w:p w:rsidR="00A25DED" w:rsidRPr="00A25DED" w:rsidRDefault="00A25DED" w:rsidP="00A25DED">
      <w:pPr>
        <w:tabs>
          <w:tab w:val="left" w:pos="1340"/>
          <w:tab w:val="left" w:pos="4798"/>
        </w:tabs>
        <w:spacing w:before="180" w:after="6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,9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8,07;</w:t>
      </w:r>
    </w:p>
    <w:p w:rsidR="00A25DED" w:rsidRPr="00A25DED" w:rsidRDefault="00A25DED" w:rsidP="00A25DED">
      <w:pPr>
        <w:tabs>
          <w:tab w:val="left" w:pos="1354"/>
          <w:tab w:val="left" w:pos="4798"/>
          <w:tab w:val="left" w:leader="underscore" w:pos="8675"/>
        </w:tabs>
        <w:spacing w:before="60" w:after="18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2,8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62"/>
        </w:numPr>
        <w:tabs>
          <w:tab w:val="left" w:pos="853"/>
        </w:tabs>
        <w:spacing w:before="180" w:after="60" w:line="315" w:lineRule="exact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Периметр треугольника равен 28,1 м. Одна сторона равна 9,75 м, а вторая </w:t>
      </w:r>
    </w:p>
    <w:p w:rsidR="00A25DED" w:rsidRPr="00A25DED" w:rsidRDefault="00A25DED" w:rsidP="00A25DED">
      <w:pPr>
        <w:tabs>
          <w:tab w:val="left" w:pos="853"/>
        </w:tabs>
        <w:spacing w:before="180" w:after="60" w:line="315" w:lineRule="exact"/>
        <w:ind w:left="720"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11,35 м. Чему равна третья сторона треугольника?</w:t>
      </w:r>
    </w:p>
    <w:p w:rsidR="00A25DED" w:rsidRPr="00A25DED" w:rsidRDefault="00A25DED" w:rsidP="00A25DED">
      <w:pPr>
        <w:tabs>
          <w:tab w:val="left" w:pos="1344"/>
          <w:tab w:val="left" w:pos="4798"/>
        </w:tabs>
        <w:spacing w:before="60" w:after="6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 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 м</w:t>
      </w:r>
      <w:r w:rsidRPr="00A25DED">
        <w:rPr>
          <w:rFonts w:ascii="Times New Roman" w:eastAsia="Times New Roman" w:hAnsi="Times New Roman" w:cs="Times New Roman"/>
          <w:sz w:val="25"/>
          <w:szCs w:val="25"/>
          <w:vertAlign w:val="superscript"/>
          <w:lang w:eastAsia="ru-RU"/>
        </w:rPr>
        <w:t>2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;</w:t>
      </w:r>
    </w:p>
    <w:p w:rsidR="00A25DED" w:rsidRPr="00A25DED" w:rsidRDefault="00A25DED" w:rsidP="00A25DED">
      <w:pPr>
        <w:tabs>
          <w:tab w:val="left" w:pos="1354"/>
          <w:tab w:val="left" w:pos="4798"/>
          <w:tab w:val="right" w:leader="underscore" w:pos="9162"/>
        </w:tabs>
        <w:spacing w:before="60" w:after="18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9,2 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2"/>
        </w:numPr>
        <w:tabs>
          <w:tab w:val="left" w:pos="850"/>
        </w:tabs>
        <w:spacing w:before="180" w:after="60" w:line="318" w:lineRule="exact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 одном ящике 30,9 кг конфет, и это на 1,2 кг больше, чем в другом. Сколько килограммов конфет во втором ящике?</w:t>
      </w:r>
    </w:p>
    <w:p w:rsidR="00A25DED" w:rsidRPr="00A25DED" w:rsidRDefault="00A25DED" w:rsidP="00A25DED">
      <w:pPr>
        <w:tabs>
          <w:tab w:val="left" w:pos="1337"/>
          <w:tab w:val="left" w:pos="4798"/>
        </w:tabs>
        <w:spacing w:before="60" w:after="6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2,1 кг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60,6 кг;</w:t>
      </w:r>
    </w:p>
    <w:p w:rsidR="00A25DED" w:rsidRPr="00A25DED" w:rsidRDefault="00A25DED" w:rsidP="00A25DED">
      <w:pPr>
        <w:tabs>
          <w:tab w:val="left" w:pos="1358"/>
          <w:tab w:val="left" w:pos="4805"/>
          <w:tab w:val="right" w:leader="underscore" w:pos="9162"/>
        </w:tabs>
        <w:spacing w:before="60" w:after="18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9,7 кг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2"/>
        </w:numPr>
        <w:tabs>
          <w:tab w:val="left" w:pos="853"/>
        </w:tabs>
        <w:spacing w:before="180" w:after="60" w:line="315" w:lineRule="exact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Собственная скорость катера 12,9 км/ч, а скорость течения реки 0,94 км/ч. Найдите скорость катера против течения реки.</w:t>
      </w:r>
    </w:p>
    <w:p w:rsidR="00A25DED" w:rsidRPr="00A25DED" w:rsidRDefault="00A25DED" w:rsidP="00A25DED">
      <w:pPr>
        <w:tabs>
          <w:tab w:val="left" w:pos="1368"/>
          <w:tab w:val="left" w:pos="4802"/>
        </w:tabs>
        <w:spacing w:before="60" w:after="6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1,96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1,96 км/ч;</w:t>
      </w:r>
    </w:p>
    <w:p w:rsidR="00A25DED" w:rsidRPr="00A25DED" w:rsidRDefault="00A25DED" w:rsidP="00A25DED">
      <w:pPr>
        <w:tabs>
          <w:tab w:val="left" w:pos="1382"/>
          <w:tab w:val="left" w:pos="4802"/>
          <w:tab w:val="right" w:leader="underscore" w:pos="9162"/>
        </w:tabs>
        <w:spacing w:before="60" w:after="18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3,84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180" w:after="180" w:line="240" w:lineRule="auto"/>
        <w:ind w:left="40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Найдите значение выражения 5,6 - (3,1807 - (0,82 - 0,303)).</w:t>
      </w:r>
    </w:p>
    <w:p w:rsidR="00A25DED" w:rsidRPr="00A25DED" w:rsidRDefault="00A25DED" w:rsidP="00A25DED">
      <w:pPr>
        <w:tabs>
          <w:tab w:val="left" w:pos="1337"/>
          <w:tab w:val="left" w:pos="4802"/>
        </w:tabs>
        <w:spacing w:before="180" w:after="6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47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,9363;</w:t>
      </w:r>
    </w:p>
    <w:p w:rsidR="00A25DED" w:rsidRPr="00A25DED" w:rsidRDefault="00A25DED" w:rsidP="00A25DED">
      <w:pPr>
        <w:tabs>
          <w:tab w:val="left" w:pos="1358"/>
          <w:tab w:val="left" w:pos="4802"/>
          <w:tab w:val="right" w:leader="underscore" w:pos="9162"/>
        </w:tabs>
        <w:spacing w:before="60" w:after="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,057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5B7DA8" w:rsidRPr="005B7DA8" w:rsidRDefault="005B7DA8" w:rsidP="005B7DA8">
      <w:pPr>
        <w:keepNext/>
        <w:keepLines/>
        <w:spacing w:after="60" w:line="240" w:lineRule="auto"/>
        <w:ind w:left="2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lastRenderedPageBreak/>
        <w:t>Тест 11</w:t>
      </w:r>
      <w:r w:rsidRPr="00A25DE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ВЫЧИТАНИЕ ДЕСЯТИЧНЫХ ДРОБЕЙ</w:t>
      </w:r>
    </w:p>
    <w:p w:rsidR="00A25DED" w:rsidRPr="00A25DED" w:rsidRDefault="00A25DED" w:rsidP="00A25DED">
      <w:pPr>
        <w:keepNext/>
        <w:keepLines/>
        <w:spacing w:before="60" w:after="0" w:line="488" w:lineRule="exact"/>
        <w:ind w:left="2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0" w:line="357" w:lineRule="exact"/>
        <w:ind w:left="851" w:right="420" w:hanging="29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63"/>
        </w:numPr>
        <w:tabs>
          <w:tab w:val="left" w:pos="4766"/>
          <w:tab w:val="left" w:pos="6822"/>
        </w:tabs>
        <w:spacing w:before="60" w:after="0" w:line="360" w:lineRule="auto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Выберите верную запись вычитания числа 3,21 из числа 54,3 в столбик:     </w:t>
      </w:r>
    </w:p>
    <w:p w:rsidR="00A25DED" w:rsidRPr="00A25DED" w:rsidRDefault="00A25DED" w:rsidP="00A25DED">
      <w:pPr>
        <w:tabs>
          <w:tab w:val="left" w:pos="4766"/>
          <w:tab w:val="left" w:pos="6822"/>
        </w:tabs>
        <w:spacing w:before="60" w:after="0" w:line="360" w:lineRule="auto"/>
        <w:ind w:left="1060" w:right="420" w:hanging="5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а)   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54,30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 xml:space="preserve">    3,21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6) 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54,30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 xml:space="preserve"> 3,21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</w:t>
      </w:r>
      <m:oMath>
        <m:r>
          <w:rPr>
            <w:rFonts w:ascii="Cambria Math" w:eastAsia="Times New Roman" w:hAnsi="Cambria Math" w:cs="Times New Roman"/>
            <w:sz w:val="28"/>
            <w:szCs w:val="25"/>
            <w:lang w:eastAsia="ru-RU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5"/>
                <w:lang w:eastAsia="ru-RU"/>
              </w:rPr>
            </m:ctrlPr>
          </m:fPr>
          <m:num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5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54,3</m:t>
                </m:r>
              </m:e>
              <m:e>
                <m:r>
                  <w:rPr>
                    <w:rFonts w:ascii="Cambria Math" w:eastAsia="Times New Roman" w:hAnsi="Cambria Math" w:cs="Times New Roman"/>
                    <w:sz w:val="28"/>
                    <w:szCs w:val="25"/>
                    <w:lang w:eastAsia="ru-RU"/>
                  </w:rPr>
                  <m:t>3,21</m:t>
                </m:r>
              </m:e>
            </m:eqArr>
          </m:num>
          <m:den>
            <m:r>
              <w:rPr>
                <w:rFonts w:ascii="Cambria Math" w:eastAsia="Times New Roman" w:hAnsi="Cambria Math" w:cs="Times New Roman"/>
                <w:sz w:val="28"/>
                <w:szCs w:val="25"/>
                <w:lang w:eastAsia="ru-RU"/>
              </w:rPr>
              <m:t>……..</m:t>
            </m:r>
          </m:den>
        </m:f>
      </m:oMath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3"/>
        </w:numPr>
        <w:tabs>
          <w:tab w:val="left" w:pos="4782"/>
          <w:tab w:val="left" w:pos="6842"/>
        </w:tabs>
        <w:spacing w:after="0" w:line="374" w:lineRule="exact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исло, которое получилось при уменьшении числа 62,8 на 9,56.</w:t>
      </w:r>
    </w:p>
    <w:p w:rsidR="00A25DED" w:rsidRPr="00A25DED" w:rsidRDefault="00A25DED" w:rsidP="00A25DED">
      <w:pPr>
        <w:tabs>
          <w:tab w:val="left" w:pos="1344"/>
          <w:tab w:val="left" w:pos="4802"/>
        </w:tabs>
        <w:spacing w:before="120" w:after="12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3,3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2,52;</w:t>
      </w:r>
    </w:p>
    <w:p w:rsidR="00A25DED" w:rsidRPr="00A25DED" w:rsidRDefault="00A25DED" w:rsidP="00A25DED">
      <w:pPr>
        <w:tabs>
          <w:tab w:val="left" w:pos="1365"/>
          <w:tab w:val="left" w:pos="4802"/>
          <w:tab w:val="left" w:leader="underscore" w:pos="7246"/>
          <w:tab w:val="right" w:leader="underscore" w:pos="9163"/>
        </w:tabs>
        <w:spacing w:before="120" w:after="24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3,2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3"/>
        </w:numPr>
        <w:tabs>
          <w:tab w:val="left" w:pos="830"/>
        </w:tabs>
        <w:spacing w:before="240" w:after="12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Найдите значение выражения 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>а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- 21,8, если  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 xml:space="preserve">а 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= 50.</w:t>
      </w:r>
    </w:p>
    <w:p w:rsidR="00A25DED" w:rsidRPr="00A25DED" w:rsidRDefault="00A25DED" w:rsidP="00A25DED">
      <w:pPr>
        <w:tabs>
          <w:tab w:val="left" w:pos="1340"/>
          <w:tab w:val="left" w:pos="4802"/>
        </w:tabs>
        <w:spacing w:before="120" w:after="12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8,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1,8;</w:t>
      </w:r>
    </w:p>
    <w:p w:rsidR="00A25DED" w:rsidRPr="00A25DED" w:rsidRDefault="00A25DED" w:rsidP="00A25DED">
      <w:pPr>
        <w:tabs>
          <w:tab w:val="left" w:pos="1361"/>
          <w:tab w:val="left" w:pos="4802"/>
          <w:tab w:val="right" w:leader="underscore" w:pos="9163"/>
        </w:tabs>
        <w:spacing w:before="120" w:after="24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9,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3"/>
        </w:numPr>
        <w:tabs>
          <w:tab w:val="left" w:pos="827"/>
        </w:tabs>
        <w:spacing w:before="240" w:after="12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 xml:space="preserve"> у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- 0,73 = 1,1.</w:t>
      </w:r>
    </w:p>
    <w:p w:rsidR="00A25DED" w:rsidRPr="00A25DED" w:rsidRDefault="00A25DED" w:rsidP="00A25DED">
      <w:pPr>
        <w:tabs>
          <w:tab w:val="left" w:pos="1372"/>
          <w:tab w:val="left" w:pos="4802"/>
        </w:tabs>
        <w:spacing w:before="120" w:after="12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,8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37;</w:t>
      </w:r>
    </w:p>
    <w:p w:rsidR="00A25DED" w:rsidRPr="00A25DED" w:rsidRDefault="00A25DED" w:rsidP="00A25DED">
      <w:pPr>
        <w:tabs>
          <w:tab w:val="left" w:pos="1361"/>
          <w:tab w:val="left" w:pos="4802"/>
          <w:tab w:val="left" w:leader="underscore" w:pos="6543"/>
          <w:tab w:val="right" w:leader="underscore" w:pos="9163"/>
        </w:tabs>
        <w:spacing w:before="120" w:after="24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4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3"/>
        </w:numPr>
        <w:spacing w:before="240" w:after="12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исло, которое надо вычесть из 17,6, чтобы получить 8,63.</w:t>
      </w:r>
    </w:p>
    <w:p w:rsidR="00A25DED" w:rsidRPr="00A25DED" w:rsidRDefault="00A25DED" w:rsidP="00A25DED">
      <w:pPr>
        <w:tabs>
          <w:tab w:val="left" w:pos="1347"/>
          <w:tab w:val="left" w:pos="4802"/>
        </w:tabs>
        <w:spacing w:before="120" w:after="12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,9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9,03;</w:t>
      </w:r>
    </w:p>
    <w:p w:rsidR="00A25DED" w:rsidRPr="00A25DED" w:rsidRDefault="00A25DED" w:rsidP="00A25DED">
      <w:pPr>
        <w:tabs>
          <w:tab w:val="left" w:pos="1358"/>
          <w:tab w:val="left" w:pos="4802"/>
          <w:tab w:val="left" w:leader="underscore" w:pos="6460"/>
          <w:tab w:val="left" w:leader="underscore" w:pos="7291"/>
          <w:tab w:val="left" w:leader="underscore" w:pos="8675"/>
        </w:tabs>
        <w:spacing w:before="120" w:after="24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6,2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г) свой ответ </w:t>
      </w:r>
    </w:p>
    <w:p w:rsidR="00A25DED" w:rsidRPr="00A25DED" w:rsidRDefault="00A25DED" w:rsidP="00051F05">
      <w:pPr>
        <w:numPr>
          <w:ilvl w:val="0"/>
          <w:numId w:val="63"/>
        </w:numPr>
        <w:tabs>
          <w:tab w:val="left" w:pos="833"/>
        </w:tabs>
        <w:spacing w:before="240" w:after="0" w:line="339" w:lineRule="exact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Периметр треугольника равен 28,2 м. Одна сторона равна 8,25 м, а вторая</w:t>
      </w:r>
    </w:p>
    <w:p w:rsidR="00A25DED" w:rsidRPr="00A25DED" w:rsidRDefault="00A25DED" w:rsidP="00A25DED">
      <w:pPr>
        <w:tabs>
          <w:tab w:val="left" w:pos="833"/>
        </w:tabs>
        <w:spacing w:before="240" w:after="0" w:line="339" w:lineRule="exact"/>
        <w:ind w:left="720"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11,95 м. Чему равна третья сторона треугольника?</w:t>
      </w:r>
    </w:p>
    <w:p w:rsidR="00A25DED" w:rsidRPr="00A25DED" w:rsidRDefault="00A25DED" w:rsidP="00A25DED">
      <w:pPr>
        <w:tabs>
          <w:tab w:val="left" w:pos="1347"/>
          <w:tab w:val="left" w:pos="4802"/>
        </w:tabs>
        <w:spacing w:after="12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 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8 м</w:t>
      </w:r>
      <w:r w:rsidRPr="00A25DED">
        <w:rPr>
          <w:rFonts w:ascii="Times New Roman" w:eastAsia="Times New Roman" w:hAnsi="Times New Roman" w:cs="Times New Roman"/>
          <w:sz w:val="25"/>
          <w:szCs w:val="25"/>
          <w:vertAlign w:val="superscript"/>
          <w:lang w:eastAsia="ru-RU"/>
        </w:rPr>
        <w:t>2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;</w:t>
      </w:r>
    </w:p>
    <w:p w:rsidR="00A25DED" w:rsidRPr="00A25DED" w:rsidRDefault="00A25DED" w:rsidP="00A25DED">
      <w:pPr>
        <w:tabs>
          <w:tab w:val="left" w:pos="1354"/>
          <w:tab w:val="left" w:pos="4805"/>
          <w:tab w:val="right" w:leader="underscore" w:pos="9163"/>
        </w:tabs>
        <w:spacing w:before="120" w:after="24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8,4 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3"/>
        </w:numPr>
        <w:tabs>
          <w:tab w:val="left" w:pos="875"/>
        </w:tabs>
        <w:spacing w:before="240" w:after="0" w:line="346" w:lineRule="exact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 одном ящике 50,7 кг конфет, и это на 1,4 кг больше, чем в другом. Сколько килограммов конфет во втором ящике?</w:t>
      </w:r>
    </w:p>
    <w:p w:rsidR="00A25DED" w:rsidRPr="00A25DED" w:rsidRDefault="00A25DED" w:rsidP="00A25DED">
      <w:pPr>
        <w:tabs>
          <w:tab w:val="left" w:pos="1337"/>
          <w:tab w:val="left" w:pos="4802"/>
        </w:tabs>
        <w:spacing w:after="12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,93 кг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2,1 кг;</w:t>
      </w:r>
    </w:p>
    <w:p w:rsidR="00A25DED" w:rsidRPr="00A25DED" w:rsidRDefault="00A25DED" w:rsidP="00A25DED">
      <w:pPr>
        <w:tabs>
          <w:tab w:val="left" w:pos="1354"/>
          <w:tab w:val="left" w:pos="4805"/>
          <w:tab w:val="right" w:leader="underscore" w:pos="9163"/>
        </w:tabs>
        <w:spacing w:before="120" w:after="24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9,3 кг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3"/>
        </w:numPr>
        <w:tabs>
          <w:tab w:val="left" w:pos="833"/>
        </w:tabs>
        <w:spacing w:before="240" w:after="0" w:line="343" w:lineRule="exact"/>
        <w:ind w:right="4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Собственная скорость катера 13,8 км/ч, а скорость течения реки 0,84 км/ч. Найдите скорость катера против течения реки.</w:t>
      </w:r>
    </w:p>
    <w:p w:rsidR="00A25DED" w:rsidRPr="00A25DED" w:rsidRDefault="00A25DED" w:rsidP="00A25DED">
      <w:pPr>
        <w:tabs>
          <w:tab w:val="left" w:pos="1368"/>
          <w:tab w:val="left" w:pos="4802"/>
        </w:tabs>
        <w:spacing w:after="12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2,96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2,96 км;</w:t>
      </w:r>
    </w:p>
    <w:p w:rsidR="00A25DED" w:rsidRPr="00A25DED" w:rsidRDefault="00A25DED" w:rsidP="00A25DED">
      <w:pPr>
        <w:tabs>
          <w:tab w:val="left" w:pos="1385"/>
          <w:tab w:val="left" w:pos="4805"/>
          <w:tab w:val="left" w:leader="underscore" w:pos="6432"/>
          <w:tab w:val="right" w:leader="underscore" w:pos="9163"/>
        </w:tabs>
        <w:spacing w:before="120" w:after="24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3,64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240" w:after="120" w:line="240" w:lineRule="auto"/>
        <w:ind w:left="20"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Найдите значение выражения 5,9 - (3,1804 - (0,82 - 0,606)).</w:t>
      </w:r>
    </w:p>
    <w:p w:rsidR="00A25DED" w:rsidRPr="00A25DED" w:rsidRDefault="00A25DED" w:rsidP="00A25DED">
      <w:pPr>
        <w:tabs>
          <w:tab w:val="left" w:pos="1340"/>
          <w:tab w:val="left" w:pos="4805"/>
        </w:tabs>
        <w:spacing w:before="120" w:after="12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74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,0544;</w:t>
      </w:r>
    </w:p>
    <w:p w:rsidR="00A25DED" w:rsidRPr="00A25DED" w:rsidRDefault="00A25DED" w:rsidP="00A25DED">
      <w:pPr>
        <w:tabs>
          <w:tab w:val="left" w:pos="1358"/>
          <w:tab w:val="left" w:pos="4809"/>
          <w:tab w:val="left" w:leader="underscore" w:pos="7312"/>
          <w:tab w:val="right" w:leader="underscore" w:pos="9163"/>
        </w:tabs>
        <w:spacing w:before="120" w:after="0" w:line="240" w:lineRule="auto"/>
        <w:ind w:left="10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933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after="0" w:line="398" w:lineRule="exact"/>
        <w:ind w:left="20" w:right="40" w:firstLine="5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spacing w:after="0" w:line="398" w:lineRule="exact"/>
        <w:ind w:right="40"/>
        <w:jc w:val="both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</w:p>
    <w:p w:rsidR="00A25DED" w:rsidRPr="00A25DED" w:rsidRDefault="00A25DED" w:rsidP="00A25DED">
      <w:pPr>
        <w:keepNext/>
        <w:keepLines/>
        <w:spacing w:after="60" w:line="240" w:lineRule="auto"/>
        <w:ind w:left="76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lastRenderedPageBreak/>
        <w:t>Тест 12</w:t>
      </w:r>
    </w:p>
    <w:p w:rsidR="00A25DED" w:rsidRPr="00A25DED" w:rsidRDefault="00A25DED" w:rsidP="00A25DED">
      <w:pPr>
        <w:keepNext/>
        <w:keepLines/>
        <w:spacing w:before="60" w:after="0" w:line="429" w:lineRule="exact"/>
        <w:ind w:left="760"/>
        <w:jc w:val="center"/>
        <w:outlineLvl w:val="0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УМНОЖЕНИЕ ДЕСЯТИЧНЫХ ДРОБЕЙ</w:t>
      </w:r>
    </w:p>
    <w:p w:rsidR="00A25DED" w:rsidRPr="00A25DED" w:rsidRDefault="00A25DED" w:rsidP="00A25DED">
      <w:pPr>
        <w:keepNext/>
        <w:keepLines/>
        <w:spacing w:before="60" w:after="0" w:line="429" w:lineRule="exact"/>
        <w:ind w:left="76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after="0" w:line="429" w:lineRule="exact"/>
        <w:ind w:left="1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Подчеркните верный ответ или предложите свой.</w:t>
      </w:r>
    </w:p>
    <w:p w:rsidR="00A25DED" w:rsidRPr="00A25DED" w:rsidRDefault="00A25DED" w:rsidP="00051F05">
      <w:pPr>
        <w:numPr>
          <w:ilvl w:val="0"/>
          <w:numId w:val="64"/>
        </w:numPr>
        <w:tabs>
          <w:tab w:val="left" w:pos="419"/>
          <w:tab w:val="left" w:pos="1134"/>
        </w:tabs>
        <w:spacing w:after="12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 чисел 3,8 и 15.</w:t>
      </w:r>
    </w:p>
    <w:p w:rsidR="00A25DED" w:rsidRPr="00A25DED" w:rsidRDefault="00A25DED" w:rsidP="00A25DED">
      <w:pPr>
        <w:tabs>
          <w:tab w:val="left" w:pos="1504"/>
          <w:tab w:val="left" w:pos="3757"/>
        </w:tabs>
        <w:spacing w:before="12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70;</w:t>
      </w:r>
    </w:p>
    <w:p w:rsidR="00A25DED" w:rsidRPr="00A25DED" w:rsidRDefault="00A25DED" w:rsidP="00A25DED">
      <w:pPr>
        <w:tabs>
          <w:tab w:val="left" w:pos="1525"/>
          <w:tab w:val="left" w:pos="3761"/>
          <w:tab w:val="right" w:leader="underscore" w:pos="6721"/>
        </w:tabs>
        <w:spacing w:before="60" w:after="0" w:line="377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,7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4"/>
        </w:numPr>
        <w:tabs>
          <w:tab w:val="left" w:pos="450"/>
          <w:tab w:val="left" w:pos="1134"/>
        </w:tabs>
        <w:spacing w:after="0" w:line="377" w:lineRule="exact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, если первый множитель 1,9, а второй 2,1.</w:t>
      </w:r>
    </w:p>
    <w:p w:rsidR="00A25DED" w:rsidRPr="00A25DED" w:rsidRDefault="00A25DED" w:rsidP="00A25DED">
      <w:pPr>
        <w:tabs>
          <w:tab w:val="left" w:pos="1500"/>
          <w:tab w:val="left" w:pos="3761"/>
        </w:tabs>
        <w:spacing w:after="0" w:line="377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9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9,91;</w:t>
      </w:r>
    </w:p>
    <w:p w:rsidR="00A25DED" w:rsidRPr="00A25DED" w:rsidRDefault="00A25DED" w:rsidP="00A25DED">
      <w:pPr>
        <w:tabs>
          <w:tab w:val="left" w:pos="1518"/>
          <w:tab w:val="left" w:pos="3757"/>
          <w:tab w:val="right" w:leader="underscore" w:pos="6721"/>
        </w:tabs>
        <w:spacing w:after="0" w:line="370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,9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4"/>
        </w:numPr>
        <w:tabs>
          <w:tab w:val="left" w:pos="440"/>
          <w:tab w:val="left" w:pos="1134"/>
        </w:tabs>
        <w:spacing w:after="0" w:line="370" w:lineRule="exact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 чисел 2,5 и 0,4.</w:t>
      </w:r>
    </w:p>
    <w:p w:rsidR="00A25DED" w:rsidRPr="00A25DED" w:rsidRDefault="00A25DED" w:rsidP="00A25DED">
      <w:pPr>
        <w:tabs>
          <w:tab w:val="left" w:pos="1528"/>
          <w:tab w:val="right" w:pos="4482"/>
        </w:tabs>
        <w:spacing w:after="0" w:line="370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0;</w:t>
      </w:r>
    </w:p>
    <w:p w:rsidR="00A25DED" w:rsidRPr="00A25DED" w:rsidRDefault="00A25DED" w:rsidP="00A25DED">
      <w:pPr>
        <w:tabs>
          <w:tab w:val="left" w:pos="1518"/>
          <w:tab w:val="left" w:pos="3761"/>
          <w:tab w:val="right" w:leader="underscore" w:pos="6721"/>
        </w:tabs>
        <w:spacing w:after="0" w:line="377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4"/>
        </w:numPr>
        <w:tabs>
          <w:tab w:val="left" w:pos="450"/>
          <w:tab w:val="left" w:pos="1134"/>
        </w:tabs>
        <w:spacing w:after="0" w:line="377" w:lineRule="exact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х : 0,04 = 2,4.</w:t>
      </w:r>
    </w:p>
    <w:p w:rsidR="00A25DED" w:rsidRPr="00A25DED" w:rsidRDefault="00A25DED" w:rsidP="00A25DED">
      <w:pPr>
        <w:tabs>
          <w:tab w:val="left" w:pos="1497"/>
          <w:tab w:val="right" w:pos="4482"/>
        </w:tabs>
        <w:spacing w:after="0" w:line="377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4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96;</w:t>
      </w:r>
    </w:p>
    <w:p w:rsidR="00A25DED" w:rsidRPr="00A25DED" w:rsidRDefault="00A25DED" w:rsidP="00A25DED">
      <w:pPr>
        <w:tabs>
          <w:tab w:val="left" w:pos="1518"/>
          <w:tab w:val="left" w:pos="3757"/>
          <w:tab w:val="right" w:leader="underscore" w:pos="6721"/>
        </w:tabs>
        <w:spacing w:after="0" w:line="37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9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4"/>
        </w:numPr>
        <w:tabs>
          <w:tab w:val="left" w:pos="440"/>
          <w:tab w:val="left" w:pos="1134"/>
        </w:tabs>
        <w:spacing w:after="0" w:line="374" w:lineRule="exact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значение выражения 25,417 •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10"/>
          <w:sz w:val="25"/>
          <w:szCs w:val="25"/>
          <w:lang w:eastAsia="ru-RU"/>
        </w:rPr>
        <w:t xml:space="preserve"> у,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если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pacing w:val="10"/>
          <w:sz w:val="25"/>
          <w:szCs w:val="25"/>
          <w:lang w:eastAsia="ru-RU"/>
        </w:rPr>
        <w:t xml:space="preserve"> у =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100.</w:t>
      </w:r>
    </w:p>
    <w:p w:rsidR="00A25DED" w:rsidRPr="00A25DED" w:rsidRDefault="00A25DED" w:rsidP="00A25DED">
      <w:pPr>
        <w:tabs>
          <w:tab w:val="left" w:pos="1500"/>
          <w:tab w:val="left" w:pos="3757"/>
        </w:tabs>
        <w:spacing w:after="0" w:line="37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2541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541,7;</w:t>
      </w:r>
    </w:p>
    <w:p w:rsidR="00A25DED" w:rsidRPr="00A25DED" w:rsidRDefault="00A25DED" w:rsidP="00A25DED">
      <w:pPr>
        <w:tabs>
          <w:tab w:val="left" w:pos="1545"/>
          <w:tab w:val="left" w:pos="3761"/>
          <w:tab w:val="right" w:leader="underscore" w:pos="6721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25,41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4"/>
        </w:numPr>
        <w:tabs>
          <w:tab w:val="left" w:pos="640"/>
          <w:tab w:val="left" w:pos="1134"/>
        </w:tabs>
        <w:spacing w:before="120" w:after="0" w:line="318" w:lineRule="exact"/>
        <w:ind w:right="3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атер движется по реке со скоростью 14,3 км/ч. Какое расстояние пройдет за</w:t>
      </w:r>
    </w:p>
    <w:p w:rsidR="00A25DED" w:rsidRPr="00A25DED" w:rsidRDefault="00A25DED" w:rsidP="00A25DED">
      <w:pPr>
        <w:tabs>
          <w:tab w:val="left" w:pos="640"/>
          <w:tab w:val="left" w:pos="1134"/>
        </w:tabs>
        <w:spacing w:before="120" w:after="0" w:line="318" w:lineRule="exact"/>
        <w:ind w:left="720" w:right="3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0,3 ч?</w:t>
      </w:r>
    </w:p>
    <w:p w:rsidR="00A25DED" w:rsidRPr="00A25DED" w:rsidRDefault="00A25DED" w:rsidP="00A25DED">
      <w:pPr>
        <w:tabs>
          <w:tab w:val="left" w:pos="1497"/>
          <w:tab w:val="left" w:pos="3761"/>
        </w:tabs>
        <w:spacing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,29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4,6 км;</w:t>
      </w:r>
    </w:p>
    <w:p w:rsidR="00A25DED" w:rsidRPr="00A25DED" w:rsidRDefault="00A25DED" w:rsidP="00A25DED">
      <w:pPr>
        <w:tabs>
          <w:tab w:val="left" w:pos="1514"/>
          <w:tab w:val="left" w:pos="3757"/>
          <w:tab w:val="right" w:leader="underscore" w:pos="6721"/>
        </w:tabs>
        <w:spacing w:before="60" w:after="0" w:line="37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,29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4"/>
        </w:numPr>
        <w:tabs>
          <w:tab w:val="left" w:pos="440"/>
          <w:tab w:val="left" w:pos="1134"/>
        </w:tabs>
        <w:spacing w:after="0" w:line="374" w:lineRule="exact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исло, которое получится, если число 0,0015 увеличить в 8 раз.</w:t>
      </w:r>
    </w:p>
    <w:p w:rsidR="00A25DED" w:rsidRPr="00A25DED" w:rsidRDefault="00A25DED" w:rsidP="00A25DED">
      <w:pPr>
        <w:tabs>
          <w:tab w:val="left" w:pos="1497"/>
          <w:tab w:val="right" w:pos="4482"/>
        </w:tabs>
        <w:spacing w:after="0" w:line="37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1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20;</w:t>
      </w:r>
    </w:p>
    <w:p w:rsidR="00A25DED" w:rsidRPr="00A25DED" w:rsidRDefault="00A25DED" w:rsidP="00A25DED">
      <w:pPr>
        <w:tabs>
          <w:tab w:val="left" w:pos="1518"/>
          <w:tab w:val="left" w:pos="3764"/>
          <w:tab w:val="right" w:leader="underscore" w:pos="6721"/>
        </w:tabs>
        <w:spacing w:after="0" w:line="37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12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4"/>
        </w:numPr>
        <w:tabs>
          <w:tab w:val="left" w:pos="440"/>
          <w:tab w:val="left" w:pos="1134"/>
        </w:tabs>
        <w:spacing w:after="0" w:line="374" w:lineRule="exact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 чисел 75,4 и 0,1.</w:t>
      </w:r>
    </w:p>
    <w:p w:rsidR="00A25DED" w:rsidRPr="00A25DED" w:rsidRDefault="00A25DED" w:rsidP="00A25DED">
      <w:pPr>
        <w:tabs>
          <w:tab w:val="left" w:pos="1497"/>
          <w:tab w:val="left" w:pos="3757"/>
        </w:tabs>
        <w:spacing w:after="0" w:line="374" w:lineRule="exact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,5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754;</w:t>
      </w:r>
    </w:p>
    <w:p w:rsidR="00A25DED" w:rsidRPr="00A25DED" w:rsidRDefault="00A25DED" w:rsidP="00A25DED">
      <w:pPr>
        <w:tabs>
          <w:tab w:val="left" w:pos="1518"/>
          <w:tab w:val="left" w:pos="3757"/>
          <w:tab w:val="right" w:leader="underscore" w:pos="6721"/>
        </w:tabs>
        <w:spacing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5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120" w:after="0" w:line="240" w:lineRule="auto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Найдите значение выражения по схеме:</w:t>
      </w:r>
    </w:p>
    <w:p w:rsidR="00A25DED" w:rsidRPr="00A25DED" w:rsidRDefault="00A25DED" w:rsidP="00A25DED">
      <w:pPr>
        <w:spacing w:before="120" w:after="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Arial Unicode MS" w:eastAsia="Arial Unicode MS" w:hAnsi="Arial Unicode MS" w:cs="Arial Unicode MS"/>
          <w:bCs/>
          <w:iCs/>
          <w:noProof/>
          <w:color w:val="000000"/>
          <w:sz w:val="24"/>
          <w:szCs w:val="24"/>
          <w:lang w:eastAsia="ru-RU"/>
        </w:rPr>
        <w:drawing>
          <wp:inline distT="0" distB="0" distL="0" distR="0" wp14:anchorId="34BE7DAA" wp14:editId="0AE7BFBF">
            <wp:extent cx="2343150" cy="12001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5DED" w:rsidRPr="00A25DED" w:rsidRDefault="00A25DED" w:rsidP="00A25DED">
      <w:pPr>
        <w:tabs>
          <w:tab w:val="left" w:pos="380"/>
          <w:tab w:val="left" w:pos="2641"/>
        </w:tabs>
        <w:spacing w:after="6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                       а)  86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8,6;</w:t>
      </w:r>
    </w:p>
    <w:p w:rsidR="00A25DED" w:rsidRPr="00A25DED" w:rsidRDefault="00A25DED" w:rsidP="00A25DED">
      <w:pPr>
        <w:tabs>
          <w:tab w:val="left" w:pos="405"/>
          <w:tab w:val="left" w:pos="2641"/>
        </w:tabs>
        <w:spacing w:before="6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                       б)  86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5B7DA8" w:rsidRDefault="005B7DA8" w:rsidP="00A25DED">
      <w:pPr>
        <w:spacing w:after="0" w:line="398" w:lineRule="exact"/>
        <w:ind w:left="20" w:right="40" w:firstLine="540"/>
        <w:jc w:val="center"/>
        <w:rPr>
          <w:rFonts w:ascii="Times New Roman" w:eastAsia="Times New Roman" w:hAnsi="Times New Roman" w:cs="Times New Roman"/>
          <w:spacing w:val="50"/>
          <w:sz w:val="25"/>
          <w:szCs w:val="25"/>
          <w:lang w:eastAsia="ru-RU"/>
        </w:rPr>
      </w:pPr>
    </w:p>
    <w:p w:rsidR="005B7DA8" w:rsidRDefault="005B7DA8" w:rsidP="00A25DED">
      <w:pPr>
        <w:spacing w:after="0" w:line="398" w:lineRule="exact"/>
        <w:ind w:left="20" w:right="40" w:firstLine="540"/>
        <w:jc w:val="center"/>
        <w:rPr>
          <w:rFonts w:ascii="Times New Roman" w:eastAsia="Times New Roman" w:hAnsi="Times New Roman" w:cs="Times New Roman"/>
          <w:spacing w:val="50"/>
          <w:sz w:val="25"/>
          <w:szCs w:val="25"/>
          <w:lang w:eastAsia="ru-RU"/>
        </w:rPr>
      </w:pPr>
    </w:p>
    <w:p w:rsidR="005B7DA8" w:rsidRDefault="005B7DA8" w:rsidP="00A25DED">
      <w:pPr>
        <w:spacing w:after="0" w:line="398" w:lineRule="exact"/>
        <w:ind w:left="20" w:right="40" w:firstLine="540"/>
        <w:jc w:val="center"/>
        <w:rPr>
          <w:rFonts w:ascii="Times New Roman" w:eastAsia="Times New Roman" w:hAnsi="Times New Roman" w:cs="Times New Roman"/>
          <w:spacing w:val="50"/>
          <w:sz w:val="25"/>
          <w:szCs w:val="25"/>
          <w:lang w:eastAsia="ru-RU"/>
        </w:rPr>
      </w:pPr>
    </w:p>
    <w:p w:rsidR="005B7DA8" w:rsidRDefault="005B7DA8" w:rsidP="00A25DED">
      <w:pPr>
        <w:spacing w:after="0" w:line="398" w:lineRule="exact"/>
        <w:ind w:left="20" w:right="40" w:firstLine="540"/>
        <w:jc w:val="center"/>
        <w:rPr>
          <w:rFonts w:ascii="Times New Roman" w:eastAsia="Times New Roman" w:hAnsi="Times New Roman" w:cs="Times New Roman"/>
          <w:spacing w:val="50"/>
          <w:sz w:val="25"/>
          <w:szCs w:val="25"/>
          <w:lang w:eastAsia="ru-RU"/>
        </w:rPr>
      </w:pPr>
    </w:p>
    <w:p w:rsidR="005B7DA8" w:rsidRDefault="005B7DA8" w:rsidP="00A25DED">
      <w:pPr>
        <w:spacing w:after="0" w:line="398" w:lineRule="exact"/>
        <w:ind w:left="20" w:right="40" w:firstLine="540"/>
        <w:jc w:val="center"/>
        <w:rPr>
          <w:rFonts w:ascii="Times New Roman" w:eastAsia="Times New Roman" w:hAnsi="Times New Roman" w:cs="Times New Roman"/>
          <w:spacing w:val="50"/>
          <w:sz w:val="25"/>
          <w:szCs w:val="25"/>
          <w:lang w:eastAsia="ru-RU"/>
        </w:rPr>
      </w:pPr>
    </w:p>
    <w:p w:rsidR="005B7DA8" w:rsidRPr="00A25DED" w:rsidRDefault="005B7DA8" w:rsidP="005B7DA8">
      <w:pPr>
        <w:keepNext/>
        <w:keepLines/>
        <w:spacing w:after="60" w:line="240" w:lineRule="auto"/>
        <w:ind w:left="76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lastRenderedPageBreak/>
        <w:t>Тест 12</w:t>
      </w:r>
    </w:p>
    <w:p w:rsidR="005B7DA8" w:rsidRPr="005B7DA8" w:rsidRDefault="005B7DA8" w:rsidP="005B7DA8">
      <w:pPr>
        <w:keepNext/>
        <w:keepLines/>
        <w:spacing w:before="60" w:after="0" w:line="429" w:lineRule="exact"/>
        <w:ind w:left="760"/>
        <w:jc w:val="center"/>
        <w:outlineLvl w:val="0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УМНОЖЕНИЕ ДЕСЯТИЧНЫХ ДРОБЕЙ</w:t>
      </w:r>
    </w:p>
    <w:p w:rsidR="00A25DED" w:rsidRPr="005B7DA8" w:rsidRDefault="00A25DED" w:rsidP="00A25DED">
      <w:pPr>
        <w:spacing w:after="0" w:line="398" w:lineRule="exact"/>
        <w:ind w:left="20" w:right="40" w:firstLine="540"/>
        <w:jc w:val="center"/>
        <w:rPr>
          <w:rFonts w:ascii="Times New Roman" w:eastAsia="Times New Roman" w:hAnsi="Times New Roman" w:cs="Times New Roman"/>
          <w:b/>
          <w:sz w:val="25"/>
          <w:szCs w:val="25"/>
          <w:lang w:eastAsia="ru-RU"/>
        </w:rPr>
      </w:pPr>
      <w:r w:rsidRPr="005B7DA8">
        <w:rPr>
          <w:rFonts w:ascii="Times New Roman" w:eastAsia="Times New Roman" w:hAnsi="Times New Roman" w:cs="Times New Roman"/>
          <w:b/>
          <w:spacing w:val="50"/>
          <w:sz w:val="25"/>
          <w:szCs w:val="25"/>
          <w:lang w:eastAsia="ru-RU"/>
        </w:rPr>
        <w:t>Вариант 2</w:t>
      </w:r>
    </w:p>
    <w:p w:rsidR="00A25DED" w:rsidRPr="00A25DED" w:rsidRDefault="00A25DED" w:rsidP="00A25DED">
      <w:pPr>
        <w:spacing w:after="0" w:line="440" w:lineRule="exact"/>
        <w:ind w:firstLine="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Подчеркните верный ответ или предложите свой.</w:t>
      </w:r>
    </w:p>
    <w:p w:rsidR="00A25DED" w:rsidRPr="00A25DED" w:rsidRDefault="00A25DED" w:rsidP="00051F05">
      <w:pPr>
        <w:numPr>
          <w:ilvl w:val="0"/>
          <w:numId w:val="65"/>
        </w:numPr>
        <w:tabs>
          <w:tab w:val="left" w:pos="709"/>
        </w:tabs>
        <w:spacing w:after="0" w:line="440" w:lineRule="exact"/>
        <w:ind w:left="709" w:firstLine="284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 чисел 3,5 и 18.</w:t>
      </w:r>
    </w:p>
    <w:p w:rsidR="00A25DED" w:rsidRPr="00A25DED" w:rsidRDefault="00A25DED" w:rsidP="00A25DED">
      <w:pPr>
        <w:tabs>
          <w:tab w:val="left" w:pos="1817"/>
          <w:tab w:val="left" w:pos="4081"/>
        </w:tabs>
        <w:spacing w:after="12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630;</w:t>
      </w:r>
    </w:p>
    <w:p w:rsidR="00A25DED" w:rsidRPr="00A25DED" w:rsidRDefault="00A25DED" w:rsidP="00A25DED">
      <w:pPr>
        <w:tabs>
          <w:tab w:val="left" w:pos="1841"/>
          <w:tab w:val="left" w:pos="4081"/>
          <w:tab w:val="right" w:leader="underscore" w:pos="7026"/>
        </w:tabs>
        <w:spacing w:before="120" w:after="18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,3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5"/>
        </w:numPr>
        <w:tabs>
          <w:tab w:val="left" w:pos="807"/>
        </w:tabs>
        <w:spacing w:before="180" w:after="120" w:line="240" w:lineRule="auto"/>
        <w:ind w:firstLine="993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, если первый множитель 1,7, а второй 2,3.</w:t>
      </w:r>
    </w:p>
    <w:p w:rsidR="00A25DED" w:rsidRPr="00A25DED" w:rsidRDefault="00A25DED" w:rsidP="00A25DED">
      <w:pPr>
        <w:tabs>
          <w:tab w:val="left" w:pos="1817"/>
          <w:tab w:val="right" w:pos="4852"/>
        </w:tabs>
        <w:spacing w:before="120" w:after="12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9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9,1;</w:t>
      </w:r>
    </w:p>
    <w:p w:rsidR="00A25DED" w:rsidRPr="00A25DED" w:rsidRDefault="00A25DED" w:rsidP="00A25DED">
      <w:pPr>
        <w:tabs>
          <w:tab w:val="left" w:pos="4081"/>
          <w:tab w:val="right" w:leader="underscore" w:pos="7026"/>
        </w:tabs>
        <w:spacing w:before="120" w:after="18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3,9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5"/>
        </w:numPr>
        <w:tabs>
          <w:tab w:val="left" w:pos="807"/>
        </w:tabs>
        <w:spacing w:before="180" w:after="120" w:line="240" w:lineRule="auto"/>
        <w:ind w:firstLine="993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 чисел 12,5 и 0,8.</w:t>
      </w:r>
    </w:p>
    <w:p w:rsidR="00A25DED" w:rsidRPr="00A25DED" w:rsidRDefault="00A25DED" w:rsidP="00A25DED">
      <w:pPr>
        <w:tabs>
          <w:tab w:val="left" w:pos="1845"/>
          <w:tab w:val="right" w:pos="4549"/>
        </w:tabs>
        <w:spacing w:before="120" w:after="12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0;</w:t>
      </w:r>
      <w:r w:rsidRPr="00A25DED">
        <w:rPr>
          <w:rFonts w:ascii="Gulim" w:eastAsia="Gulim" w:hAnsi="Times New Roman" w:cs="Gulim" w:hint="eastAsia"/>
          <w:b/>
          <w:bCs/>
          <w:spacing w:val="-20"/>
          <w:sz w:val="24"/>
          <w:szCs w:val="24"/>
          <w:lang w:eastAsia="ru-RU"/>
        </w:rPr>
        <w:tab/>
      </w:r>
      <w:r w:rsidRPr="00A25DED">
        <w:rPr>
          <w:rFonts w:ascii="Gulim" w:eastAsia="Gulim" w:hAnsi="Times New Roman" w:cs="Gulim" w:hint="eastAsia"/>
          <w:bCs/>
          <w:spacing w:val="-20"/>
          <w:sz w:val="24"/>
          <w:szCs w:val="24"/>
          <w:lang w:eastAsia="ru-RU"/>
        </w:rPr>
        <w:t>в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1;</w:t>
      </w:r>
    </w:p>
    <w:p w:rsidR="00A25DED" w:rsidRPr="00A25DED" w:rsidRDefault="00A25DED" w:rsidP="00A25DED">
      <w:pPr>
        <w:tabs>
          <w:tab w:val="left" w:pos="1869"/>
          <w:tab w:val="left" w:pos="4081"/>
          <w:tab w:val="right" w:pos="7026"/>
        </w:tabs>
        <w:spacing w:before="120" w:after="18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0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.</w:t>
      </w:r>
    </w:p>
    <w:p w:rsidR="00A25DED" w:rsidRPr="00A25DED" w:rsidRDefault="00A25DED" w:rsidP="00051F05">
      <w:pPr>
        <w:numPr>
          <w:ilvl w:val="0"/>
          <w:numId w:val="65"/>
        </w:numPr>
        <w:tabs>
          <w:tab w:val="left" w:pos="810"/>
        </w:tabs>
        <w:spacing w:before="180" w:after="120" w:line="240" w:lineRule="auto"/>
        <w:ind w:firstLine="993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х : 0,03 = 2,4.</w:t>
      </w:r>
    </w:p>
    <w:p w:rsidR="00A25DED" w:rsidRPr="00A25DED" w:rsidRDefault="00A25DED" w:rsidP="00A25DED">
      <w:pPr>
        <w:tabs>
          <w:tab w:val="left" w:pos="1824"/>
          <w:tab w:val="left" w:pos="4077"/>
        </w:tabs>
        <w:spacing w:before="120" w:after="12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,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72;</w:t>
      </w:r>
    </w:p>
    <w:p w:rsidR="00A25DED" w:rsidRPr="00A25DED" w:rsidRDefault="00A25DED" w:rsidP="00A25DED">
      <w:pPr>
        <w:tabs>
          <w:tab w:val="left" w:pos="1838"/>
          <w:tab w:val="left" w:pos="4077"/>
          <w:tab w:val="right" w:leader="underscore" w:pos="7026"/>
        </w:tabs>
        <w:spacing w:before="120" w:after="18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7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5"/>
        </w:numPr>
        <w:tabs>
          <w:tab w:val="left" w:pos="800"/>
        </w:tabs>
        <w:spacing w:before="180" w:after="120" w:line="240" w:lineRule="auto"/>
        <w:ind w:firstLine="993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 чисел 0,68 и 10.</w:t>
      </w:r>
    </w:p>
    <w:p w:rsidR="00A25DED" w:rsidRPr="00A25DED" w:rsidRDefault="00A25DED" w:rsidP="00A25DED">
      <w:pPr>
        <w:tabs>
          <w:tab w:val="left" w:pos="1817"/>
          <w:tab w:val="left" w:pos="4074"/>
        </w:tabs>
        <w:spacing w:before="120" w:after="12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6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68;</w:t>
      </w:r>
    </w:p>
    <w:p w:rsidR="00A25DED" w:rsidRPr="00A25DED" w:rsidRDefault="00A25DED" w:rsidP="00A25DED">
      <w:pPr>
        <w:tabs>
          <w:tab w:val="left" w:pos="1838"/>
          <w:tab w:val="left" w:pos="4081"/>
          <w:tab w:val="left" w:leader="underscore" w:pos="5867"/>
          <w:tab w:val="right" w:leader="underscore" w:pos="7026"/>
        </w:tabs>
        <w:spacing w:before="120" w:after="18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,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 .</w:t>
      </w:r>
    </w:p>
    <w:p w:rsidR="00A25DED" w:rsidRPr="00A25DED" w:rsidRDefault="00A25DED" w:rsidP="00051F05">
      <w:pPr>
        <w:numPr>
          <w:ilvl w:val="0"/>
          <w:numId w:val="65"/>
        </w:numPr>
        <w:tabs>
          <w:tab w:val="left" w:pos="848"/>
        </w:tabs>
        <w:spacing w:before="180" w:after="0" w:line="329" w:lineRule="exact"/>
        <w:ind w:right="320" w:firstLine="993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Лодка движется по реке со скоростью 5,3 км/ч. Какое расстояние она </w:t>
      </w:r>
    </w:p>
    <w:p w:rsidR="00A25DED" w:rsidRPr="00A25DED" w:rsidRDefault="00A25DED" w:rsidP="00A25DED">
      <w:pPr>
        <w:tabs>
          <w:tab w:val="left" w:pos="848"/>
        </w:tabs>
        <w:spacing w:before="180" w:after="0" w:line="329" w:lineRule="exact"/>
        <w:ind w:left="993" w:right="3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ab/>
        <w:t>пройдет за 0,2 ч?</w:t>
      </w:r>
    </w:p>
    <w:p w:rsidR="00A25DED" w:rsidRPr="00A25DED" w:rsidRDefault="00A25DED" w:rsidP="00A25DED">
      <w:pPr>
        <w:tabs>
          <w:tab w:val="left" w:pos="1841"/>
          <w:tab w:val="left" w:pos="4077"/>
        </w:tabs>
        <w:spacing w:after="12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,06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,5 км;</w:t>
      </w:r>
    </w:p>
    <w:p w:rsidR="00A25DED" w:rsidRPr="00A25DED" w:rsidRDefault="00A25DED" w:rsidP="00A25DED">
      <w:pPr>
        <w:tabs>
          <w:tab w:val="left" w:pos="1862"/>
          <w:tab w:val="left" w:pos="4077"/>
          <w:tab w:val="right" w:leader="underscore" w:pos="7026"/>
        </w:tabs>
        <w:spacing w:before="120" w:after="18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0,6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5"/>
        </w:numPr>
        <w:tabs>
          <w:tab w:val="left" w:pos="800"/>
        </w:tabs>
        <w:spacing w:before="180" w:after="120" w:line="240" w:lineRule="auto"/>
        <w:ind w:firstLine="993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исло, которое получится, если число 0,0025 увеличить в 4 раза.</w:t>
      </w:r>
    </w:p>
    <w:p w:rsidR="00A25DED" w:rsidRPr="00A25DED" w:rsidRDefault="00A25DED" w:rsidP="00A25DED">
      <w:pPr>
        <w:tabs>
          <w:tab w:val="left" w:pos="1817"/>
          <w:tab w:val="left" w:pos="4077"/>
        </w:tabs>
        <w:spacing w:before="120" w:after="12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00;</w:t>
      </w:r>
    </w:p>
    <w:p w:rsidR="00A25DED" w:rsidRPr="00A25DED" w:rsidRDefault="00A25DED" w:rsidP="00A25DED">
      <w:pPr>
        <w:tabs>
          <w:tab w:val="left" w:pos="1834"/>
          <w:tab w:val="left" w:pos="4077"/>
          <w:tab w:val="right" w:leader="underscore" w:pos="7026"/>
        </w:tabs>
        <w:spacing w:before="120" w:after="18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5"/>
        </w:numPr>
        <w:tabs>
          <w:tab w:val="left" w:pos="800"/>
        </w:tabs>
        <w:spacing w:before="180" w:after="120" w:line="240" w:lineRule="auto"/>
        <w:ind w:firstLine="993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произведение чисел 54,8 и 0,01.</w:t>
      </w:r>
    </w:p>
    <w:p w:rsidR="00A25DED" w:rsidRPr="00A25DED" w:rsidRDefault="00A25DED" w:rsidP="00A25DED">
      <w:pPr>
        <w:tabs>
          <w:tab w:val="left" w:pos="1824"/>
          <w:tab w:val="left" w:pos="4074"/>
        </w:tabs>
        <w:spacing w:before="120" w:after="12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,4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548;</w:t>
      </w:r>
    </w:p>
    <w:p w:rsidR="00A25DED" w:rsidRPr="00A25DED" w:rsidRDefault="00A25DED" w:rsidP="00A25DED">
      <w:pPr>
        <w:tabs>
          <w:tab w:val="left" w:pos="1841"/>
          <w:tab w:val="left" w:pos="4077"/>
          <w:tab w:val="right" w:leader="underscore" w:pos="7026"/>
        </w:tabs>
        <w:spacing w:before="120" w:after="180" w:line="240" w:lineRule="auto"/>
        <w:ind w:left="15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4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180" w:after="0" w:line="240" w:lineRule="auto"/>
        <w:ind w:firstLine="993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Найдите значение выражения по схеме:</w:t>
      </w:r>
    </w:p>
    <w:p w:rsidR="00A25DED" w:rsidRPr="00A25DED" w:rsidRDefault="00A25DED" w:rsidP="00A25DED">
      <w:pPr>
        <w:spacing w:before="180"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7B3C5D2" wp14:editId="46B8F569">
            <wp:extent cx="2600325" cy="133350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5DED" w:rsidRPr="00A25DED" w:rsidRDefault="00A25DED" w:rsidP="00A25DED">
      <w:pPr>
        <w:tabs>
          <w:tab w:val="left" w:pos="377"/>
          <w:tab w:val="left" w:pos="2637"/>
        </w:tabs>
        <w:spacing w:after="60" w:line="240" w:lineRule="auto"/>
        <w:ind w:left="1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а)   61,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613;</w:t>
      </w:r>
    </w:p>
    <w:p w:rsidR="00A25DED" w:rsidRPr="00A25DED" w:rsidRDefault="00A25DED" w:rsidP="00A25DED">
      <w:pPr>
        <w:tabs>
          <w:tab w:val="left" w:pos="2641"/>
        </w:tabs>
        <w:spacing w:before="60" w:after="0" w:line="240" w:lineRule="auto"/>
        <w:ind w:left="1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6,1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A25DED">
      <w:pPr>
        <w:keepNext/>
        <w:keepLines/>
        <w:spacing w:after="120" w:line="240" w:lineRule="auto"/>
        <w:ind w:left="412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lastRenderedPageBreak/>
        <w:t>Тест 13</w:t>
      </w:r>
    </w:p>
    <w:p w:rsidR="00A25DED" w:rsidRPr="00A25DED" w:rsidRDefault="00A25DED" w:rsidP="00A25DED">
      <w:pPr>
        <w:keepNext/>
        <w:keepLines/>
        <w:spacing w:before="120" w:after="360" w:line="240" w:lineRule="auto"/>
        <w:ind w:left="232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ДЕЛЕНИЕ ДЕСЯТИЧНЫХ ДРОБЕЙ</w:t>
      </w:r>
    </w:p>
    <w:p w:rsidR="00A25DED" w:rsidRPr="00A25DED" w:rsidRDefault="00A25DED" w:rsidP="00A25DED">
      <w:pPr>
        <w:keepNext/>
        <w:keepLines/>
        <w:spacing w:before="360" w:after="180" w:line="240" w:lineRule="auto"/>
        <w:ind w:left="386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before="180" w:after="120" w:line="343" w:lineRule="exact"/>
        <w:ind w:left="993" w:right="280" w:hanging="43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66"/>
        </w:numPr>
        <w:tabs>
          <w:tab w:val="left" w:pos="799"/>
          <w:tab w:val="left" w:pos="1276"/>
        </w:tabs>
        <w:spacing w:before="12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верное равенство.</w:t>
      </w:r>
    </w:p>
    <w:p w:rsidR="00A25DED" w:rsidRPr="00A25DED" w:rsidRDefault="00A25DED" w:rsidP="00A25DED">
      <w:pPr>
        <w:tabs>
          <w:tab w:val="left" w:pos="1497"/>
          <w:tab w:val="left" w:pos="4785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3,6 : 3,2 = 43,6 : 3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3,6 : 3,6 = 436 : 32;</w:t>
      </w:r>
    </w:p>
    <w:p w:rsidR="00A25DED" w:rsidRPr="00A25DED" w:rsidRDefault="00A25DED" w:rsidP="00A25DED">
      <w:pPr>
        <w:tabs>
          <w:tab w:val="left" w:pos="1514"/>
          <w:tab w:val="left" w:pos="4785"/>
          <w:tab w:val="right" w:leader="underscore" w:pos="8269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3,6 : 3,2 = 436 : 3,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6"/>
        </w:numPr>
        <w:tabs>
          <w:tab w:val="left" w:pos="827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Определите, корнем какого из уравнений является число 6,4.</w:t>
      </w:r>
    </w:p>
    <w:p w:rsidR="00A25DED" w:rsidRPr="00A25DED" w:rsidRDefault="00A25DED" w:rsidP="00A25DED">
      <w:pPr>
        <w:tabs>
          <w:tab w:val="left" w:pos="1504"/>
          <w:tab w:val="left" w:pos="4785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 :</w:t>
      </w:r>
      <w:r w:rsidRPr="00A25DED">
        <w:rPr>
          <w:rFonts w:ascii="MS Mincho" w:eastAsia="MS Mincho" w:hAnsi="Times New Roman" w:cs="MS Mincho"/>
          <w:bCs/>
          <w:i/>
          <w:spacing w:val="-30"/>
          <w:sz w:val="26"/>
          <w:szCs w:val="26"/>
          <w:lang w:eastAsia="ru-RU"/>
        </w:rPr>
        <w:t>х</w:t>
      </w:r>
      <w:r w:rsidRPr="00A25DED">
        <w:rPr>
          <w:rFonts w:ascii="MS Mincho" w:eastAsia="MS Mincho" w:hAnsi="Times New Roman" w:cs="MS Mincho" w:hint="eastAsia"/>
          <w:bCs/>
          <w:i/>
          <w:spacing w:val="-30"/>
          <w:sz w:val="26"/>
          <w:szCs w:val="26"/>
          <w:lang w:eastAsia="ru-RU"/>
        </w:rPr>
        <w:t xml:space="preserve">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= 1,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в) 8 </w:t>
      </w:r>
      <w:r w:rsidRPr="00A25DED">
        <w:rPr>
          <w:rFonts w:ascii="Times New Roman" w:eastAsia="Times New Roman" w:hAnsi="Times New Roman" w:cs="Times New Roman"/>
          <w:spacing w:val="60"/>
          <w:sz w:val="25"/>
          <w:szCs w:val="25"/>
          <w:lang w:eastAsia="ru-RU"/>
        </w:rPr>
        <w:t>–х=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1,25;</w:t>
      </w:r>
    </w:p>
    <w:p w:rsidR="00A25DED" w:rsidRPr="00A25DED" w:rsidRDefault="00A25DED" w:rsidP="00A25DED">
      <w:pPr>
        <w:tabs>
          <w:tab w:val="left" w:pos="1497"/>
          <w:tab w:val="left" w:pos="4785"/>
          <w:tab w:val="right" w:leader="underscore" w:pos="8269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б)  </w:t>
      </w:r>
      <w:r w:rsidRPr="00A25DED">
        <w:rPr>
          <w:rFonts w:ascii="Times New Roman" w:eastAsia="Times New Roman" w:hAnsi="Times New Roman" w:cs="Times New Roman"/>
          <w:i/>
          <w:sz w:val="25"/>
          <w:szCs w:val="25"/>
          <w:lang w:eastAsia="ru-RU"/>
        </w:rPr>
        <w:t>х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: 8 = 1,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6"/>
        </w:numPr>
        <w:tabs>
          <w:tab w:val="left" w:pos="827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Определите, какое число получится при уменьшении числа 55,5 в 15 раз.</w:t>
      </w:r>
    </w:p>
    <w:p w:rsidR="00A25DED" w:rsidRPr="00A25DED" w:rsidRDefault="00A25DED" w:rsidP="00A25DED">
      <w:pPr>
        <w:tabs>
          <w:tab w:val="left" w:pos="1493"/>
          <w:tab w:val="left" w:pos="4782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0,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25;</w:t>
      </w:r>
    </w:p>
    <w:p w:rsidR="00A25DED" w:rsidRPr="00A25DED" w:rsidRDefault="00A25DED" w:rsidP="00A25DED">
      <w:pPr>
        <w:tabs>
          <w:tab w:val="left" w:pos="1518"/>
          <w:tab w:val="left" w:pos="4785"/>
          <w:tab w:val="right" w:leader="underscore" w:pos="8269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,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6"/>
        </w:numPr>
        <w:tabs>
          <w:tab w:val="left" w:pos="830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о сколько раз число 18,13 больше числа 2,59?</w:t>
      </w:r>
    </w:p>
    <w:p w:rsidR="00A25DED" w:rsidRPr="00A25DED" w:rsidRDefault="00A25DED" w:rsidP="00A25DED">
      <w:pPr>
        <w:tabs>
          <w:tab w:val="left" w:pos="1504"/>
          <w:tab w:val="right" w:pos="5353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7;</w:t>
      </w:r>
    </w:p>
    <w:p w:rsidR="00A25DED" w:rsidRPr="00A25DED" w:rsidRDefault="00A25DED" w:rsidP="00A25DED">
      <w:pPr>
        <w:tabs>
          <w:tab w:val="left" w:pos="1521"/>
          <w:tab w:val="left" w:pos="4785"/>
          <w:tab w:val="right" w:leader="underscore" w:pos="8269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6"/>
        </w:numPr>
        <w:tabs>
          <w:tab w:val="left" w:pos="823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0,5 х = 2,45.</w:t>
      </w:r>
    </w:p>
    <w:p w:rsidR="00A25DED" w:rsidRPr="00A25DED" w:rsidRDefault="00A25DED" w:rsidP="00A25DED">
      <w:pPr>
        <w:tabs>
          <w:tab w:val="left" w:pos="1500"/>
          <w:tab w:val="right" w:pos="5353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4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,9;</w:t>
      </w:r>
    </w:p>
    <w:p w:rsidR="00A25DED" w:rsidRPr="00A25DED" w:rsidRDefault="00A25DED" w:rsidP="00A25DED">
      <w:pPr>
        <w:tabs>
          <w:tab w:val="left" w:pos="1521"/>
          <w:tab w:val="left" w:pos="4782"/>
          <w:tab w:val="right" w:leader="underscore" w:pos="8269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6"/>
        </w:numPr>
        <w:tabs>
          <w:tab w:val="left" w:pos="823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астное, если делимое 300, а делитель 400.</w:t>
      </w:r>
    </w:p>
    <w:p w:rsidR="00A25DED" w:rsidRPr="00A25DED" w:rsidRDefault="00A25DED" w:rsidP="00A25DED">
      <w:pPr>
        <w:tabs>
          <w:tab w:val="left" w:pos="1497"/>
          <w:tab w:val="right" w:pos="5353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7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5;</w:t>
      </w:r>
    </w:p>
    <w:p w:rsidR="00A25DED" w:rsidRPr="00A25DED" w:rsidRDefault="00A25DED" w:rsidP="00A25DED">
      <w:pPr>
        <w:tabs>
          <w:tab w:val="left" w:pos="1521"/>
          <w:tab w:val="left" w:pos="4785"/>
          <w:tab w:val="right" w:leader="underscore" w:pos="8269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,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6"/>
        </w:numPr>
        <w:tabs>
          <w:tab w:val="left" w:pos="820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100</w:t>
      </w:r>
      <w:r w:rsidRPr="00A25DED">
        <w:rPr>
          <w:rFonts w:ascii="MS Mincho" w:eastAsia="MS Mincho" w:hAnsi="Times New Roman" w:cs="MS Mincho"/>
          <w:bCs/>
          <w:i/>
          <w:iCs/>
          <w:color w:val="000000"/>
          <w:spacing w:val="-30"/>
          <w:sz w:val="26"/>
          <w:szCs w:val="26"/>
          <w:lang w:eastAsia="ru-RU"/>
        </w:rPr>
        <w:t>х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= 752.</w:t>
      </w:r>
    </w:p>
    <w:p w:rsidR="00A25DED" w:rsidRPr="00A25DED" w:rsidRDefault="00A25DED" w:rsidP="00A25DED">
      <w:pPr>
        <w:tabs>
          <w:tab w:val="left" w:pos="1500"/>
          <w:tab w:val="left" w:pos="4785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75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5,2;</w:t>
      </w:r>
    </w:p>
    <w:p w:rsidR="00A25DED" w:rsidRPr="00A25DED" w:rsidRDefault="00A25DED" w:rsidP="00A25DED">
      <w:pPr>
        <w:tabs>
          <w:tab w:val="left" w:pos="1525"/>
          <w:tab w:val="left" w:pos="4789"/>
          <w:tab w:val="right" w:leader="underscore" w:pos="8269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,5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180" w:after="18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8. Чему равна скорость катера, если он прошел 2,8 км за 0,1 ч?</w:t>
      </w:r>
    </w:p>
    <w:p w:rsidR="00A25DED" w:rsidRPr="00A25DED" w:rsidRDefault="00A25DED" w:rsidP="00A25DED">
      <w:pPr>
        <w:tabs>
          <w:tab w:val="left" w:pos="1497"/>
          <w:tab w:val="left" w:pos="4785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8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8 км/ч;</w:t>
      </w:r>
    </w:p>
    <w:p w:rsidR="00A25DED" w:rsidRPr="00A25DED" w:rsidRDefault="00A25DED" w:rsidP="00A25DED">
      <w:pPr>
        <w:tabs>
          <w:tab w:val="left" w:pos="1518"/>
          <w:tab w:val="left" w:pos="4789"/>
          <w:tab w:val="left" w:leader="underscore" w:pos="7828"/>
        </w:tabs>
        <w:spacing w:before="12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8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A25DED">
      <w:pPr>
        <w:spacing w:before="180" w:after="18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Найдите частное корней уравнения (5,4</w:t>
      </w:r>
      <w:r w:rsidRPr="00A25DED">
        <w:rPr>
          <w:rFonts w:ascii="Times New Roman" w:eastAsia="Times New Roman" w:hAnsi="Times New Roman" w:cs="Times New Roman"/>
          <w:i/>
          <w:sz w:val="25"/>
          <w:szCs w:val="25"/>
          <w:lang w:eastAsia="ru-RU"/>
        </w:rPr>
        <w:t xml:space="preserve">х 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– 32,4)(</w:t>
      </w:r>
      <w:r w:rsidRPr="00A25DED">
        <w:rPr>
          <w:rFonts w:ascii="Times New Roman" w:eastAsia="Times New Roman" w:hAnsi="Times New Roman" w:cs="Times New Roman"/>
          <w:i/>
          <w:sz w:val="25"/>
          <w:szCs w:val="25"/>
          <w:lang w:eastAsia="ru-RU"/>
        </w:rPr>
        <w:t>х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– 2) = 0.</w:t>
      </w:r>
    </w:p>
    <w:p w:rsidR="00A25DED" w:rsidRPr="00A25DED" w:rsidRDefault="00A25DED" w:rsidP="00A25DED">
      <w:pPr>
        <w:tabs>
          <w:tab w:val="left" w:pos="1497"/>
          <w:tab w:val="left" w:pos="4782"/>
        </w:tabs>
        <w:spacing w:before="180" w:after="12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8,9;</w:t>
      </w:r>
    </w:p>
    <w:p w:rsidR="00A25DED" w:rsidRPr="00A25DED" w:rsidRDefault="00A25DED" w:rsidP="00A25DED">
      <w:pPr>
        <w:tabs>
          <w:tab w:val="left" w:pos="1518"/>
          <w:tab w:val="left" w:pos="4785"/>
          <w:tab w:val="left" w:leader="underscore" w:pos="7717"/>
        </w:tabs>
        <w:spacing w:before="120" w:after="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5B7DA8" w:rsidRDefault="005B7DA8" w:rsidP="00A25DED">
      <w:pPr>
        <w:keepNext/>
        <w:keepLines/>
        <w:spacing w:before="360" w:after="180" w:line="240" w:lineRule="auto"/>
        <w:ind w:left="3860"/>
        <w:outlineLvl w:val="0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B7DA8" w:rsidRDefault="005B7DA8" w:rsidP="00A25DED">
      <w:pPr>
        <w:keepNext/>
        <w:keepLines/>
        <w:spacing w:before="360" w:after="180" w:line="240" w:lineRule="auto"/>
        <w:ind w:left="3860"/>
        <w:outlineLvl w:val="0"/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</w:pPr>
    </w:p>
    <w:p w:rsidR="005B7DA8" w:rsidRPr="00A25DED" w:rsidRDefault="005B7DA8" w:rsidP="005B7DA8">
      <w:pPr>
        <w:keepNext/>
        <w:keepLines/>
        <w:spacing w:after="120" w:line="240" w:lineRule="auto"/>
        <w:ind w:left="412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Тест 13</w:t>
      </w:r>
    </w:p>
    <w:p w:rsidR="005B7DA8" w:rsidRPr="005B7DA8" w:rsidRDefault="005B7DA8" w:rsidP="005B7DA8">
      <w:pPr>
        <w:keepNext/>
        <w:keepLines/>
        <w:spacing w:before="120" w:after="360" w:line="240" w:lineRule="auto"/>
        <w:ind w:left="232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ДЕЛЕНИЕ ДЕСЯТИЧНЫХ ДРОБЕЙ</w:t>
      </w:r>
    </w:p>
    <w:p w:rsidR="00A25DED" w:rsidRPr="00A25DED" w:rsidRDefault="00A25DED" w:rsidP="00A25DED">
      <w:pPr>
        <w:keepNext/>
        <w:keepLines/>
        <w:spacing w:before="360" w:after="180" w:line="240" w:lineRule="auto"/>
        <w:ind w:left="386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2</w:t>
      </w:r>
    </w:p>
    <w:p w:rsidR="00A25DED" w:rsidRPr="00A25DED" w:rsidRDefault="00A25DED" w:rsidP="00A25DED">
      <w:pPr>
        <w:spacing w:after="60" w:line="377" w:lineRule="exact"/>
        <w:ind w:left="993" w:right="320" w:hanging="43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67"/>
        </w:numPr>
        <w:tabs>
          <w:tab w:val="left" w:pos="795"/>
          <w:tab w:val="left" w:pos="1134"/>
        </w:tabs>
        <w:spacing w:before="6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верное равенство.</w:t>
      </w:r>
    </w:p>
    <w:p w:rsidR="00A25DED" w:rsidRPr="00A25DED" w:rsidRDefault="00A25DED" w:rsidP="00A25DED">
      <w:pPr>
        <w:tabs>
          <w:tab w:val="left" w:pos="1520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,503:4,112=6,503:4112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 в) 6,503:4,112=6503:4112;</w:t>
      </w:r>
    </w:p>
    <w:p w:rsidR="00A25DED" w:rsidRPr="00A25DED" w:rsidRDefault="00A25DED" w:rsidP="00A25DED">
      <w:pPr>
        <w:tabs>
          <w:tab w:val="left" w:pos="1538"/>
          <w:tab w:val="right" w:leader="underscore" w:pos="8287"/>
        </w:tabs>
        <w:spacing w:before="18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,503:4,112=6503:4,112;              г) свой ответ.</w:t>
      </w:r>
    </w:p>
    <w:p w:rsidR="00A25DED" w:rsidRPr="00A25DED" w:rsidRDefault="00A25DED" w:rsidP="00051F05">
      <w:pPr>
        <w:numPr>
          <w:ilvl w:val="0"/>
          <w:numId w:val="67"/>
        </w:numPr>
        <w:tabs>
          <w:tab w:val="left" w:pos="827"/>
          <w:tab w:val="left" w:pos="1134"/>
        </w:tabs>
        <w:spacing w:before="24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Определите, корнем какого из уравнений является число 2,4.</w:t>
      </w:r>
    </w:p>
    <w:p w:rsidR="00A25DED" w:rsidRPr="00A25DED" w:rsidRDefault="00A25DED" w:rsidP="00A25DED">
      <w:pPr>
        <w:tabs>
          <w:tab w:val="left" w:pos="1500"/>
          <w:tab w:val="left" w:pos="4805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х : 15 = 6,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 xml:space="preserve">в) </w:t>
      </w:r>
      <w:r w:rsidRPr="00A25DED">
        <w:rPr>
          <w:rFonts w:ascii="Times New Roman" w:eastAsia="Times New Roman" w:hAnsi="Times New Roman" w:cs="Times New Roman"/>
          <w:spacing w:val="40"/>
          <w:sz w:val="25"/>
          <w:szCs w:val="25"/>
          <w:lang w:eastAsia="ru-RU"/>
        </w:rPr>
        <w:t>15 :х =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6,25;</w:t>
      </w:r>
    </w:p>
    <w:p w:rsidR="00A25DED" w:rsidRPr="00A25DED" w:rsidRDefault="00A25DED" w:rsidP="00A25DED">
      <w:pPr>
        <w:tabs>
          <w:tab w:val="left" w:pos="1565"/>
          <w:tab w:val="left" w:pos="4802"/>
          <w:tab w:val="right" w:leader="underscore" w:pos="7809"/>
        </w:tabs>
        <w:spacing w:before="18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5</w:t>
      </w:r>
      <w:r w:rsidRPr="00A25DED">
        <w:rPr>
          <w:rFonts w:ascii="Times New Roman" w:eastAsia="Times New Roman" w:hAnsi="Times New Roman" w:cs="Times New Roman"/>
          <w:i/>
          <w:sz w:val="25"/>
          <w:szCs w:val="25"/>
          <w:lang w:eastAsia="ru-RU"/>
        </w:rPr>
        <w:t>х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= 6,2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67"/>
        </w:numPr>
        <w:tabs>
          <w:tab w:val="left" w:pos="820"/>
          <w:tab w:val="left" w:pos="1134"/>
        </w:tabs>
        <w:spacing w:before="24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Определите, какое число получится при уменьшении числа 61,56 в 12 раз.</w:t>
      </w:r>
    </w:p>
    <w:p w:rsidR="00A25DED" w:rsidRPr="00A25DED" w:rsidRDefault="00A25DED" w:rsidP="00A25DED">
      <w:pPr>
        <w:tabs>
          <w:tab w:val="left" w:pos="1527"/>
          <w:tab w:val="right" w:pos="5514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,1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37;</w:t>
      </w:r>
    </w:p>
    <w:p w:rsidR="00A25DED" w:rsidRPr="00A25DED" w:rsidRDefault="00A25DED" w:rsidP="00A25DED">
      <w:pPr>
        <w:tabs>
          <w:tab w:val="left" w:pos="1534"/>
          <w:tab w:val="left" w:pos="4802"/>
          <w:tab w:val="right" w:leader="underscore" w:pos="8287"/>
        </w:tabs>
        <w:spacing w:before="18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8,4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67"/>
        </w:numPr>
        <w:tabs>
          <w:tab w:val="left" w:pos="833"/>
          <w:tab w:val="left" w:pos="1134"/>
        </w:tabs>
        <w:spacing w:before="24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Во сколько раз число 34,02 больше числа 3,78?</w:t>
      </w:r>
    </w:p>
    <w:p w:rsidR="00A25DED" w:rsidRPr="00A25DED" w:rsidRDefault="00A25DED" w:rsidP="00A25DED">
      <w:pPr>
        <w:tabs>
          <w:tab w:val="left" w:pos="1520"/>
          <w:tab w:val="right" w:pos="5514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7;</w:t>
      </w:r>
    </w:p>
    <w:p w:rsidR="00A25DED" w:rsidRPr="00A25DED" w:rsidRDefault="00A25DED" w:rsidP="00A25DED">
      <w:pPr>
        <w:tabs>
          <w:tab w:val="left" w:pos="1538"/>
          <w:tab w:val="left" w:pos="4802"/>
          <w:tab w:val="right" w:leader="underscore" w:pos="8287"/>
        </w:tabs>
        <w:spacing w:before="18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67"/>
        </w:numPr>
        <w:tabs>
          <w:tab w:val="left" w:pos="820"/>
          <w:tab w:val="left" w:pos="1134"/>
        </w:tabs>
        <w:spacing w:before="100" w:beforeAutospacing="1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0,4</w:t>
      </w:r>
      <w:r w:rsidRPr="00A25DED">
        <w:rPr>
          <w:rFonts w:ascii="Times New Roman" w:eastAsia="Times New Roman" w:hAnsi="Times New Roman" w:cs="Times New Roman"/>
          <w:bCs/>
          <w:i/>
          <w:iCs/>
          <w:color w:val="000000"/>
          <w:sz w:val="25"/>
          <w:szCs w:val="25"/>
          <w:lang w:eastAsia="ru-RU"/>
        </w:rPr>
        <w:t>х</w:t>
      </w: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 xml:space="preserve"> = 1,64.</w:t>
      </w:r>
    </w:p>
    <w:p w:rsidR="00A25DED" w:rsidRPr="00A25DED" w:rsidRDefault="00A25DED" w:rsidP="00A25DED">
      <w:pPr>
        <w:tabs>
          <w:tab w:val="left" w:pos="1513"/>
          <w:tab w:val="right" w:pos="5514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,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,24;</w:t>
      </w:r>
    </w:p>
    <w:p w:rsidR="00A25DED" w:rsidRPr="00A25DED" w:rsidRDefault="00A25DED" w:rsidP="00A25DED">
      <w:pPr>
        <w:tabs>
          <w:tab w:val="left" w:pos="1541"/>
          <w:tab w:val="left" w:pos="4805"/>
          <w:tab w:val="right" w:leader="underscore" w:pos="8287"/>
        </w:tabs>
        <w:spacing w:before="18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4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7"/>
        </w:numPr>
        <w:tabs>
          <w:tab w:val="left" w:pos="827"/>
          <w:tab w:val="left" w:pos="1134"/>
        </w:tabs>
        <w:spacing w:before="24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частное, если делимое 20, а делитель 50.</w:t>
      </w:r>
    </w:p>
    <w:p w:rsidR="00A25DED" w:rsidRPr="00A25DED" w:rsidRDefault="00A25DED" w:rsidP="00A25DED">
      <w:pPr>
        <w:tabs>
          <w:tab w:val="left" w:pos="1517"/>
          <w:tab w:val="right" w:pos="5514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4;</w:t>
      </w:r>
    </w:p>
    <w:p w:rsidR="00A25DED" w:rsidRPr="00A25DED" w:rsidRDefault="00A25DED" w:rsidP="00A25DED">
      <w:pPr>
        <w:tabs>
          <w:tab w:val="left" w:pos="1538"/>
          <w:tab w:val="left" w:pos="4805"/>
          <w:tab w:val="right" w:leader="underscore" w:pos="8287"/>
        </w:tabs>
        <w:spacing w:before="18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55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7"/>
        </w:numPr>
        <w:tabs>
          <w:tab w:val="left" w:pos="820"/>
          <w:tab w:val="left" w:pos="1134"/>
        </w:tabs>
        <w:spacing w:before="24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корень уравнения 100 х = 739.</w:t>
      </w:r>
    </w:p>
    <w:p w:rsidR="00A25DED" w:rsidRPr="00A25DED" w:rsidRDefault="00A25DED" w:rsidP="00A25DED">
      <w:pPr>
        <w:tabs>
          <w:tab w:val="left" w:pos="1520"/>
          <w:tab w:val="right" w:pos="5514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73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,39;</w:t>
      </w:r>
    </w:p>
    <w:p w:rsidR="00A25DED" w:rsidRPr="00A25DED" w:rsidRDefault="00A25DED" w:rsidP="00A25DED">
      <w:pPr>
        <w:tabs>
          <w:tab w:val="left" w:pos="1538"/>
          <w:tab w:val="left" w:pos="4805"/>
          <w:tab w:val="right" w:leader="underscore" w:pos="8287"/>
        </w:tabs>
        <w:spacing w:before="18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3,9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240" w:after="180" w:line="240" w:lineRule="auto"/>
        <w:ind w:left="20" w:firstLine="68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8. Чему равна скорость теплохода, если он прошел 7,3 км за 0,1 ч?</w:t>
      </w:r>
    </w:p>
    <w:p w:rsidR="00A25DED" w:rsidRPr="00A25DED" w:rsidRDefault="00A25DED" w:rsidP="00A25DED">
      <w:pPr>
        <w:tabs>
          <w:tab w:val="left" w:pos="1520"/>
          <w:tab w:val="left" w:pos="4805"/>
        </w:tabs>
        <w:spacing w:before="18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3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73 км/ч;</w:t>
      </w:r>
    </w:p>
    <w:p w:rsidR="00A25DED" w:rsidRPr="00A25DED" w:rsidRDefault="00A25DED" w:rsidP="00A25DED">
      <w:pPr>
        <w:tabs>
          <w:tab w:val="left" w:pos="1541"/>
          <w:tab w:val="left" w:pos="4805"/>
          <w:tab w:val="right" w:leader="underscore" w:pos="8287"/>
        </w:tabs>
        <w:spacing w:before="180" w:after="24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73 км/ч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240" w:after="60" w:line="381" w:lineRule="exact"/>
        <w:ind w:left="560" w:right="320" w:firstLine="149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9*. Веревку длиной 13 м разрезали на две части. Длина одной части в 1,6 раза меньше другой. Какова длина большей части веревки?</w:t>
      </w:r>
    </w:p>
    <w:p w:rsidR="00A25DED" w:rsidRPr="00A25DED" w:rsidRDefault="00A25DED" w:rsidP="00A25DED">
      <w:pPr>
        <w:tabs>
          <w:tab w:val="left" w:pos="1517"/>
          <w:tab w:val="right" w:pos="5514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,5 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8 м;</w:t>
      </w:r>
    </w:p>
    <w:p w:rsidR="00A25DED" w:rsidRPr="00A25DED" w:rsidRDefault="00A25DED" w:rsidP="00A25DED">
      <w:pPr>
        <w:tabs>
          <w:tab w:val="left" w:pos="1545"/>
          <w:tab w:val="left" w:pos="4805"/>
          <w:tab w:val="right" w:leader="underscore" w:pos="8287"/>
        </w:tabs>
        <w:spacing w:before="180" w:after="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5 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keepNext/>
        <w:keepLines/>
        <w:spacing w:after="180" w:line="240" w:lineRule="auto"/>
        <w:ind w:left="4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lastRenderedPageBreak/>
        <w:t xml:space="preserve">Тест 14 </w:t>
      </w: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ПРОЦЕНТЫ</w:t>
      </w:r>
    </w:p>
    <w:p w:rsidR="00A25DED" w:rsidRPr="00A25DED" w:rsidRDefault="00A25DED" w:rsidP="00A25DED">
      <w:pPr>
        <w:keepNext/>
        <w:keepLines/>
        <w:spacing w:before="180" w:after="180" w:line="240" w:lineRule="auto"/>
        <w:ind w:left="4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>Вариант 1</w:t>
      </w:r>
    </w:p>
    <w:p w:rsidR="00A25DED" w:rsidRPr="00A25DED" w:rsidRDefault="00A25DED" w:rsidP="00A25DED">
      <w:pPr>
        <w:spacing w:before="180" w:after="60" w:line="322" w:lineRule="exact"/>
        <w:ind w:left="1134" w:right="340" w:hanging="57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68"/>
        </w:numPr>
        <w:tabs>
          <w:tab w:val="left" w:pos="795"/>
        </w:tabs>
        <w:spacing w:before="6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верное равенство.</w:t>
      </w:r>
    </w:p>
    <w:p w:rsidR="00A25DED" w:rsidRPr="00A25DED" w:rsidRDefault="00A25DED" w:rsidP="00A25DED">
      <w:pPr>
        <w:tabs>
          <w:tab w:val="left" w:pos="1525"/>
          <w:tab w:val="left" w:pos="4785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 % = 0,0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 % = 100;</w:t>
      </w:r>
    </w:p>
    <w:p w:rsidR="00A25DED" w:rsidRPr="00A25DED" w:rsidRDefault="00A25DED" w:rsidP="00A25DED">
      <w:pPr>
        <w:tabs>
          <w:tab w:val="left" w:pos="1545"/>
          <w:tab w:val="left" w:pos="4785"/>
          <w:tab w:val="right" w:leader="underscore" w:pos="8273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 % = 0,10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8"/>
        </w:numPr>
        <w:tabs>
          <w:tab w:val="left" w:pos="823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ак записать десятичной дробью 7 %?</w:t>
      </w:r>
    </w:p>
    <w:p w:rsidR="00A25DED" w:rsidRPr="00A25DED" w:rsidRDefault="00A25DED" w:rsidP="00A25DED">
      <w:pPr>
        <w:tabs>
          <w:tab w:val="left" w:pos="1500"/>
          <w:tab w:val="right" w:pos="5443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7,0;</w:t>
      </w:r>
    </w:p>
    <w:p w:rsidR="00A25DED" w:rsidRPr="00A25DED" w:rsidRDefault="00A25DED" w:rsidP="00A25DED">
      <w:pPr>
        <w:tabs>
          <w:tab w:val="left" w:pos="1518"/>
          <w:tab w:val="left" w:pos="4695"/>
          <w:tab w:val="right" w:leader="underscore" w:pos="8273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7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8"/>
        </w:numPr>
        <w:tabs>
          <w:tab w:val="left" w:pos="823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ак записать 0,2 с помощью процентов?</w:t>
      </w:r>
    </w:p>
    <w:p w:rsidR="00A25DED" w:rsidRPr="00A25DED" w:rsidRDefault="00A25DED" w:rsidP="00A25DED">
      <w:pPr>
        <w:tabs>
          <w:tab w:val="left" w:pos="1500"/>
          <w:tab w:val="left" w:pos="4692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02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0 %;</w:t>
      </w:r>
    </w:p>
    <w:p w:rsidR="00A25DED" w:rsidRPr="00A25DED" w:rsidRDefault="00A25DED" w:rsidP="00A25DED">
      <w:pPr>
        <w:tabs>
          <w:tab w:val="left" w:pos="1514"/>
          <w:tab w:val="left" w:pos="4692"/>
          <w:tab w:val="right" w:leader="underscore" w:pos="8273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68"/>
        </w:numPr>
        <w:tabs>
          <w:tab w:val="left" w:pos="830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1 % от 300.</w:t>
      </w:r>
    </w:p>
    <w:p w:rsidR="00A25DED" w:rsidRPr="00A25DED" w:rsidRDefault="00A25DED" w:rsidP="00A25DED">
      <w:pPr>
        <w:tabs>
          <w:tab w:val="left" w:pos="1500"/>
          <w:tab w:val="left" w:pos="4692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0 00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00;</w:t>
      </w:r>
    </w:p>
    <w:p w:rsidR="00A25DED" w:rsidRPr="00A25DED" w:rsidRDefault="00A25DED" w:rsidP="00A25DED">
      <w:pPr>
        <w:tabs>
          <w:tab w:val="left" w:pos="1518"/>
          <w:tab w:val="left" w:pos="4692"/>
          <w:tab w:val="right" w:leader="underscore" w:pos="8273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8"/>
        </w:numPr>
        <w:tabs>
          <w:tab w:val="left" w:pos="820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3 % от 60.</w:t>
      </w:r>
    </w:p>
    <w:p w:rsidR="00A25DED" w:rsidRPr="00A25DED" w:rsidRDefault="00A25DED" w:rsidP="00A25DED">
      <w:pPr>
        <w:tabs>
          <w:tab w:val="left" w:pos="1500"/>
          <w:tab w:val="left" w:pos="4789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1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80;</w:t>
      </w:r>
    </w:p>
    <w:p w:rsidR="00A25DED" w:rsidRPr="00A25DED" w:rsidRDefault="00A25DED" w:rsidP="00A25DED">
      <w:pPr>
        <w:tabs>
          <w:tab w:val="left" w:pos="1545"/>
          <w:tab w:val="left" w:pos="4789"/>
          <w:tab w:val="right" w:leader="underscore" w:pos="8273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,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8"/>
        </w:numPr>
        <w:tabs>
          <w:tab w:val="left" w:pos="823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25 % от 320.</w:t>
      </w:r>
    </w:p>
    <w:p w:rsidR="00A25DED" w:rsidRPr="00A25DED" w:rsidRDefault="00A25DED" w:rsidP="00A25DED">
      <w:pPr>
        <w:tabs>
          <w:tab w:val="left" w:pos="1507"/>
          <w:tab w:val="left" w:pos="4785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20;</w:t>
      </w:r>
    </w:p>
    <w:p w:rsidR="00A25DED" w:rsidRPr="00A25DED" w:rsidRDefault="00A25DED" w:rsidP="00A25DED">
      <w:pPr>
        <w:tabs>
          <w:tab w:val="left" w:pos="1521"/>
          <w:tab w:val="left" w:pos="4789"/>
          <w:tab w:val="right" w:leader="underscore" w:pos="8273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8"/>
        </w:numPr>
        <w:tabs>
          <w:tab w:val="left" w:pos="823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Из овса получается 40 % муки. Сколько получится муки из 26,5 т овса?</w:t>
      </w:r>
    </w:p>
    <w:p w:rsidR="00A25DED" w:rsidRPr="00A25DED" w:rsidRDefault="00A25DED" w:rsidP="00A25DED">
      <w:pPr>
        <w:tabs>
          <w:tab w:val="left" w:pos="1528"/>
          <w:tab w:val="left" w:pos="4789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06 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,06 т;</w:t>
      </w:r>
    </w:p>
    <w:p w:rsidR="00A25DED" w:rsidRPr="00A25DED" w:rsidRDefault="00A25DED" w:rsidP="00A25DED">
      <w:pPr>
        <w:tabs>
          <w:tab w:val="left" w:pos="1542"/>
          <w:tab w:val="left" w:pos="4782"/>
          <w:tab w:val="right" w:leader="underscore" w:pos="8273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0,6 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8"/>
        </w:numPr>
        <w:tabs>
          <w:tab w:val="left" w:pos="820"/>
        </w:tabs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Если 8 % пути составляют 48 км, то чему равен весь путь?</w:t>
      </w:r>
    </w:p>
    <w:p w:rsidR="00A25DED" w:rsidRPr="00A25DED" w:rsidRDefault="00A25DED" w:rsidP="00A25DED">
      <w:pPr>
        <w:tabs>
          <w:tab w:val="left" w:pos="1500"/>
          <w:tab w:val="left" w:pos="4789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0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600 км;</w:t>
      </w:r>
    </w:p>
    <w:p w:rsidR="00A25DED" w:rsidRPr="00A25DED" w:rsidRDefault="00A25DED" w:rsidP="00A25DED">
      <w:pPr>
        <w:tabs>
          <w:tab w:val="left" w:pos="1518"/>
          <w:tab w:val="left" w:pos="4785"/>
          <w:tab w:val="right" w:leader="underscore" w:pos="8273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000 км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8"/>
        </w:numPr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Сколько процентов составляет число 5 от числа 25?</w:t>
      </w:r>
    </w:p>
    <w:p w:rsidR="00A25DED" w:rsidRPr="00A25DED" w:rsidRDefault="00A25DED" w:rsidP="00A25DED">
      <w:pPr>
        <w:tabs>
          <w:tab w:val="left" w:pos="1497"/>
          <w:tab w:val="left" w:pos="4785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5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25 %;</w:t>
      </w:r>
    </w:p>
    <w:p w:rsidR="00A25DED" w:rsidRPr="00A25DED" w:rsidRDefault="00A25DED" w:rsidP="00A25DED">
      <w:pPr>
        <w:tabs>
          <w:tab w:val="left" w:pos="1514"/>
          <w:tab w:val="left" w:pos="4789"/>
          <w:tab w:val="left" w:leader="underscore" w:pos="6862"/>
        </w:tabs>
        <w:spacing w:before="60" w:after="18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20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A25DED" w:rsidRPr="00A25DED" w:rsidRDefault="00A25DED" w:rsidP="00051F05">
      <w:pPr>
        <w:numPr>
          <w:ilvl w:val="0"/>
          <w:numId w:val="68"/>
        </w:numPr>
        <w:spacing w:before="180" w:after="180" w:line="240" w:lineRule="auto"/>
        <w:contextualSpacing/>
        <w:rPr>
          <w:rFonts w:ascii="Times New Roman" w:eastAsia="Times New Roman" w:hAnsi="Times New Roman" w:cs="Times New Roman"/>
          <w:bCs/>
          <w:iCs/>
          <w:color w:val="000000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*. Каков процент жирности молока, если в 1 кг его содержится 65 г жиров?</w:t>
      </w:r>
    </w:p>
    <w:p w:rsidR="00A25DED" w:rsidRPr="00A25DED" w:rsidRDefault="00A25DED" w:rsidP="00A25DED">
      <w:pPr>
        <w:tabs>
          <w:tab w:val="left" w:pos="1500"/>
          <w:tab w:val="left" w:pos="4789"/>
        </w:tabs>
        <w:spacing w:before="180" w:after="60" w:line="240" w:lineRule="auto"/>
        <w:ind w:left="12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,5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65 %;</w:t>
      </w:r>
    </w:p>
    <w:p w:rsidR="00A25DED" w:rsidRPr="00A25DED" w:rsidRDefault="00A25DED" w:rsidP="00A25DED">
      <w:pPr>
        <w:tabs>
          <w:tab w:val="left" w:pos="1518"/>
          <w:tab w:val="left" w:pos="4789"/>
          <w:tab w:val="left" w:leader="underscore" w:pos="8237"/>
        </w:tabs>
        <w:spacing w:before="60" w:after="0" w:line="240" w:lineRule="auto"/>
        <w:ind w:left="1220"/>
        <w:rPr>
          <w:rFonts w:ascii="Times New Roman" w:eastAsia="Times New Roman" w:hAnsi="Times New Roman" w:cs="Times New Roman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65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</w:t>
      </w:r>
    </w:p>
    <w:p w:rsidR="005B7DA8" w:rsidRDefault="005B7DA8" w:rsidP="00A25DED">
      <w:pPr>
        <w:keepNext/>
        <w:keepLines/>
        <w:spacing w:after="180" w:line="240" w:lineRule="auto"/>
        <w:ind w:left="3860"/>
        <w:outlineLvl w:val="0"/>
        <w:rPr>
          <w:rFonts w:ascii="Times New Roman" w:eastAsia="Times New Roman" w:hAnsi="Times New Roman" w:cs="Times New Roman"/>
          <w:spacing w:val="60"/>
          <w:sz w:val="25"/>
          <w:szCs w:val="25"/>
          <w:lang w:eastAsia="ru-RU"/>
        </w:rPr>
      </w:pPr>
    </w:p>
    <w:p w:rsidR="005B7DA8" w:rsidRDefault="005B7DA8" w:rsidP="00A25DED">
      <w:pPr>
        <w:keepNext/>
        <w:keepLines/>
        <w:spacing w:after="180" w:line="240" w:lineRule="auto"/>
        <w:ind w:left="3860"/>
        <w:outlineLvl w:val="0"/>
        <w:rPr>
          <w:rFonts w:ascii="Times New Roman" w:eastAsia="Times New Roman" w:hAnsi="Times New Roman" w:cs="Times New Roman"/>
          <w:spacing w:val="60"/>
          <w:sz w:val="25"/>
          <w:szCs w:val="25"/>
          <w:lang w:eastAsia="ru-RU"/>
        </w:rPr>
      </w:pPr>
    </w:p>
    <w:p w:rsidR="005B7DA8" w:rsidRDefault="005B7DA8" w:rsidP="00A25DED">
      <w:pPr>
        <w:keepNext/>
        <w:keepLines/>
        <w:spacing w:after="180" w:line="240" w:lineRule="auto"/>
        <w:ind w:left="3860"/>
        <w:outlineLvl w:val="0"/>
        <w:rPr>
          <w:rFonts w:ascii="Times New Roman" w:eastAsia="Times New Roman" w:hAnsi="Times New Roman" w:cs="Times New Roman"/>
          <w:spacing w:val="60"/>
          <w:sz w:val="25"/>
          <w:szCs w:val="25"/>
          <w:lang w:eastAsia="ru-RU"/>
        </w:rPr>
      </w:pPr>
    </w:p>
    <w:p w:rsidR="005B7DA8" w:rsidRDefault="005B7DA8" w:rsidP="00A25DED">
      <w:pPr>
        <w:keepNext/>
        <w:keepLines/>
        <w:spacing w:after="180" w:line="240" w:lineRule="auto"/>
        <w:ind w:left="3860"/>
        <w:outlineLvl w:val="0"/>
        <w:rPr>
          <w:rFonts w:ascii="Times New Roman" w:eastAsia="Times New Roman" w:hAnsi="Times New Roman" w:cs="Times New Roman"/>
          <w:spacing w:val="60"/>
          <w:sz w:val="25"/>
          <w:szCs w:val="25"/>
          <w:lang w:eastAsia="ru-RU"/>
        </w:rPr>
      </w:pPr>
    </w:p>
    <w:p w:rsidR="005B7DA8" w:rsidRPr="005B7DA8" w:rsidRDefault="005B7DA8" w:rsidP="005B7DA8">
      <w:pPr>
        <w:keepNext/>
        <w:keepLines/>
        <w:spacing w:after="180" w:line="240" w:lineRule="auto"/>
        <w:ind w:left="40"/>
        <w:jc w:val="center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bCs/>
          <w:spacing w:val="40"/>
          <w:sz w:val="26"/>
          <w:szCs w:val="26"/>
          <w:lang w:eastAsia="ru-RU"/>
        </w:rPr>
        <w:t xml:space="preserve">Тест 14 </w:t>
      </w:r>
      <w:r w:rsidRPr="00A25DED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ПРОЦЕНТЫ</w:t>
      </w:r>
    </w:p>
    <w:p w:rsidR="005B7DA8" w:rsidRDefault="005B7DA8" w:rsidP="00A25DED">
      <w:pPr>
        <w:keepNext/>
        <w:keepLines/>
        <w:spacing w:after="180" w:line="240" w:lineRule="auto"/>
        <w:ind w:left="3860"/>
        <w:outlineLvl w:val="0"/>
        <w:rPr>
          <w:rFonts w:ascii="Times New Roman" w:eastAsia="Times New Roman" w:hAnsi="Times New Roman" w:cs="Times New Roman"/>
          <w:spacing w:val="60"/>
          <w:sz w:val="25"/>
          <w:szCs w:val="25"/>
          <w:lang w:eastAsia="ru-RU"/>
        </w:rPr>
      </w:pPr>
    </w:p>
    <w:p w:rsidR="00A25DED" w:rsidRPr="00A25DED" w:rsidRDefault="00A25DED" w:rsidP="00A25DED">
      <w:pPr>
        <w:keepNext/>
        <w:keepLines/>
        <w:spacing w:after="180" w:line="240" w:lineRule="auto"/>
        <w:ind w:left="3860"/>
        <w:outlineLvl w:val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pacing w:val="60"/>
          <w:sz w:val="25"/>
          <w:szCs w:val="25"/>
          <w:lang w:eastAsia="ru-RU"/>
        </w:rPr>
        <w:t>Вариант 2</w:t>
      </w:r>
    </w:p>
    <w:p w:rsidR="00A25DED" w:rsidRPr="00A25DED" w:rsidRDefault="00A25DED" w:rsidP="00A25DED">
      <w:pPr>
        <w:spacing w:before="180" w:after="60" w:line="332" w:lineRule="exact"/>
        <w:ind w:left="993" w:right="260" w:hanging="41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Выполните задания, ответьте на вопросы (подчеркните верный ответ или предложите свой)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19"/>
          <w:tab w:val="left" w:pos="1134"/>
        </w:tabs>
        <w:spacing w:before="6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верное равенство.</w:t>
      </w:r>
    </w:p>
    <w:p w:rsidR="00A25DED" w:rsidRPr="00A25DED" w:rsidRDefault="00A25DED" w:rsidP="00A25DED">
      <w:pPr>
        <w:tabs>
          <w:tab w:val="left" w:pos="1548"/>
          <w:tab w:val="left" w:pos="4802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 % = 10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 % = 0,1;</w:t>
      </w:r>
    </w:p>
    <w:p w:rsidR="00A25DED" w:rsidRPr="00A25DED" w:rsidRDefault="00A25DED" w:rsidP="00A25DED">
      <w:pPr>
        <w:tabs>
          <w:tab w:val="left" w:pos="1569"/>
          <w:tab w:val="left" w:pos="4805"/>
          <w:tab w:val="right" w:leader="underscore" w:pos="8292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 % = 0,0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43"/>
          <w:tab w:val="left" w:pos="1134"/>
          <w:tab w:val="left" w:pos="1276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ак записать десятичной дробью 130 %?</w:t>
      </w:r>
    </w:p>
    <w:p w:rsidR="00A25DED" w:rsidRPr="00A25DED" w:rsidRDefault="00A25DED" w:rsidP="00A25DED">
      <w:pPr>
        <w:tabs>
          <w:tab w:val="left" w:pos="1545"/>
          <w:tab w:val="left" w:pos="4805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3,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13;</w:t>
      </w:r>
    </w:p>
    <w:p w:rsidR="00A25DED" w:rsidRPr="00A25DED" w:rsidRDefault="00A25DED" w:rsidP="00A25DED">
      <w:pPr>
        <w:tabs>
          <w:tab w:val="left" w:pos="1572"/>
          <w:tab w:val="left" w:pos="4809"/>
          <w:tab w:val="right" w:leader="underscore" w:pos="8292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,3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43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Как записать 0,06 с помощью процентов?</w:t>
      </w:r>
    </w:p>
    <w:p w:rsidR="00A25DED" w:rsidRPr="00A25DED" w:rsidRDefault="00A25DED" w:rsidP="00A25DED">
      <w:pPr>
        <w:tabs>
          <w:tab w:val="left" w:pos="1520"/>
          <w:tab w:val="left" w:pos="4809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0,06 %;</w:t>
      </w:r>
    </w:p>
    <w:p w:rsidR="00A25DED" w:rsidRPr="00A25DED" w:rsidRDefault="00A25DED" w:rsidP="00A25DED">
      <w:pPr>
        <w:tabs>
          <w:tab w:val="left" w:pos="1538"/>
          <w:tab w:val="left" w:pos="4805"/>
          <w:tab w:val="right" w:leader="underscore" w:pos="8292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0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53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1 % от 800.</w:t>
      </w:r>
    </w:p>
    <w:p w:rsidR="00A25DED" w:rsidRPr="00A25DED" w:rsidRDefault="00A25DED" w:rsidP="00A25DED">
      <w:pPr>
        <w:tabs>
          <w:tab w:val="left" w:pos="1524"/>
          <w:tab w:val="right" w:pos="5270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8;</w:t>
      </w:r>
    </w:p>
    <w:p w:rsidR="00A25DED" w:rsidRPr="00A25DED" w:rsidRDefault="00A25DED" w:rsidP="00A25DED">
      <w:pPr>
        <w:tabs>
          <w:tab w:val="left" w:pos="1545"/>
          <w:tab w:val="left" w:pos="4778"/>
          <w:tab w:val="right" w:leader="underscore" w:pos="8292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80 00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40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Найдите 5 % от 80.</w:t>
      </w:r>
    </w:p>
    <w:p w:rsidR="00A25DED" w:rsidRPr="00A25DED" w:rsidRDefault="00A25DED" w:rsidP="00A25DED">
      <w:pPr>
        <w:tabs>
          <w:tab w:val="left" w:pos="1517"/>
          <w:tab w:val="left" w:pos="4771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0,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400;</w:t>
      </w:r>
    </w:p>
    <w:p w:rsidR="00A25DED" w:rsidRPr="00A25DED" w:rsidRDefault="00A25DED" w:rsidP="00A25DED">
      <w:pPr>
        <w:tabs>
          <w:tab w:val="left" w:pos="1534"/>
          <w:tab w:val="left" w:pos="4771"/>
          <w:tab w:val="right" w:leader="underscore" w:pos="8292"/>
        </w:tabs>
        <w:spacing w:before="60" w:after="18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 xml:space="preserve">         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4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47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Чему равны 20 % от 550?</w:t>
      </w:r>
    </w:p>
    <w:p w:rsidR="00A25DED" w:rsidRPr="00A25DED" w:rsidRDefault="00A25DED" w:rsidP="00A25DED">
      <w:pPr>
        <w:tabs>
          <w:tab w:val="left" w:pos="1545"/>
          <w:tab w:val="left" w:pos="4805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10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150;</w:t>
      </w:r>
    </w:p>
    <w:p w:rsidR="00A25DED" w:rsidRPr="00A25DED" w:rsidRDefault="00A25DED" w:rsidP="00A25DED">
      <w:pPr>
        <w:tabs>
          <w:tab w:val="left" w:pos="1562"/>
          <w:tab w:val="left" w:pos="4805"/>
          <w:tab w:val="right" w:leader="underscore" w:pos="8292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11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51"/>
          <w:tab w:val="left" w:pos="1134"/>
        </w:tabs>
        <w:spacing w:before="180" w:after="60" w:line="343" w:lineRule="exact"/>
        <w:ind w:left="720" w:right="26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Из пшеницы получается 80 % муки. Сколько получится муки из 42,5 кг пшеницы?</w:t>
      </w:r>
    </w:p>
    <w:p w:rsidR="00A25DED" w:rsidRPr="00A25DED" w:rsidRDefault="00A25DED" w:rsidP="00A25DED">
      <w:pPr>
        <w:tabs>
          <w:tab w:val="left" w:pos="1517"/>
          <w:tab w:val="left" w:pos="4805"/>
        </w:tabs>
        <w:spacing w:before="6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,4 кг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34 кг;</w:t>
      </w:r>
    </w:p>
    <w:p w:rsidR="00A25DED" w:rsidRPr="00A25DED" w:rsidRDefault="00A25DED" w:rsidP="00A25DED">
      <w:pPr>
        <w:tabs>
          <w:tab w:val="left" w:pos="1538"/>
          <w:tab w:val="left" w:pos="4809"/>
          <w:tab w:val="right" w:leader="underscore" w:pos="8292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34,2 кг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54"/>
          <w:tab w:val="left" w:pos="1134"/>
        </w:tabs>
        <w:spacing w:before="180" w:after="0" w:line="343" w:lineRule="exact"/>
        <w:ind w:left="720" w:right="26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Если 9 % собранного урожая яблок составляют 54 тонны, сколько тонн составляет весь урожай?</w:t>
      </w:r>
    </w:p>
    <w:p w:rsidR="00A25DED" w:rsidRPr="00A25DED" w:rsidRDefault="00A25DED" w:rsidP="00A25DED">
      <w:pPr>
        <w:tabs>
          <w:tab w:val="left" w:pos="1517"/>
          <w:tab w:val="left" w:pos="4809"/>
        </w:tabs>
        <w:spacing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0 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600 т;</w:t>
      </w:r>
    </w:p>
    <w:p w:rsidR="00A25DED" w:rsidRPr="00A25DED" w:rsidRDefault="00A25DED" w:rsidP="00A25DED">
      <w:pPr>
        <w:tabs>
          <w:tab w:val="left" w:pos="1538"/>
          <w:tab w:val="left" w:pos="4809"/>
          <w:tab w:val="right" w:leader="underscore" w:pos="8292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000 т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051F05">
      <w:pPr>
        <w:numPr>
          <w:ilvl w:val="0"/>
          <w:numId w:val="69"/>
        </w:numPr>
        <w:tabs>
          <w:tab w:val="left" w:pos="850"/>
          <w:tab w:val="left" w:pos="1134"/>
        </w:tabs>
        <w:spacing w:before="180" w:after="180" w:line="240" w:lineRule="auto"/>
        <w:ind w:left="720"/>
        <w:contextualSpacing/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</w:pPr>
      <w:r w:rsidRPr="00A25DED">
        <w:rPr>
          <w:rFonts w:ascii="Times New Roman" w:eastAsia="Times New Roman" w:hAnsi="Times New Roman" w:cs="Times New Roman"/>
          <w:bCs/>
          <w:iCs/>
          <w:color w:val="000000"/>
          <w:sz w:val="25"/>
          <w:szCs w:val="25"/>
          <w:lang w:eastAsia="ru-RU"/>
        </w:rPr>
        <w:t>Сколько процентов составляет число 6 от числа 12?</w:t>
      </w:r>
    </w:p>
    <w:p w:rsidR="00A25DED" w:rsidRPr="00A25DED" w:rsidRDefault="00A25DED" w:rsidP="00A25DED">
      <w:pPr>
        <w:tabs>
          <w:tab w:val="left" w:pos="1520"/>
          <w:tab w:val="left" w:pos="4805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55 %;</w:t>
      </w:r>
    </w:p>
    <w:p w:rsidR="00A25DED" w:rsidRPr="00A25DED" w:rsidRDefault="00A25DED" w:rsidP="00A25DED">
      <w:pPr>
        <w:tabs>
          <w:tab w:val="left" w:pos="1538"/>
          <w:tab w:val="left" w:pos="4809"/>
          <w:tab w:val="right" w:leader="underscore" w:pos="8292"/>
        </w:tabs>
        <w:spacing w:before="60" w:after="1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60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180" w:after="180" w:line="240" w:lineRule="auto"/>
        <w:ind w:left="20" w:firstLine="5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10*. На сколько процентов 36 минут меньше 1 часа?</w:t>
      </w:r>
    </w:p>
    <w:p w:rsidR="00A25DED" w:rsidRPr="00A25DED" w:rsidRDefault="00A25DED" w:rsidP="00A25DED">
      <w:pPr>
        <w:tabs>
          <w:tab w:val="left" w:pos="1520"/>
          <w:tab w:val="left" w:pos="4809"/>
        </w:tabs>
        <w:spacing w:before="180" w:after="6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а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на 24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в) на 40 %;</w:t>
      </w:r>
    </w:p>
    <w:p w:rsidR="00A25DED" w:rsidRPr="00A25DED" w:rsidRDefault="00A25DED" w:rsidP="005B7DA8">
      <w:pPr>
        <w:tabs>
          <w:tab w:val="left" w:pos="1527"/>
          <w:tab w:val="left" w:pos="4802"/>
          <w:tab w:val="right" w:leader="underscore" w:pos="8292"/>
        </w:tabs>
        <w:spacing w:before="60" w:after="480" w:line="240" w:lineRule="auto"/>
        <w:ind w:left="124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>б)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на 60 %;</w:t>
      </w:r>
      <w:r w:rsidRPr="00A25DED">
        <w:rPr>
          <w:rFonts w:ascii="Times New Roman" w:eastAsia="Times New Roman" w:hAnsi="Times New Roman" w:cs="Times New Roman"/>
          <w:sz w:val="25"/>
          <w:szCs w:val="25"/>
          <w:lang w:eastAsia="ru-RU"/>
        </w:rPr>
        <w:tab/>
        <w:t>г) свой ответ.</w:t>
      </w:r>
    </w:p>
    <w:p w:rsidR="00A25DED" w:rsidRPr="00A25DED" w:rsidRDefault="00A25DED" w:rsidP="00A25DED">
      <w:pPr>
        <w:spacing w:before="347" w:after="0" w:line="240" w:lineRule="atLeast"/>
        <w:ind w:left="422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lastRenderedPageBreak/>
        <w:t>Тест 1</w:t>
      </w:r>
    </w:p>
    <w:p w:rsidR="00A25DED" w:rsidRPr="00A25DED" w:rsidRDefault="00A25DED" w:rsidP="00A25DED">
      <w:pPr>
        <w:spacing w:before="240" w:after="70" w:line="250" w:lineRule="exact"/>
        <w:ind w:left="282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о теме «Натуральные числа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969"/>
        <w:gridCol w:w="962"/>
        <w:gridCol w:w="962"/>
        <w:gridCol w:w="969"/>
        <w:gridCol w:w="962"/>
        <w:gridCol w:w="976"/>
        <w:gridCol w:w="969"/>
        <w:gridCol w:w="969"/>
      </w:tblGrid>
      <w:tr w:rsidR="00A25DED" w:rsidRPr="00A25DED" w:rsidTr="00A25DED">
        <w:trPr>
          <w:trHeight w:val="360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before="240"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</w:tr>
      <w:tr w:rsidR="00A25DED" w:rsidRPr="00A25DED" w:rsidTr="00A25DED">
        <w:trPr>
          <w:trHeight w:val="353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г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г</w:t>
            </w:r>
          </w:p>
        </w:tc>
      </w:tr>
      <w:tr w:rsidR="00A25DED" w:rsidRPr="00A25DED" w:rsidTr="00A25DED">
        <w:trPr>
          <w:trHeight w:val="367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</w:tbl>
    <w:p w:rsidR="00A25DED" w:rsidRPr="00A25DED" w:rsidRDefault="00A25DED" w:rsidP="004C735C">
      <w:pPr>
        <w:spacing w:before="343" w:after="57" w:line="240" w:lineRule="auto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t>Тест 2</w:t>
      </w:r>
    </w:p>
    <w:p w:rsidR="00A25DED" w:rsidRPr="00A25DED" w:rsidRDefault="00A25DED" w:rsidP="00A25DED">
      <w:pPr>
        <w:spacing w:after="70" w:line="250" w:lineRule="exact"/>
        <w:ind w:left="138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о теме «Сложение и вычитание натуральных чисел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644"/>
        <w:gridCol w:w="644"/>
        <w:gridCol w:w="644"/>
        <w:gridCol w:w="644"/>
        <w:gridCol w:w="644"/>
        <w:gridCol w:w="644"/>
        <w:gridCol w:w="637"/>
        <w:gridCol w:w="651"/>
        <w:gridCol w:w="651"/>
        <w:gridCol w:w="651"/>
        <w:gridCol w:w="630"/>
        <w:gridCol w:w="658"/>
      </w:tblGrid>
      <w:tr w:rsidR="00A25DED" w:rsidRPr="00A25DED" w:rsidTr="00A25DED">
        <w:trPr>
          <w:trHeight w:val="367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2</w:t>
            </w:r>
          </w:p>
        </w:tc>
      </w:tr>
      <w:tr w:rsidR="00A25DED" w:rsidRPr="00A25DED" w:rsidTr="00A25DED">
        <w:trPr>
          <w:trHeight w:val="346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  <w:tr w:rsidR="00A25DED" w:rsidRPr="00A25DED" w:rsidTr="00A25DED">
        <w:trPr>
          <w:trHeight w:val="367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2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</w:tr>
    </w:tbl>
    <w:p w:rsidR="00A25DED" w:rsidRPr="00A25DED" w:rsidRDefault="00A25DED" w:rsidP="004C735C">
      <w:pPr>
        <w:spacing w:before="343" w:after="0" w:line="250" w:lineRule="exact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t>Тест 3</w:t>
      </w:r>
    </w:p>
    <w:p w:rsidR="00A25DED" w:rsidRPr="00A25DED" w:rsidRDefault="00A25DED" w:rsidP="00A25DED">
      <w:pPr>
        <w:spacing w:after="0" w:line="250" w:lineRule="exact"/>
        <w:ind w:left="190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о теме «Числовые и буквенные выражения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969"/>
        <w:gridCol w:w="969"/>
        <w:gridCol w:w="962"/>
        <w:gridCol w:w="962"/>
        <w:gridCol w:w="969"/>
        <w:gridCol w:w="976"/>
        <w:gridCol w:w="962"/>
        <w:gridCol w:w="976"/>
      </w:tblGrid>
      <w:tr w:rsidR="00A25DED" w:rsidRPr="00A25DED" w:rsidTr="00A25DED">
        <w:trPr>
          <w:trHeight w:val="360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</w:tr>
      <w:tr w:rsidR="00A25DED" w:rsidRPr="00A25DED" w:rsidTr="00A25DED">
        <w:trPr>
          <w:trHeight w:val="353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  <w:tr w:rsidR="00A25DED" w:rsidRPr="00A25DED" w:rsidTr="00A25DED">
        <w:trPr>
          <w:trHeight w:val="346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  <w:tr w:rsidR="00A25DED" w:rsidRPr="00A25DED" w:rsidTr="00A25DED">
        <w:trPr>
          <w:trHeight w:val="1142"/>
          <w:jc w:val="center"/>
        </w:trPr>
        <w:tc>
          <w:tcPr>
            <w:tcW w:w="9227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A25DED" w:rsidRPr="00A25DED" w:rsidRDefault="00A25DED" w:rsidP="004C735C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pacing w:val="40"/>
                <w:sz w:val="24"/>
                <w:szCs w:val="24"/>
              </w:rPr>
              <w:t xml:space="preserve">Тест 4 </w:t>
            </w: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по теме «Уравнение»</w:t>
            </w:r>
          </w:p>
        </w:tc>
      </w:tr>
      <w:tr w:rsidR="00A25DED" w:rsidRPr="00A25DED" w:rsidTr="00A25DED">
        <w:trPr>
          <w:trHeight w:val="346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</w:tr>
      <w:tr w:rsidR="00A25DED" w:rsidRPr="00A25DED" w:rsidTr="00A25DED">
        <w:trPr>
          <w:trHeight w:val="353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  <w:tr w:rsidR="00A25DED" w:rsidRPr="00A25DED" w:rsidTr="00A25DED">
        <w:trPr>
          <w:trHeight w:val="374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</w:tr>
    </w:tbl>
    <w:p w:rsidR="00A25DED" w:rsidRPr="00A25DED" w:rsidRDefault="00A25DED" w:rsidP="004C735C">
      <w:pPr>
        <w:spacing w:before="343" w:after="43" w:line="250" w:lineRule="exact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t>Тест 5</w:t>
      </w:r>
    </w:p>
    <w:p w:rsidR="00A25DED" w:rsidRPr="00A25DED" w:rsidRDefault="00A25DED" w:rsidP="00A25DED">
      <w:pPr>
        <w:spacing w:before="240" w:after="70" w:line="250" w:lineRule="exact"/>
        <w:ind w:left="212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о теме «Умножение натуральных чисел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858"/>
        <w:gridCol w:w="858"/>
        <w:gridCol w:w="858"/>
        <w:gridCol w:w="858"/>
        <w:gridCol w:w="858"/>
        <w:gridCol w:w="865"/>
        <w:gridCol w:w="865"/>
        <w:gridCol w:w="858"/>
        <w:gridCol w:w="865"/>
      </w:tblGrid>
      <w:tr w:rsidR="00A25DED" w:rsidRPr="00A25DED" w:rsidTr="00A25DED">
        <w:trPr>
          <w:trHeight w:val="374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before="240"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9</w:t>
            </w:r>
          </w:p>
        </w:tc>
      </w:tr>
      <w:tr w:rsidR="00A25DED" w:rsidRPr="00A25DED" w:rsidTr="00A25DED">
        <w:trPr>
          <w:trHeight w:val="339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</w:tr>
      <w:tr w:rsidR="00A25DED" w:rsidRPr="00A25DED" w:rsidTr="00A25DED">
        <w:trPr>
          <w:trHeight w:val="374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</w:tbl>
    <w:p w:rsidR="00A25DED" w:rsidRPr="00A25DED" w:rsidRDefault="00A25DED" w:rsidP="004C735C">
      <w:pPr>
        <w:spacing w:before="240"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ст 6 по теме «Деление натуральных чисел»</w:t>
      </w:r>
    </w:p>
    <w:tbl>
      <w:tblPr>
        <w:tblW w:w="0" w:type="auto"/>
        <w:tblInd w:w="43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1066"/>
        <w:gridCol w:w="865"/>
        <w:gridCol w:w="969"/>
        <w:gridCol w:w="990"/>
        <w:gridCol w:w="942"/>
        <w:gridCol w:w="969"/>
        <w:gridCol w:w="962"/>
        <w:gridCol w:w="976"/>
      </w:tblGrid>
      <w:tr w:rsidR="00A25DED" w:rsidRPr="00A25DED" w:rsidTr="00A25DED">
        <w:trPr>
          <w:trHeight w:val="374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spacing w:before="240" w:after="0"/>
              <w:ind w:left="431" w:hanging="431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0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</w:tr>
      <w:tr w:rsidR="00A25DED" w:rsidRPr="00A25DED" w:rsidTr="00A25DED">
        <w:trPr>
          <w:trHeight w:val="360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0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  <w:tr w:rsidR="00A25DED" w:rsidRPr="00A25DED" w:rsidTr="00A25DED">
        <w:trPr>
          <w:trHeight w:val="367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0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</w:tbl>
    <w:p w:rsidR="00A25DED" w:rsidRPr="00A25DED" w:rsidRDefault="00A25DED" w:rsidP="004C735C">
      <w:pPr>
        <w:spacing w:before="343" w:after="57" w:line="250" w:lineRule="exact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t>Тест 7</w:t>
      </w:r>
    </w:p>
    <w:p w:rsidR="00A25DED" w:rsidRPr="00A25DED" w:rsidRDefault="00A25DED" w:rsidP="00A25DED">
      <w:pPr>
        <w:spacing w:after="70" w:line="250" w:lineRule="exact"/>
        <w:ind w:left="270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о теме «Обыкновенные дроби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768"/>
        <w:gridCol w:w="775"/>
        <w:gridCol w:w="775"/>
        <w:gridCol w:w="768"/>
        <w:gridCol w:w="775"/>
        <w:gridCol w:w="768"/>
        <w:gridCol w:w="775"/>
        <w:gridCol w:w="775"/>
        <w:gridCol w:w="768"/>
        <w:gridCol w:w="782"/>
      </w:tblGrid>
      <w:tr w:rsidR="00A25DED" w:rsidRPr="00A25DED" w:rsidTr="00A25DED">
        <w:trPr>
          <w:trHeight w:val="374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0</w:t>
            </w:r>
          </w:p>
        </w:tc>
      </w:tr>
      <w:tr w:rsidR="00A25DED" w:rsidRPr="00A25DED" w:rsidTr="00A25DED">
        <w:trPr>
          <w:trHeight w:val="367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  <w:tr w:rsidR="00A25DED" w:rsidRPr="00A25DED" w:rsidTr="00A25DED">
        <w:trPr>
          <w:trHeight w:val="374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</w:tbl>
    <w:p w:rsidR="004C735C" w:rsidRDefault="004C735C" w:rsidP="005B7DA8">
      <w:pPr>
        <w:spacing w:before="343" w:after="53" w:line="250" w:lineRule="exact"/>
        <w:jc w:val="center"/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</w:pPr>
    </w:p>
    <w:p w:rsidR="00A25DED" w:rsidRPr="00A25DED" w:rsidRDefault="00A25DED" w:rsidP="005B7DA8">
      <w:pPr>
        <w:spacing w:before="343" w:after="53" w:line="250" w:lineRule="exact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lastRenderedPageBreak/>
        <w:t>Тест 8</w:t>
      </w:r>
    </w:p>
    <w:p w:rsidR="00A25DED" w:rsidRPr="00A25DED" w:rsidRDefault="00A25DED" w:rsidP="00A25DED">
      <w:pPr>
        <w:spacing w:after="70" w:line="250" w:lineRule="exact"/>
        <w:ind w:left="176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о теме «Действия с обыкновенными дробями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969"/>
        <w:gridCol w:w="962"/>
        <w:gridCol w:w="969"/>
        <w:gridCol w:w="962"/>
        <w:gridCol w:w="969"/>
        <w:gridCol w:w="969"/>
        <w:gridCol w:w="962"/>
        <w:gridCol w:w="976"/>
      </w:tblGrid>
      <w:tr w:rsidR="00A25DED" w:rsidRPr="00A25DED" w:rsidTr="00A25DED">
        <w:trPr>
          <w:trHeight w:val="367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</w:tr>
      <w:tr w:rsidR="00A25DED" w:rsidRPr="00A25DED" w:rsidTr="00A25DED">
        <w:trPr>
          <w:trHeight w:val="353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  <w:tr w:rsidR="00A25DED" w:rsidRPr="00A25DED" w:rsidTr="00A25DED">
        <w:trPr>
          <w:trHeight w:val="360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</w:tr>
      <w:tr w:rsidR="00A25DED" w:rsidRPr="00A25DED" w:rsidTr="00A25DED">
        <w:trPr>
          <w:trHeight w:val="1170"/>
          <w:jc w:val="center"/>
        </w:trPr>
        <w:tc>
          <w:tcPr>
            <w:tcW w:w="922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 w:line="343" w:lineRule="exact"/>
              <w:jc w:val="center"/>
              <w:rPr>
                <w:rFonts w:ascii="Times New Roman" w:eastAsia="Arial Unicode MS" w:hAnsi="Times New Roman" w:cs="Times New Roman"/>
                <w:b/>
                <w:bCs/>
                <w:spacing w:val="40"/>
                <w:sz w:val="24"/>
                <w:szCs w:val="24"/>
              </w:rPr>
            </w:pPr>
          </w:p>
          <w:p w:rsidR="00A25DED" w:rsidRPr="00A25DED" w:rsidRDefault="00A25DED" w:rsidP="00A25DED">
            <w:pPr>
              <w:framePr w:wrap="notBeside" w:vAnchor="text" w:hAnchor="text" w:xAlign="center" w:y="1"/>
              <w:spacing w:after="0" w:line="343" w:lineRule="exact"/>
              <w:jc w:val="center"/>
              <w:rPr>
                <w:rFonts w:ascii="Times New Roman" w:eastAsia="Arial Unicode MS" w:hAnsi="Times New Roman" w:cs="Times New Roman"/>
                <w:b/>
                <w:bCs/>
                <w:spacing w:val="40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pacing w:val="40"/>
                <w:sz w:val="24"/>
                <w:szCs w:val="24"/>
              </w:rPr>
              <w:t>Тест 9</w:t>
            </w:r>
          </w:p>
          <w:p w:rsidR="00A25DED" w:rsidRPr="00A25DED" w:rsidRDefault="00A25DED" w:rsidP="00A25DED">
            <w:pPr>
              <w:framePr w:wrap="notBeside" w:vAnchor="text" w:hAnchor="text" w:xAlign="center" w:y="1"/>
              <w:spacing w:after="0" w:line="343" w:lineRule="exact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по теме «Десятичные дроби»</w:t>
            </w:r>
          </w:p>
        </w:tc>
      </w:tr>
      <w:tr w:rsidR="00A25DED" w:rsidRPr="00A25DED" w:rsidTr="00A25DED">
        <w:trPr>
          <w:trHeight w:val="353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</w:tr>
      <w:tr w:rsidR="00A25DED" w:rsidRPr="00A25DED" w:rsidTr="00A25DED">
        <w:trPr>
          <w:trHeight w:val="367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  <w:tr w:rsidR="00A25DED" w:rsidRPr="00A25DED" w:rsidTr="00A25DED">
        <w:trPr>
          <w:trHeight w:val="374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б</w:t>
            </w:r>
          </w:p>
        </w:tc>
        <w:tc>
          <w:tcPr>
            <w:tcW w:w="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4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</w:tbl>
    <w:p w:rsidR="00A25DED" w:rsidRPr="00A25DED" w:rsidRDefault="00A25DED" w:rsidP="005B7DA8">
      <w:pPr>
        <w:spacing w:before="343" w:after="57" w:line="250" w:lineRule="exact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t>Тест 10</w:t>
      </w:r>
    </w:p>
    <w:p w:rsidR="00A25DED" w:rsidRPr="00A25DED" w:rsidRDefault="00A25DED" w:rsidP="00A25DED">
      <w:pPr>
        <w:spacing w:after="0" w:line="240" w:lineRule="auto"/>
        <w:ind w:left="2220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о теме «Сложение десятичных дробей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2"/>
        <w:gridCol w:w="858"/>
        <w:gridCol w:w="865"/>
        <w:gridCol w:w="858"/>
        <w:gridCol w:w="858"/>
        <w:gridCol w:w="858"/>
        <w:gridCol w:w="858"/>
        <w:gridCol w:w="865"/>
        <w:gridCol w:w="858"/>
        <w:gridCol w:w="865"/>
      </w:tblGrid>
      <w:tr w:rsidR="00A25DED" w:rsidRPr="00A25DED" w:rsidTr="00A25DED">
        <w:trPr>
          <w:trHeight w:val="381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9</w:t>
            </w:r>
          </w:p>
        </w:tc>
      </w:tr>
      <w:tr w:rsidR="00A25DED" w:rsidRPr="00A25DED" w:rsidTr="00A25DED">
        <w:trPr>
          <w:trHeight w:val="353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</w:tr>
      <w:tr w:rsidR="00A25DED" w:rsidRPr="00A25DED" w:rsidTr="00A25DED">
        <w:trPr>
          <w:trHeight w:val="381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</w:tbl>
    <w:p w:rsidR="00A25DED" w:rsidRP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25DED" w:rsidRPr="00A25DED" w:rsidRDefault="00A25DED" w:rsidP="00A25D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25DE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ст11 по теме «Вычитание десятичных дробей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75"/>
        <w:gridCol w:w="858"/>
        <w:gridCol w:w="858"/>
        <w:gridCol w:w="858"/>
        <w:gridCol w:w="858"/>
        <w:gridCol w:w="858"/>
        <w:gridCol w:w="865"/>
        <w:gridCol w:w="865"/>
        <w:gridCol w:w="852"/>
        <w:gridCol w:w="865"/>
      </w:tblGrid>
      <w:tr w:rsidR="00A25DED" w:rsidRPr="00A25DED" w:rsidTr="00A25DED">
        <w:trPr>
          <w:trHeight w:val="395"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9</w:t>
            </w:r>
          </w:p>
        </w:tc>
      </w:tr>
      <w:tr w:rsidR="00A25DED" w:rsidRPr="00A25DED" w:rsidTr="00A25DED">
        <w:trPr>
          <w:trHeight w:val="388"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  <w:tr w:rsidR="00A25DED" w:rsidRPr="00A25DED" w:rsidTr="00A25DED">
        <w:trPr>
          <w:trHeight w:val="395"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</w:tr>
    </w:tbl>
    <w:p w:rsidR="00A25DED" w:rsidRPr="00A25DED" w:rsidRDefault="00A25DED" w:rsidP="00A25DED">
      <w:pPr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ru-RU"/>
        </w:rPr>
      </w:pPr>
    </w:p>
    <w:p w:rsidR="00A25DED" w:rsidRPr="00A25DED" w:rsidRDefault="00A25DED" w:rsidP="00A25DED">
      <w:pPr>
        <w:spacing w:before="350" w:after="117" w:line="250" w:lineRule="exact"/>
        <w:ind w:left="200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t>Тест 12</w:t>
      </w:r>
    </w:p>
    <w:p w:rsidR="00A25DED" w:rsidRDefault="005B7DA8" w:rsidP="00A25DED">
      <w:pPr>
        <w:spacing w:after="130" w:line="250" w:lineRule="exact"/>
        <w:ind w:left="200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</w:t>
      </w:r>
      <w:r w:rsidR="00A25DED"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о теме «Умножение десятичных дробей»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8"/>
        <w:gridCol w:w="858"/>
        <w:gridCol w:w="858"/>
        <w:gridCol w:w="858"/>
        <w:gridCol w:w="858"/>
        <w:gridCol w:w="858"/>
        <w:gridCol w:w="865"/>
        <w:gridCol w:w="858"/>
        <w:gridCol w:w="858"/>
        <w:gridCol w:w="865"/>
      </w:tblGrid>
      <w:tr w:rsidR="005B7DA8" w:rsidRPr="00A25DED" w:rsidTr="005B7DA8">
        <w:trPr>
          <w:trHeight w:val="395"/>
        </w:trPr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B7DA8" w:rsidRPr="00A25DED" w:rsidRDefault="005B7DA8" w:rsidP="005B7DA8">
            <w:pPr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9</w:t>
            </w:r>
          </w:p>
        </w:tc>
      </w:tr>
      <w:tr w:rsidR="005B7DA8" w:rsidRPr="00A25DED" w:rsidTr="005B7DA8">
        <w:trPr>
          <w:trHeight w:val="374"/>
        </w:trPr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  <w:tr w:rsidR="005B7DA8" w:rsidRPr="00A25DED" w:rsidTr="005B7DA8">
        <w:trPr>
          <w:trHeight w:val="388"/>
        </w:trPr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5B7DA8" w:rsidRPr="00A25DED" w:rsidRDefault="005B7DA8" w:rsidP="005B7DA8">
            <w:pPr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</w:tbl>
    <w:tbl>
      <w:tblPr>
        <w:tblW w:w="0" w:type="auto"/>
        <w:jc w:val="center"/>
        <w:tblInd w:w="-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8"/>
        <w:gridCol w:w="858"/>
        <w:gridCol w:w="858"/>
        <w:gridCol w:w="858"/>
        <w:gridCol w:w="858"/>
        <w:gridCol w:w="858"/>
        <w:gridCol w:w="865"/>
        <w:gridCol w:w="858"/>
        <w:gridCol w:w="858"/>
        <w:gridCol w:w="1002"/>
      </w:tblGrid>
      <w:tr w:rsidR="00A25DED" w:rsidRPr="00A25DED" w:rsidTr="005B7DA8">
        <w:trPr>
          <w:trHeight w:val="1232"/>
          <w:jc w:val="center"/>
        </w:trPr>
        <w:tc>
          <w:tcPr>
            <w:tcW w:w="9361" w:type="dxa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120"/>
              <w:ind w:left="4160"/>
              <w:jc w:val="center"/>
              <w:rPr>
                <w:rFonts w:ascii="Times New Roman" w:eastAsia="Arial Unicode MS" w:hAnsi="Times New Roman" w:cs="Times New Roman"/>
                <w:b/>
                <w:bCs/>
                <w:spacing w:val="40"/>
                <w:sz w:val="24"/>
                <w:szCs w:val="24"/>
              </w:rPr>
            </w:pPr>
          </w:p>
          <w:p w:rsidR="00A25DED" w:rsidRPr="00A25DED" w:rsidRDefault="00A25DED" w:rsidP="004C735C">
            <w:pPr>
              <w:framePr w:wrap="notBeside" w:vAnchor="text" w:hAnchor="text" w:xAlign="center" w:y="1"/>
              <w:spacing w:after="120"/>
              <w:ind w:left="4160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pacing w:val="40"/>
                <w:sz w:val="24"/>
                <w:szCs w:val="24"/>
              </w:rPr>
              <w:t>Тест 13</w:t>
            </w:r>
          </w:p>
          <w:p w:rsidR="00A25DED" w:rsidRPr="00A25DED" w:rsidRDefault="00A25DED" w:rsidP="00A25DED">
            <w:pPr>
              <w:framePr w:wrap="notBeside" w:vAnchor="text" w:hAnchor="text" w:xAlign="center" w:y="1"/>
              <w:spacing w:before="120" w:after="0"/>
              <w:ind w:left="2340"/>
              <w:jc w:val="center"/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/>
                <w:bCs/>
                <w:sz w:val="24"/>
                <w:szCs w:val="24"/>
              </w:rPr>
              <w:t>по теме «Деление десятичных дробей»</w:t>
            </w:r>
          </w:p>
        </w:tc>
      </w:tr>
      <w:tr w:rsidR="00A25DED" w:rsidRPr="00A25DED" w:rsidTr="005B7DA8">
        <w:trPr>
          <w:trHeight w:val="381"/>
          <w:jc w:val="center"/>
        </w:trPr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9</w:t>
            </w:r>
          </w:p>
        </w:tc>
      </w:tr>
      <w:tr w:rsidR="00A25DED" w:rsidRPr="00A25DED" w:rsidTr="005B7DA8">
        <w:trPr>
          <w:trHeight w:val="381"/>
          <w:jc w:val="center"/>
        </w:trPr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  <w:tr w:rsidR="00A25DED" w:rsidRPr="00A25DED" w:rsidTr="005B7DA8">
        <w:trPr>
          <w:trHeight w:val="408"/>
          <w:jc w:val="center"/>
        </w:trPr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8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8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</w:tbl>
    <w:p w:rsidR="00A25DED" w:rsidRPr="00A25DED" w:rsidRDefault="00A25DED" w:rsidP="00A25DED">
      <w:pPr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ru-RU"/>
        </w:rPr>
      </w:pPr>
    </w:p>
    <w:p w:rsidR="00A25DED" w:rsidRPr="00A25DED" w:rsidRDefault="00A25DED" w:rsidP="00A25DED">
      <w:pPr>
        <w:spacing w:before="251" w:after="106" w:line="370" w:lineRule="exact"/>
        <w:ind w:left="200"/>
        <w:jc w:val="center"/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</w:pPr>
      <w:r w:rsidRPr="00A25DED">
        <w:rPr>
          <w:rFonts w:ascii="Times New Roman" w:eastAsia="Arial Unicode MS" w:hAnsi="Times New Roman" w:cs="Times New Roman"/>
          <w:b/>
          <w:bCs/>
          <w:spacing w:val="40"/>
          <w:sz w:val="24"/>
          <w:szCs w:val="24"/>
          <w:lang w:eastAsia="ru-RU"/>
        </w:rPr>
        <w:t xml:space="preserve">Тест 14 </w:t>
      </w:r>
      <w:r w:rsidRPr="00A25DED">
        <w:rPr>
          <w:rFonts w:ascii="Times New Roman" w:eastAsia="Arial Unicode MS" w:hAnsi="Times New Roman" w:cs="Times New Roman"/>
          <w:b/>
          <w:bCs/>
          <w:sz w:val="24"/>
          <w:szCs w:val="24"/>
          <w:lang w:eastAsia="ru-RU"/>
        </w:rPr>
        <w:t>по теме «Проценты»</w:t>
      </w: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54"/>
        <w:gridCol w:w="775"/>
        <w:gridCol w:w="775"/>
        <w:gridCol w:w="782"/>
        <w:gridCol w:w="768"/>
        <w:gridCol w:w="775"/>
        <w:gridCol w:w="775"/>
        <w:gridCol w:w="782"/>
        <w:gridCol w:w="775"/>
        <w:gridCol w:w="775"/>
        <w:gridCol w:w="782"/>
      </w:tblGrid>
      <w:tr w:rsidR="00A25DED" w:rsidRPr="00A25DED" w:rsidTr="00A25DED">
        <w:trPr>
          <w:trHeight w:val="395"/>
          <w:jc w:val="center"/>
        </w:trPr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10</w:t>
            </w:r>
          </w:p>
        </w:tc>
      </w:tr>
      <w:tr w:rsidR="00A25DED" w:rsidRPr="00A25DED" w:rsidTr="00A25DED">
        <w:trPr>
          <w:trHeight w:val="388"/>
          <w:jc w:val="center"/>
        </w:trPr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</w:tr>
      <w:tr w:rsidR="00A25DED" w:rsidRPr="00A25DED" w:rsidTr="00A25DED">
        <w:trPr>
          <w:trHeight w:val="395"/>
          <w:jc w:val="center"/>
        </w:trPr>
        <w:tc>
          <w:tcPr>
            <w:tcW w:w="1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6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ариант 2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4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7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1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pacing w:val="30"/>
                <w:sz w:val="24"/>
                <w:szCs w:val="24"/>
              </w:rPr>
              <w:t>50%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A25DED" w:rsidRPr="00A25DED" w:rsidRDefault="00A25DED" w:rsidP="00A25DED">
            <w:pPr>
              <w:framePr w:wrap="notBeside" w:vAnchor="text" w:hAnchor="text" w:xAlign="center" w:y="1"/>
              <w:spacing w:after="0"/>
              <w:ind w:left="320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A25DED">
              <w:rPr>
                <w:rFonts w:ascii="Times New Roman" w:eastAsia="Arial Unicode MS" w:hAnsi="Times New Roman" w:cs="Times New Roman"/>
                <w:sz w:val="24"/>
                <w:szCs w:val="24"/>
              </w:rPr>
              <w:t>в</w:t>
            </w:r>
          </w:p>
        </w:tc>
      </w:tr>
    </w:tbl>
    <w:p w:rsidR="00A25DED" w:rsidRPr="00A25DED" w:rsidRDefault="00A25DED" w:rsidP="00A25DED">
      <w:pPr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ru-RU"/>
        </w:rPr>
      </w:pPr>
    </w:p>
    <w:p w:rsidR="00CF7AEC" w:rsidRDefault="00CF7AEC" w:rsidP="00051F05">
      <w:pPr>
        <w:tabs>
          <w:tab w:val="left" w:pos="1521"/>
          <w:tab w:val="left" w:pos="4789"/>
          <w:tab w:val="left" w:leader="underscore" w:pos="6409"/>
          <w:tab w:val="left" w:leader="underscore" w:pos="7697"/>
        </w:tabs>
        <w:spacing w:before="12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3213B" w:rsidRPr="001207C8" w:rsidRDefault="0043213B" w:rsidP="001207C8">
      <w:pPr>
        <w:framePr w:w="4538" w:h="2749" w:hRule="exact" w:wrap="around" w:vAnchor="page" w:hAnchor="page" w:x="487" w:y="1106"/>
        <w:spacing w:after="263" w:line="210" w:lineRule="exact"/>
        <w:ind w:left="7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СОГЛАСОВАНО</w:t>
      </w:r>
    </w:p>
    <w:p w:rsidR="0043213B" w:rsidRPr="001207C8" w:rsidRDefault="0043213B" w:rsidP="001207C8">
      <w:pPr>
        <w:framePr w:w="4538" w:h="2749" w:hRule="exact" w:wrap="around" w:vAnchor="page" w:hAnchor="page" w:x="487" w:y="1106"/>
        <w:spacing w:after="0" w:line="278" w:lineRule="exact"/>
        <w:ind w:right="2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Протокол заседания методического совета</w:t>
      </w:r>
      <w:r w:rsidR="001207C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МБОУ Селивановская СОШ</w:t>
      </w:r>
    </w:p>
    <w:p w:rsidR="0043213B" w:rsidRPr="001207C8" w:rsidRDefault="001207C8" w:rsidP="001207C8">
      <w:pPr>
        <w:framePr w:w="4538" w:h="2749" w:hRule="exact" w:wrap="around" w:vAnchor="page" w:hAnchor="page" w:x="487" w:y="1106"/>
        <w:tabs>
          <w:tab w:val="left" w:leader="underscore" w:pos="1598"/>
        </w:tabs>
        <w:spacing w:after="0" w:line="278" w:lineRule="exac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о</w:t>
      </w:r>
      <w:r w:rsidR="00135A79"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т</w:t>
      </w: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___________________</w:t>
      </w:r>
      <w:r w:rsidR="00135A79"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 xml:space="preserve"> года №_</w:t>
      </w:r>
      <w:r w:rsidR="00135A79" w:rsidRPr="001207C8">
        <w:rPr>
          <w:rFonts w:ascii="Times New Roman" w:eastAsia="Times New Roman" w:hAnsi="Times New Roman" w:cs="Times New Roman"/>
          <w:spacing w:val="2"/>
          <w:sz w:val="24"/>
          <w:szCs w:val="24"/>
          <w:u w:val="single"/>
          <w:lang w:eastAsia="ru-RU"/>
        </w:rPr>
        <w:t>1</w:t>
      </w:r>
      <w:r w:rsidR="00135A79"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_</w:t>
      </w:r>
    </w:p>
    <w:p w:rsidR="0043213B" w:rsidRPr="001207C8" w:rsidRDefault="0043213B" w:rsidP="001207C8">
      <w:pPr>
        <w:framePr w:w="4505" w:h="2462" w:hRule="exact" w:wrap="around" w:vAnchor="page" w:hAnchor="page" w:x="6564" w:y="1072"/>
        <w:spacing w:after="318" w:line="210" w:lineRule="exact"/>
        <w:ind w:left="70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СОГЛАСОВАНО</w:t>
      </w:r>
    </w:p>
    <w:p w:rsidR="0043213B" w:rsidRPr="001207C8" w:rsidRDefault="0043213B" w:rsidP="001207C8">
      <w:pPr>
        <w:framePr w:w="4505" w:h="2462" w:hRule="exact" w:wrap="around" w:vAnchor="page" w:hAnchor="page" w:x="6564" w:y="1072"/>
        <w:spacing w:after="267" w:line="210" w:lineRule="exac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Заместитель директора по УР</w:t>
      </w:r>
    </w:p>
    <w:p w:rsidR="0043213B" w:rsidRPr="001207C8" w:rsidRDefault="00135A79" w:rsidP="001207C8">
      <w:pPr>
        <w:framePr w:w="4505" w:h="2462" w:hRule="exact" w:wrap="around" w:vAnchor="page" w:hAnchor="page" w:x="6564" w:y="1072"/>
        <w:tabs>
          <w:tab w:val="left" w:leader="underscore" w:pos="2030"/>
        </w:tabs>
        <w:spacing w:after="0" w:line="274" w:lineRule="exac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_______</w:t>
      </w:r>
      <w:r w:rsid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______</w:t>
      </w: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_____/</w:t>
      </w: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u w:val="single"/>
          <w:lang w:eastAsia="ru-RU"/>
        </w:rPr>
        <w:t xml:space="preserve">Пушкарёва Н.В./  </w:t>
      </w:r>
      <w:r w:rsidR="001207C8">
        <w:rPr>
          <w:rFonts w:ascii="Times New Roman" w:eastAsia="Times New Roman" w:hAnsi="Times New Roman" w:cs="Times New Roman"/>
          <w:spacing w:val="2"/>
          <w:sz w:val="24"/>
          <w:szCs w:val="24"/>
          <w:u w:val="single"/>
          <w:lang w:eastAsia="ru-RU"/>
        </w:rPr>
        <w:t xml:space="preserve">                         </w:t>
      </w:r>
      <w:r w:rsidR="00197E95">
        <w:rPr>
          <w:rFonts w:ascii="Times New Roman" w:eastAsia="Times New Roman" w:hAnsi="Times New Roman" w:cs="Times New Roman"/>
          <w:spacing w:val="2"/>
          <w:sz w:val="24"/>
          <w:szCs w:val="24"/>
          <w:u w:val="single"/>
          <w:lang w:eastAsia="ru-RU"/>
        </w:rPr>
        <w:t xml:space="preserve">   </w:t>
      </w:r>
      <w:r w:rsidR="00197E95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(</w:t>
      </w:r>
      <w:r w:rsidR="001207C8" w:rsidRPr="001207C8">
        <w:rPr>
          <w:rFonts w:ascii="Times New Roman" w:eastAsia="Times New Roman" w:hAnsi="Times New Roman" w:cs="Times New Roman"/>
          <w:spacing w:val="2"/>
          <w:sz w:val="20"/>
          <w:szCs w:val="20"/>
          <w:lang w:eastAsia="ru-RU"/>
        </w:rPr>
        <w:t>подпись</w:t>
      </w:r>
      <w:r w:rsidR="001207C8">
        <w:rPr>
          <w:rFonts w:ascii="Times New Roman" w:eastAsia="Times New Roman" w:hAnsi="Times New Roman" w:cs="Times New Roman"/>
          <w:spacing w:val="2"/>
          <w:sz w:val="20"/>
          <w:szCs w:val="20"/>
          <w:lang w:eastAsia="ru-RU"/>
        </w:rPr>
        <w:t>)</w:t>
      </w:r>
      <w:r w:rsidR="001207C8"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 xml:space="preserve"> </w:t>
      </w:r>
      <w:r w:rsid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 xml:space="preserve">                          </w:t>
      </w:r>
      <w:r w:rsidR="0043213B" w:rsidRPr="001207C8">
        <w:rPr>
          <w:rFonts w:ascii="Times New Roman" w:eastAsia="Times New Roman" w:hAnsi="Times New Roman" w:cs="Times New Roman"/>
          <w:spacing w:val="2"/>
          <w:sz w:val="20"/>
          <w:szCs w:val="20"/>
          <w:lang w:eastAsia="ru-RU"/>
        </w:rPr>
        <w:t>Ф.И.О.</w:t>
      </w:r>
    </w:p>
    <w:p w:rsidR="0043213B" w:rsidRPr="001207C8" w:rsidRDefault="0043213B" w:rsidP="001207C8">
      <w:pPr>
        <w:framePr w:w="4505" w:h="2462" w:hRule="exact" w:wrap="around" w:vAnchor="page" w:hAnchor="page" w:x="6564" w:y="1072"/>
        <w:tabs>
          <w:tab w:val="left" w:leader="underscore" w:pos="1651"/>
          <w:tab w:val="left" w:leader="underscore" w:pos="2376"/>
        </w:tabs>
        <w:spacing w:after="0" w:line="274" w:lineRule="exact"/>
        <w:ind w:right="380"/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</w:pPr>
    </w:p>
    <w:p w:rsidR="0043213B" w:rsidRDefault="0043213B" w:rsidP="001207C8">
      <w:pPr>
        <w:framePr w:w="4505" w:h="2462" w:hRule="exact" w:wrap="around" w:vAnchor="page" w:hAnchor="page" w:x="6564" w:y="1072"/>
        <w:tabs>
          <w:tab w:val="left" w:leader="underscore" w:pos="1651"/>
          <w:tab w:val="left" w:leader="underscore" w:pos="2376"/>
        </w:tabs>
        <w:spacing w:after="0" w:line="274" w:lineRule="exact"/>
        <w:ind w:right="380"/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</w:pP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ab/>
        <w:t>20</w:t>
      </w: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ab/>
        <w:t>года</w:t>
      </w:r>
    </w:p>
    <w:p w:rsidR="001207C8" w:rsidRPr="0043213B" w:rsidRDefault="001207C8" w:rsidP="001207C8">
      <w:pPr>
        <w:framePr w:w="4505" w:h="2462" w:hRule="exact" w:wrap="around" w:vAnchor="page" w:hAnchor="page" w:x="6564" w:y="1072"/>
        <w:spacing w:after="0" w:line="210" w:lineRule="exac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 xml:space="preserve">              </w:t>
      </w:r>
      <w:r w:rsidRPr="0043213B">
        <w:rPr>
          <w:rFonts w:ascii="Times New Roman" w:eastAsia="Times New Roman" w:hAnsi="Times New Roman" w:cs="Times New Roman"/>
          <w:spacing w:val="2"/>
          <w:sz w:val="21"/>
          <w:szCs w:val="21"/>
          <w:lang w:eastAsia="ru-RU"/>
        </w:rPr>
        <w:t>дата</w:t>
      </w:r>
    </w:p>
    <w:p w:rsidR="001207C8" w:rsidRPr="001207C8" w:rsidRDefault="001207C8" w:rsidP="001207C8">
      <w:pPr>
        <w:framePr w:w="4505" w:h="2462" w:hRule="exact" w:wrap="around" w:vAnchor="page" w:hAnchor="page" w:x="6564" w:y="1072"/>
        <w:tabs>
          <w:tab w:val="left" w:leader="underscore" w:pos="1651"/>
          <w:tab w:val="left" w:leader="underscore" w:pos="2376"/>
        </w:tabs>
        <w:spacing w:after="0" w:line="274" w:lineRule="exact"/>
        <w:ind w:right="3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3213B" w:rsidRPr="001207C8" w:rsidRDefault="0043213B" w:rsidP="00051F05">
      <w:pPr>
        <w:tabs>
          <w:tab w:val="left" w:pos="1521"/>
          <w:tab w:val="left" w:pos="4789"/>
          <w:tab w:val="left" w:leader="underscore" w:pos="6409"/>
          <w:tab w:val="left" w:leader="underscore" w:pos="7697"/>
        </w:tabs>
        <w:spacing w:before="12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3213B" w:rsidRPr="001207C8" w:rsidRDefault="0043213B" w:rsidP="00051F05">
      <w:pPr>
        <w:tabs>
          <w:tab w:val="left" w:pos="1521"/>
          <w:tab w:val="left" w:pos="4789"/>
          <w:tab w:val="left" w:leader="underscore" w:pos="6409"/>
          <w:tab w:val="left" w:leader="underscore" w:pos="7697"/>
        </w:tabs>
        <w:spacing w:before="12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3213B" w:rsidRPr="001207C8" w:rsidRDefault="0043213B" w:rsidP="0043213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3213B" w:rsidRPr="001207C8" w:rsidRDefault="0043213B" w:rsidP="0043213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3213B" w:rsidRPr="001207C8" w:rsidRDefault="0043213B" w:rsidP="0043213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207C8" w:rsidRPr="001207C8" w:rsidRDefault="001207C8" w:rsidP="001207C8">
      <w:pPr>
        <w:framePr w:w="4538" w:h="1285" w:hRule="exact" w:wrap="around" w:vAnchor="page" w:hAnchor="page" w:x="520" w:y="2630"/>
        <w:spacing w:after="0" w:line="274" w:lineRule="exact"/>
        <w:ind w:right="245"/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>Председатель  МС</w:t>
      </w:r>
      <w:r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br/>
        <w:t>______________</w:t>
      </w: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u w:val="single"/>
          <w:lang w:eastAsia="ru-RU"/>
        </w:rPr>
        <w:t>/Пушкарёва Н.В./</w:t>
      </w:r>
    </w:p>
    <w:p w:rsidR="001207C8" w:rsidRPr="001207C8" w:rsidRDefault="001207C8" w:rsidP="001207C8">
      <w:pPr>
        <w:framePr w:w="4538" w:h="1285" w:hRule="exact" w:wrap="around" w:vAnchor="page" w:hAnchor="page" w:x="520" w:y="2630"/>
        <w:spacing w:after="0" w:line="274" w:lineRule="exact"/>
        <w:ind w:right="245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1207C8">
        <w:rPr>
          <w:rFonts w:ascii="Times New Roman" w:eastAsia="Times New Roman" w:hAnsi="Times New Roman" w:cs="Times New Roman"/>
          <w:spacing w:val="2"/>
          <w:sz w:val="24"/>
          <w:szCs w:val="24"/>
          <w:lang w:eastAsia="ru-RU"/>
        </w:rPr>
        <w:t xml:space="preserve">     </w:t>
      </w:r>
      <w:r w:rsidRPr="001207C8">
        <w:rPr>
          <w:rFonts w:ascii="Times New Roman" w:eastAsia="Times New Roman" w:hAnsi="Times New Roman" w:cs="Times New Roman"/>
          <w:spacing w:val="2"/>
          <w:sz w:val="20"/>
          <w:szCs w:val="20"/>
          <w:lang w:eastAsia="ru-RU"/>
        </w:rPr>
        <w:t>(подпись)</w:t>
      </w:r>
      <w:r>
        <w:rPr>
          <w:rFonts w:ascii="Times New Roman" w:eastAsia="Times New Roman" w:hAnsi="Times New Roman" w:cs="Times New Roman"/>
          <w:spacing w:val="2"/>
          <w:sz w:val="20"/>
          <w:szCs w:val="20"/>
          <w:lang w:eastAsia="ru-RU"/>
        </w:rPr>
        <w:t xml:space="preserve">                        </w:t>
      </w:r>
      <w:r w:rsidRPr="001207C8">
        <w:rPr>
          <w:rFonts w:ascii="Times New Roman" w:eastAsia="Times New Roman" w:hAnsi="Times New Roman" w:cs="Times New Roman"/>
          <w:spacing w:val="2"/>
          <w:sz w:val="20"/>
          <w:szCs w:val="20"/>
          <w:lang w:eastAsia="ru-RU"/>
        </w:rPr>
        <w:t>Ф.И.О.</w:t>
      </w:r>
    </w:p>
    <w:p w:rsidR="0043213B" w:rsidRPr="001207C8" w:rsidRDefault="0043213B" w:rsidP="0043213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3213B" w:rsidRPr="00051F05" w:rsidRDefault="0043213B" w:rsidP="00051F05">
      <w:pPr>
        <w:tabs>
          <w:tab w:val="left" w:pos="1521"/>
          <w:tab w:val="left" w:pos="4789"/>
          <w:tab w:val="left" w:leader="underscore" w:pos="6409"/>
          <w:tab w:val="left" w:leader="underscore" w:pos="7697"/>
        </w:tabs>
        <w:spacing w:before="120"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43213B" w:rsidRPr="00051F05" w:rsidSect="006C3B32">
          <w:pgSz w:w="11906" w:h="16838"/>
          <w:pgMar w:top="567" w:right="567" w:bottom="567" w:left="567" w:header="709" w:footer="709" w:gutter="0"/>
          <w:cols w:space="708"/>
          <w:docGrid w:linePitch="360"/>
        </w:sectPr>
      </w:pPr>
    </w:p>
    <w:p w:rsidR="00C6233A" w:rsidRPr="0068512E" w:rsidRDefault="00C6233A" w:rsidP="00C6233A">
      <w:pPr>
        <w:rPr>
          <w:b/>
          <w:sz w:val="32"/>
          <w:szCs w:val="32"/>
        </w:rPr>
      </w:pPr>
    </w:p>
    <w:sectPr w:rsidR="00C6233A" w:rsidRPr="0068512E" w:rsidSect="006C3B32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ordiaUPC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Matura MT Script Capitals">
    <w:panose1 w:val="0302080206060207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AF5CD882"/>
    <w:lvl w:ilvl="0">
      <w:start w:val="2"/>
      <w:numFmt w:val="upperLetter"/>
      <w:lvlText w:val="%1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3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effect w:val="none"/>
      </w:rPr>
    </w:lvl>
    <w:lvl w:ilvl="2">
      <w:start w:val="3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3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start w:val="3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3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start w:val="3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7">
      <w:start w:val="3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8">
      <w:start w:val="3"/>
      <w:numFmt w:val="decimal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</w:abstractNum>
  <w:abstractNum w:abstractNumId="1">
    <w:nsid w:val="0000000D"/>
    <w:multiLevelType w:val="multilevel"/>
    <w:tmpl w:val="0346108A"/>
    <w:lvl w:ilvl="0">
      <w:start w:val="1"/>
      <w:numFmt w:val="decimal"/>
      <w:lvlText w:val="%1."/>
      <w:lvlJc w:val="left"/>
      <w:pPr>
        <w:ind w:left="360" w:hanging="36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2."/>
      <w:lvlJc w:val="left"/>
      <w:pPr>
        <w:ind w:left="792" w:hanging="432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3."/>
      <w:lvlJc w:val="left"/>
      <w:pPr>
        <w:ind w:left="1224" w:hanging="504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4."/>
      <w:lvlJc w:val="left"/>
      <w:pPr>
        <w:ind w:left="1728" w:hanging="648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5."/>
      <w:lvlJc w:val="left"/>
      <w:pPr>
        <w:ind w:left="2232" w:hanging="792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2">
    <w:nsid w:val="032853E2"/>
    <w:multiLevelType w:val="hybridMultilevel"/>
    <w:tmpl w:val="8BC801C8"/>
    <w:lvl w:ilvl="0" w:tplc="B9325544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41F434D"/>
    <w:multiLevelType w:val="hybridMultilevel"/>
    <w:tmpl w:val="5992CD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44F7D3D"/>
    <w:multiLevelType w:val="multilevel"/>
    <w:tmpl w:val="0290A2A4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2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5">
    <w:nsid w:val="07A2745E"/>
    <w:multiLevelType w:val="hybridMultilevel"/>
    <w:tmpl w:val="591AAD96"/>
    <w:lvl w:ilvl="0" w:tplc="D2360C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94C56F5"/>
    <w:multiLevelType w:val="hybridMultilevel"/>
    <w:tmpl w:val="36D2870A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0AAB6F27"/>
    <w:multiLevelType w:val="multilevel"/>
    <w:tmpl w:val="A4FE57DE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8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8">
    <w:nsid w:val="0BC2446D"/>
    <w:multiLevelType w:val="hybridMultilevel"/>
    <w:tmpl w:val="B09E4A30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C22212F"/>
    <w:multiLevelType w:val="hybridMultilevel"/>
    <w:tmpl w:val="6B78574C"/>
    <w:lvl w:ilvl="0" w:tplc="0419000D">
      <w:start w:val="1"/>
      <w:numFmt w:val="bullet"/>
      <w:lvlText w:val=""/>
      <w:lvlJc w:val="left"/>
      <w:pPr>
        <w:ind w:left="2499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321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93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65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37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09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81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53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259" w:hanging="360"/>
      </w:pPr>
      <w:rPr>
        <w:rFonts w:ascii="Wingdings" w:hAnsi="Wingdings" w:hint="default"/>
      </w:rPr>
    </w:lvl>
  </w:abstractNum>
  <w:abstractNum w:abstractNumId="10">
    <w:nsid w:val="0E9A5D24"/>
    <w:multiLevelType w:val="hybridMultilevel"/>
    <w:tmpl w:val="32963496"/>
    <w:lvl w:ilvl="0" w:tplc="0419000D">
      <w:start w:val="1"/>
      <w:numFmt w:val="bullet"/>
      <w:lvlText w:val=""/>
      <w:lvlJc w:val="left"/>
      <w:pPr>
        <w:ind w:left="2499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321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93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65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37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09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81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53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259" w:hanging="360"/>
      </w:pPr>
      <w:rPr>
        <w:rFonts w:ascii="Wingdings" w:hAnsi="Wingdings" w:hint="default"/>
      </w:rPr>
    </w:lvl>
  </w:abstractNum>
  <w:abstractNum w:abstractNumId="11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12">
    <w:nsid w:val="10BD4F78"/>
    <w:multiLevelType w:val="hybridMultilevel"/>
    <w:tmpl w:val="EB2C77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494A23"/>
    <w:multiLevelType w:val="hybridMultilevel"/>
    <w:tmpl w:val="D5AE1916"/>
    <w:lvl w:ilvl="0" w:tplc="0419000D">
      <w:start w:val="1"/>
      <w:numFmt w:val="bullet"/>
      <w:lvlText w:val=""/>
      <w:lvlJc w:val="left"/>
      <w:pPr>
        <w:ind w:left="26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9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6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400" w:hanging="360"/>
      </w:pPr>
      <w:rPr>
        <w:rFonts w:ascii="Wingdings" w:hAnsi="Wingdings" w:hint="default"/>
      </w:rPr>
    </w:lvl>
  </w:abstractNum>
  <w:abstractNum w:abstractNumId="14">
    <w:nsid w:val="133A3904"/>
    <w:multiLevelType w:val="hybridMultilevel"/>
    <w:tmpl w:val="723CF6D0"/>
    <w:lvl w:ilvl="0" w:tplc="0419000F">
      <w:start w:val="1"/>
      <w:numFmt w:val="decimal"/>
      <w:lvlText w:val="%1."/>
      <w:lvlJc w:val="left"/>
      <w:pPr>
        <w:ind w:left="1260" w:hanging="360"/>
      </w:pPr>
    </w:lvl>
    <w:lvl w:ilvl="1" w:tplc="04190019">
      <w:start w:val="1"/>
      <w:numFmt w:val="lowerLetter"/>
      <w:lvlText w:val="%2."/>
      <w:lvlJc w:val="left"/>
      <w:pPr>
        <w:ind w:left="1980" w:hanging="360"/>
      </w:pPr>
    </w:lvl>
    <w:lvl w:ilvl="2" w:tplc="0419001B">
      <w:start w:val="1"/>
      <w:numFmt w:val="lowerRoman"/>
      <w:lvlText w:val="%3."/>
      <w:lvlJc w:val="right"/>
      <w:pPr>
        <w:ind w:left="2700" w:hanging="180"/>
      </w:pPr>
    </w:lvl>
    <w:lvl w:ilvl="3" w:tplc="0419000F">
      <w:start w:val="1"/>
      <w:numFmt w:val="decimal"/>
      <w:lvlText w:val="%4."/>
      <w:lvlJc w:val="left"/>
      <w:pPr>
        <w:ind w:left="3420" w:hanging="360"/>
      </w:pPr>
    </w:lvl>
    <w:lvl w:ilvl="4" w:tplc="0419000F">
      <w:start w:val="1"/>
      <w:numFmt w:val="decimal"/>
      <w:lvlText w:val="%5."/>
      <w:lvlJc w:val="left"/>
      <w:pPr>
        <w:ind w:left="4140" w:hanging="360"/>
      </w:pPr>
    </w:lvl>
    <w:lvl w:ilvl="5" w:tplc="0419001B">
      <w:start w:val="1"/>
      <w:numFmt w:val="lowerRoman"/>
      <w:lvlText w:val="%6."/>
      <w:lvlJc w:val="right"/>
      <w:pPr>
        <w:ind w:left="4860" w:hanging="180"/>
      </w:pPr>
    </w:lvl>
    <w:lvl w:ilvl="6" w:tplc="0419000F">
      <w:start w:val="1"/>
      <w:numFmt w:val="decimal"/>
      <w:lvlText w:val="%7."/>
      <w:lvlJc w:val="left"/>
      <w:pPr>
        <w:ind w:left="5580" w:hanging="360"/>
      </w:pPr>
    </w:lvl>
    <w:lvl w:ilvl="7" w:tplc="04190019">
      <w:start w:val="1"/>
      <w:numFmt w:val="lowerLetter"/>
      <w:lvlText w:val="%8."/>
      <w:lvlJc w:val="left"/>
      <w:pPr>
        <w:ind w:left="6300" w:hanging="360"/>
      </w:pPr>
    </w:lvl>
    <w:lvl w:ilvl="8" w:tplc="0419001B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144B3818"/>
    <w:multiLevelType w:val="hybridMultilevel"/>
    <w:tmpl w:val="F1D4DB4A"/>
    <w:lvl w:ilvl="0" w:tplc="0D165F9A">
      <w:start w:val="1"/>
      <w:numFmt w:val="decimal"/>
      <w:lvlText w:val="%1."/>
      <w:lvlJc w:val="left"/>
      <w:pPr>
        <w:ind w:left="28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6">
    <w:nsid w:val="15157526"/>
    <w:multiLevelType w:val="hybridMultilevel"/>
    <w:tmpl w:val="3662D368"/>
    <w:lvl w:ilvl="0" w:tplc="9BA6AAE8">
      <w:start w:val="6"/>
      <w:numFmt w:val="decimal"/>
      <w:lvlText w:val="%1"/>
      <w:lvlJc w:val="left"/>
      <w:pPr>
        <w:ind w:left="720" w:hanging="360"/>
      </w:pPr>
      <w:rPr>
        <w:sz w:val="25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605607B"/>
    <w:multiLevelType w:val="hybridMultilevel"/>
    <w:tmpl w:val="21C87956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8">
    <w:nsid w:val="17606879"/>
    <w:multiLevelType w:val="hybridMultilevel"/>
    <w:tmpl w:val="0B923894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18B102F3"/>
    <w:multiLevelType w:val="multilevel"/>
    <w:tmpl w:val="DEB66C0A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20">
    <w:nsid w:val="1B3E5C71"/>
    <w:multiLevelType w:val="hybridMultilevel"/>
    <w:tmpl w:val="D25245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B501573"/>
    <w:multiLevelType w:val="hybridMultilevel"/>
    <w:tmpl w:val="4BFA428A"/>
    <w:lvl w:ilvl="0" w:tplc="D430CC6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C7B50A5"/>
    <w:multiLevelType w:val="hybridMultilevel"/>
    <w:tmpl w:val="0AC45F7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1CD66E45"/>
    <w:multiLevelType w:val="hybridMultilevel"/>
    <w:tmpl w:val="55D074CC"/>
    <w:lvl w:ilvl="0" w:tplc="0419000D">
      <w:start w:val="1"/>
      <w:numFmt w:val="bullet"/>
      <w:lvlText w:val=""/>
      <w:lvlJc w:val="left"/>
      <w:pPr>
        <w:ind w:left="26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9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6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400" w:hanging="360"/>
      </w:pPr>
      <w:rPr>
        <w:rFonts w:ascii="Wingdings" w:hAnsi="Wingdings" w:hint="default"/>
      </w:rPr>
    </w:lvl>
  </w:abstractNum>
  <w:abstractNum w:abstractNumId="24">
    <w:nsid w:val="1FAE1F7F"/>
    <w:multiLevelType w:val="multilevel"/>
    <w:tmpl w:val="DEB66C0A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25">
    <w:nsid w:val="20EC32CB"/>
    <w:multiLevelType w:val="hybridMultilevel"/>
    <w:tmpl w:val="6D140CB0"/>
    <w:lvl w:ilvl="0" w:tplc="185A9138">
      <w:numFmt w:val="bullet"/>
      <w:lvlText w:val="‒"/>
      <w:lvlJc w:val="left"/>
      <w:pPr>
        <w:ind w:left="1070" w:hanging="360"/>
      </w:pPr>
      <w:rPr>
        <w:rFonts w:ascii="Times New Roman" w:eastAsia="Times New Roman" w:hAnsi="Times New Roman" w:cs="Times New Roman" w:hint="default"/>
      </w:rPr>
    </w:lvl>
    <w:lvl w:ilvl="1" w:tplc="04190001">
      <w:start w:val="1"/>
      <w:numFmt w:val="bullet"/>
      <w:lvlText w:val=""/>
      <w:lvlJc w:val="left"/>
      <w:pPr>
        <w:ind w:left="1779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6">
    <w:nsid w:val="21D76DF4"/>
    <w:multiLevelType w:val="hybridMultilevel"/>
    <w:tmpl w:val="DA5ED6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6C20868"/>
    <w:multiLevelType w:val="hybridMultilevel"/>
    <w:tmpl w:val="38B615B8"/>
    <w:lvl w:ilvl="0" w:tplc="185A9138">
      <w:numFmt w:val="bullet"/>
      <w:lvlText w:val="‒"/>
      <w:lvlJc w:val="left"/>
      <w:pPr>
        <w:ind w:left="1070" w:hanging="360"/>
      </w:pPr>
      <w:rPr>
        <w:rFonts w:ascii="Times New Roman" w:eastAsia="Times New Roman" w:hAnsi="Times New Roman" w:cs="Times New Roman" w:hint="default"/>
      </w:rPr>
    </w:lvl>
    <w:lvl w:ilvl="1" w:tplc="04190001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8">
    <w:nsid w:val="28CB2E17"/>
    <w:multiLevelType w:val="hybridMultilevel"/>
    <w:tmpl w:val="DA42B868"/>
    <w:lvl w:ilvl="0" w:tplc="04190001">
      <w:start w:val="1"/>
      <w:numFmt w:val="bullet"/>
      <w:lvlText w:val=""/>
      <w:lvlJc w:val="left"/>
      <w:pPr>
        <w:ind w:left="251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323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95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67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39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11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83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55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270" w:hanging="360"/>
      </w:pPr>
      <w:rPr>
        <w:rFonts w:ascii="Wingdings" w:hAnsi="Wingdings" w:hint="default"/>
      </w:rPr>
    </w:lvl>
  </w:abstractNum>
  <w:abstractNum w:abstractNumId="29">
    <w:nsid w:val="2A070CC2"/>
    <w:multiLevelType w:val="multilevel"/>
    <w:tmpl w:val="0290A2A4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2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30">
    <w:nsid w:val="31043565"/>
    <w:multiLevelType w:val="hybridMultilevel"/>
    <w:tmpl w:val="10B2BE0A"/>
    <w:lvl w:ilvl="0" w:tplc="0419000D">
      <w:start w:val="1"/>
      <w:numFmt w:val="bullet"/>
      <w:lvlText w:val=""/>
      <w:lvlJc w:val="left"/>
      <w:pPr>
        <w:ind w:left="26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9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6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400" w:hanging="360"/>
      </w:pPr>
      <w:rPr>
        <w:rFonts w:ascii="Wingdings" w:hAnsi="Wingdings" w:hint="default"/>
      </w:rPr>
    </w:lvl>
  </w:abstractNum>
  <w:abstractNum w:abstractNumId="31">
    <w:nsid w:val="32146249"/>
    <w:multiLevelType w:val="hybridMultilevel"/>
    <w:tmpl w:val="50E4D11E"/>
    <w:lvl w:ilvl="0" w:tplc="0419000D">
      <w:start w:val="1"/>
      <w:numFmt w:val="bullet"/>
      <w:lvlText w:val=""/>
      <w:lvlJc w:val="left"/>
      <w:pPr>
        <w:ind w:left="11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abstractNum w:abstractNumId="32">
    <w:nsid w:val="384579E4"/>
    <w:multiLevelType w:val="hybridMultilevel"/>
    <w:tmpl w:val="14FC7EEA"/>
    <w:lvl w:ilvl="0" w:tplc="04190001">
      <w:start w:val="1"/>
      <w:numFmt w:val="bullet"/>
      <w:lvlText w:val=""/>
      <w:lvlJc w:val="left"/>
      <w:pPr>
        <w:ind w:left="149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1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3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5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7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9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1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53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59" w:hanging="360"/>
      </w:pPr>
      <w:rPr>
        <w:rFonts w:ascii="Wingdings" w:hAnsi="Wingdings" w:hint="default"/>
      </w:rPr>
    </w:lvl>
  </w:abstractNum>
  <w:abstractNum w:abstractNumId="33">
    <w:nsid w:val="38BD6888"/>
    <w:multiLevelType w:val="hybridMultilevel"/>
    <w:tmpl w:val="9D5C5F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95B1911"/>
    <w:multiLevelType w:val="hybridMultilevel"/>
    <w:tmpl w:val="B9E03B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6">
    <w:nsid w:val="460868AF"/>
    <w:multiLevelType w:val="hybridMultilevel"/>
    <w:tmpl w:val="2958615C"/>
    <w:lvl w:ilvl="0" w:tplc="675CC1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47F66DD4"/>
    <w:multiLevelType w:val="hybridMultilevel"/>
    <w:tmpl w:val="26142EA0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894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8">
    <w:nsid w:val="48A3598B"/>
    <w:multiLevelType w:val="hybridMultilevel"/>
    <w:tmpl w:val="54A6BF8A"/>
    <w:lvl w:ilvl="0" w:tplc="BE8EC9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48BB798E"/>
    <w:multiLevelType w:val="multilevel"/>
    <w:tmpl w:val="911A0486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2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40">
    <w:nsid w:val="4B5828BC"/>
    <w:multiLevelType w:val="multilevel"/>
    <w:tmpl w:val="DEB66C0A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41">
    <w:nsid w:val="4B9B5008"/>
    <w:multiLevelType w:val="hybridMultilevel"/>
    <w:tmpl w:val="EE4A437E"/>
    <w:lvl w:ilvl="0" w:tplc="041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42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F9D7E75"/>
    <w:multiLevelType w:val="hybridMultilevel"/>
    <w:tmpl w:val="2A542F10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>
      <w:start w:val="1"/>
      <w:numFmt w:val="lowerLetter"/>
      <w:lvlText w:val="%2."/>
      <w:lvlJc w:val="left"/>
      <w:pPr>
        <w:ind w:left="1648" w:hanging="360"/>
      </w:pPr>
    </w:lvl>
    <w:lvl w:ilvl="2" w:tplc="0419001B">
      <w:start w:val="1"/>
      <w:numFmt w:val="lowerRoman"/>
      <w:lvlText w:val="%3."/>
      <w:lvlJc w:val="right"/>
      <w:pPr>
        <w:ind w:left="2368" w:hanging="180"/>
      </w:pPr>
    </w:lvl>
    <w:lvl w:ilvl="3" w:tplc="0419000F">
      <w:start w:val="1"/>
      <w:numFmt w:val="decimal"/>
      <w:lvlText w:val="%4."/>
      <w:lvlJc w:val="left"/>
      <w:pPr>
        <w:ind w:left="3088" w:hanging="360"/>
      </w:pPr>
    </w:lvl>
    <w:lvl w:ilvl="4" w:tplc="04190019">
      <w:start w:val="1"/>
      <w:numFmt w:val="lowerLetter"/>
      <w:lvlText w:val="%5."/>
      <w:lvlJc w:val="left"/>
      <w:pPr>
        <w:ind w:left="3808" w:hanging="360"/>
      </w:pPr>
    </w:lvl>
    <w:lvl w:ilvl="5" w:tplc="0419001B">
      <w:start w:val="1"/>
      <w:numFmt w:val="lowerRoman"/>
      <w:lvlText w:val="%6."/>
      <w:lvlJc w:val="right"/>
      <w:pPr>
        <w:ind w:left="4528" w:hanging="180"/>
      </w:pPr>
    </w:lvl>
    <w:lvl w:ilvl="6" w:tplc="0419000F">
      <w:start w:val="1"/>
      <w:numFmt w:val="decimal"/>
      <w:lvlText w:val="%7."/>
      <w:lvlJc w:val="left"/>
      <w:pPr>
        <w:ind w:left="5248" w:hanging="360"/>
      </w:pPr>
    </w:lvl>
    <w:lvl w:ilvl="7" w:tplc="04190019">
      <w:start w:val="1"/>
      <w:numFmt w:val="lowerLetter"/>
      <w:lvlText w:val="%8."/>
      <w:lvlJc w:val="left"/>
      <w:pPr>
        <w:ind w:left="5968" w:hanging="360"/>
      </w:pPr>
    </w:lvl>
    <w:lvl w:ilvl="8" w:tplc="0419001B">
      <w:start w:val="1"/>
      <w:numFmt w:val="lowerRoman"/>
      <w:lvlText w:val="%9."/>
      <w:lvlJc w:val="right"/>
      <w:pPr>
        <w:ind w:left="6688" w:hanging="180"/>
      </w:pPr>
    </w:lvl>
  </w:abstractNum>
  <w:abstractNum w:abstractNumId="44">
    <w:nsid w:val="50947A46"/>
    <w:multiLevelType w:val="multilevel"/>
    <w:tmpl w:val="6DC20B72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7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</w:abstractNum>
  <w:abstractNum w:abstractNumId="45">
    <w:nsid w:val="54086DF2"/>
    <w:multiLevelType w:val="hybridMultilevel"/>
    <w:tmpl w:val="05305ED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6774E79"/>
    <w:multiLevelType w:val="multilevel"/>
    <w:tmpl w:val="DEB66C0A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47">
    <w:nsid w:val="5A5B0F2B"/>
    <w:multiLevelType w:val="hybridMultilevel"/>
    <w:tmpl w:val="4D5C39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5BC84AA3"/>
    <w:multiLevelType w:val="hybridMultilevel"/>
    <w:tmpl w:val="CEDAF7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C405982"/>
    <w:multiLevelType w:val="hybridMultilevel"/>
    <w:tmpl w:val="F01E6D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D3617AD"/>
    <w:multiLevelType w:val="hybridMultilevel"/>
    <w:tmpl w:val="3EDA88E2"/>
    <w:lvl w:ilvl="0" w:tplc="DCE490BC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FF03C27"/>
    <w:multiLevelType w:val="hybridMultilevel"/>
    <w:tmpl w:val="0388F43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2">
    <w:nsid w:val="602710C8"/>
    <w:multiLevelType w:val="hybridMultilevel"/>
    <w:tmpl w:val="B57E380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69F36ECF"/>
    <w:multiLevelType w:val="hybridMultilevel"/>
    <w:tmpl w:val="4BFA428A"/>
    <w:lvl w:ilvl="0" w:tplc="D430CC6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A7A139A"/>
    <w:multiLevelType w:val="hybridMultilevel"/>
    <w:tmpl w:val="525AD9EE"/>
    <w:lvl w:ilvl="0" w:tplc="185A9138">
      <w:numFmt w:val="bullet"/>
      <w:lvlText w:val="‒"/>
      <w:lvlJc w:val="left"/>
      <w:pPr>
        <w:ind w:left="1070" w:hanging="360"/>
      </w:pPr>
      <w:rPr>
        <w:rFonts w:ascii="Times New Roman" w:eastAsia="Times New Roman" w:hAnsi="Times New Roman" w:cs="Times New Roman" w:hint="default"/>
      </w:rPr>
    </w:lvl>
    <w:lvl w:ilvl="1" w:tplc="0419000D">
      <w:start w:val="1"/>
      <w:numFmt w:val="bullet"/>
      <w:lvlText w:val=""/>
      <w:lvlJc w:val="left"/>
      <w:pPr>
        <w:ind w:left="1779" w:hanging="360"/>
      </w:pPr>
      <w:rPr>
        <w:rFonts w:ascii="Wingdings" w:hAnsi="Wingdings" w:hint="default"/>
      </w:rPr>
    </w:lvl>
    <w:lvl w:ilvl="2" w:tplc="0419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55">
    <w:nsid w:val="6C053A82"/>
    <w:multiLevelType w:val="multilevel"/>
    <w:tmpl w:val="DEB66C0A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56">
    <w:nsid w:val="6ED10E83"/>
    <w:multiLevelType w:val="hybridMultilevel"/>
    <w:tmpl w:val="67824D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0ED7481"/>
    <w:multiLevelType w:val="hybridMultilevel"/>
    <w:tmpl w:val="18221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2E57FC7"/>
    <w:multiLevelType w:val="hybridMultilevel"/>
    <w:tmpl w:val="CFB86D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7416524F"/>
    <w:multiLevelType w:val="hybridMultilevel"/>
    <w:tmpl w:val="417EFE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4762320"/>
    <w:multiLevelType w:val="hybridMultilevel"/>
    <w:tmpl w:val="797277E6"/>
    <w:lvl w:ilvl="0" w:tplc="0419000D">
      <w:start w:val="1"/>
      <w:numFmt w:val="bullet"/>
      <w:lvlText w:val=""/>
      <w:lvlJc w:val="left"/>
      <w:pPr>
        <w:ind w:left="264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69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76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8400" w:hanging="360"/>
      </w:pPr>
      <w:rPr>
        <w:rFonts w:ascii="Wingdings" w:hAnsi="Wingdings" w:hint="default"/>
      </w:rPr>
    </w:lvl>
  </w:abstractNum>
  <w:abstractNum w:abstractNumId="61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62">
    <w:nsid w:val="76F8658A"/>
    <w:multiLevelType w:val="hybridMultilevel"/>
    <w:tmpl w:val="E7B821FA"/>
    <w:lvl w:ilvl="0" w:tplc="0419000D">
      <w:start w:val="1"/>
      <w:numFmt w:val="bullet"/>
      <w:lvlText w:val=""/>
      <w:lvlJc w:val="left"/>
      <w:pPr>
        <w:ind w:left="1558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27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9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1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3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5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7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59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18" w:hanging="360"/>
      </w:pPr>
      <w:rPr>
        <w:rFonts w:ascii="Wingdings" w:hAnsi="Wingdings" w:hint="default"/>
      </w:rPr>
    </w:lvl>
  </w:abstractNum>
  <w:abstractNum w:abstractNumId="63">
    <w:nsid w:val="77304982"/>
    <w:multiLevelType w:val="hybridMultilevel"/>
    <w:tmpl w:val="9AE6F798"/>
    <w:lvl w:ilvl="0" w:tplc="4E5A507C">
      <w:start w:val="1"/>
      <w:numFmt w:val="upperRoman"/>
      <w:lvlText w:val="%1."/>
      <w:lvlJc w:val="right"/>
      <w:pPr>
        <w:ind w:left="1440" w:hanging="360"/>
      </w:pPr>
      <w:rPr>
        <w:rFonts w:asciiTheme="minorHAnsi" w:hAnsiTheme="minorHAnsi" w:hint="default"/>
        <w:b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>
    <w:nsid w:val="77BF3BBC"/>
    <w:multiLevelType w:val="hybridMultilevel"/>
    <w:tmpl w:val="9F28391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5">
    <w:nsid w:val="78006278"/>
    <w:multiLevelType w:val="hybridMultilevel"/>
    <w:tmpl w:val="619C16D6"/>
    <w:lvl w:ilvl="0" w:tplc="0419000F">
      <w:start w:val="1"/>
      <w:numFmt w:val="decimal"/>
      <w:lvlText w:val="%1."/>
      <w:lvlJc w:val="left"/>
      <w:pPr>
        <w:ind w:left="643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89F3361"/>
    <w:multiLevelType w:val="multilevel"/>
    <w:tmpl w:val="DEB66C0A"/>
    <w:lvl w:ilvl="0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1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2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3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4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5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6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7">
      <w:start w:val="1"/>
      <w:numFmt w:val="decimal"/>
      <w:lvlText w:val="%1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5"/>
        <w:szCs w:val="25"/>
        <w:u w:val="none"/>
        <w:effect w:val="none"/>
      </w:rPr>
    </w:lvl>
  </w:abstractNum>
  <w:abstractNum w:abstractNumId="67">
    <w:nsid w:val="79517A60"/>
    <w:multiLevelType w:val="hybridMultilevel"/>
    <w:tmpl w:val="52FAC780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68">
    <w:nsid w:val="79FF00D5"/>
    <w:multiLevelType w:val="hybridMultilevel"/>
    <w:tmpl w:val="9436481A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FE72F182">
      <w:numFmt w:val="bullet"/>
      <w:lvlText w:val="•"/>
      <w:lvlJc w:val="left"/>
      <w:pPr>
        <w:ind w:left="1790" w:hanging="360"/>
      </w:pPr>
      <w:rPr>
        <w:rFonts w:ascii="Times New Roman" w:eastAsia="Times New Roman" w:hAnsi="Times New Roman" w:cs="Times New Roman" w:hint="default"/>
      </w:rPr>
    </w:lvl>
    <w:lvl w:ilvl="2" w:tplc="0419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69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70">
    <w:nsid w:val="7B471690"/>
    <w:multiLevelType w:val="hybridMultilevel"/>
    <w:tmpl w:val="CF904C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7FF9534F"/>
    <w:multiLevelType w:val="multilevel"/>
    <w:tmpl w:val="6DC20B72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7">
      <w:start w:val="1"/>
      <w:numFmt w:val="upperLetter"/>
      <w:lvlText w:val="%2.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8">
      <w:start w:val="1"/>
      <w:numFmt w:val="decimal"/>
      <w:lvlText w:val="%9.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</w:abstractNum>
  <w:num w:numId="1">
    <w:abstractNumId w:val="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8"/>
  </w:num>
  <w:num w:numId="3">
    <w:abstractNumId w:val="52"/>
  </w:num>
  <w:num w:numId="4">
    <w:abstractNumId w:val="64"/>
  </w:num>
  <w:num w:numId="5">
    <w:abstractNumId w:val="6"/>
  </w:num>
  <w:num w:numId="6">
    <w:abstractNumId w:val="51"/>
  </w:num>
  <w:num w:numId="7">
    <w:abstractNumId w:val="18"/>
  </w:num>
  <w:num w:numId="8">
    <w:abstractNumId w:val="32"/>
  </w:num>
  <w:num w:numId="9">
    <w:abstractNumId w:val="62"/>
  </w:num>
  <w:num w:numId="10">
    <w:abstractNumId w:val="37"/>
  </w:num>
  <w:num w:numId="11">
    <w:abstractNumId w:val="31"/>
  </w:num>
  <w:num w:numId="12">
    <w:abstractNumId w:val="28"/>
  </w:num>
  <w:num w:numId="13">
    <w:abstractNumId w:val="25"/>
  </w:num>
  <w:num w:numId="14">
    <w:abstractNumId w:val="54"/>
  </w:num>
  <w:num w:numId="15">
    <w:abstractNumId w:val="27"/>
  </w:num>
  <w:num w:numId="16">
    <w:abstractNumId w:val="10"/>
  </w:num>
  <w:num w:numId="17">
    <w:abstractNumId w:val="9"/>
  </w:num>
  <w:num w:numId="18">
    <w:abstractNumId w:val="30"/>
  </w:num>
  <w:num w:numId="19">
    <w:abstractNumId w:val="13"/>
  </w:num>
  <w:num w:numId="20">
    <w:abstractNumId w:val="23"/>
  </w:num>
  <w:num w:numId="21">
    <w:abstractNumId w:val="60"/>
  </w:num>
  <w:num w:numId="22">
    <w:abstractNumId w:val="0"/>
    <w:lvlOverride w:ilvl="0">
      <w:startOverride w:val="2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  <w:lvlOverride w:ilvl="7">
      <w:startOverride w:val="3"/>
    </w:lvlOverride>
    <w:lvlOverride w:ilvl="8">
      <w:startOverride w:val="3"/>
    </w:lvlOverride>
  </w:num>
  <w:num w:numId="23">
    <w:abstractNumId w:val="70"/>
  </w:num>
  <w:num w:numId="24">
    <w:abstractNumId w:val="61"/>
  </w:num>
  <w:num w:numId="25">
    <w:abstractNumId w:val="11"/>
  </w:num>
  <w:num w:numId="26">
    <w:abstractNumId w:val="35"/>
  </w:num>
  <w:num w:numId="27">
    <w:abstractNumId w:val="69"/>
  </w:num>
  <w:num w:numId="28">
    <w:abstractNumId w:val="42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0"/>
  </w:num>
  <w:num w:numId="30">
    <w:abstractNumId w:val="21"/>
  </w:num>
  <w:num w:numId="31">
    <w:abstractNumId w:val="38"/>
  </w:num>
  <w:num w:numId="32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2"/>
  </w:num>
  <w:num w:numId="35">
    <w:abstractNumId w:val="58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63"/>
  </w:num>
  <w:num w:numId="38">
    <w:abstractNumId w:val="12"/>
  </w:num>
  <w:num w:numId="39">
    <w:abstractNumId w:val="49"/>
  </w:num>
  <w:num w:numId="40">
    <w:abstractNumId w:val="67"/>
  </w:num>
  <w:num w:numId="41">
    <w:abstractNumId w:val="3"/>
  </w:num>
  <w:num w:numId="42">
    <w:abstractNumId w:val="41"/>
  </w:num>
  <w:num w:numId="43">
    <w:abstractNumId w:val="17"/>
  </w:num>
  <w:num w:numId="44">
    <w:abstractNumId w:val="47"/>
  </w:num>
  <w:num w:numId="45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7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5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6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16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6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59"/>
  </w:num>
  <w:num w:numId="71">
    <w:abstractNumId w:val="15"/>
  </w:num>
  <w:num w:numId="72">
    <w:abstractNumId w:val="53"/>
  </w:num>
  <w:numIdMacAtCleanup w:val="6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60D1"/>
    <w:rsid w:val="0000558B"/>
    <w:rsid w:val="000378D3"/>
    <w:rsid w:val="00051F05"/>
    <w:rsid w:val="000601BD"/>
    <w:rsid w:val="0007630B"/>
    <w:rsid w:val="00094971"/>
    <w:rsid w:val="00095B67"/>
    <w:rsid w:val="000A2285"/>
    <w:rsid w:val="000B35B1"/>
    <w:rsid w:val="000C56A5"/>
    <w:rsid w:val="000D59D7"/>
    <w:rsid w:val="000F2244"/>
    <w:rsid w:val="00110374"/>
    <w:rsid w:val="001207C8"/>
    <w:rsid w:val="00123AE0"/>
    <w:rsid w:val="00133CE1"/>
    <w:rsid w:val="00135A79"/>
    <w:rsid w:val="00143B32"/>
    <w:rsid w:val="00145B6D"/>
    <w:rsid w:val="001468C4"/>
    <w:rsid w:val="00155385"/>
    <w:rsid w:val="0017525B"/>
    <w:rsid w:val="001916C8"/>
    <w:rsid w:val="001948F6"/>
    <w:rsid w:val="00197E95"/>
    <w:rsid w:val="001A614B"/>
    <w:rsid w:val="001B1FE1"/>
    <w:rsid w:val="001B44B7"/>
    <w:rsid w:val="001F7272"/>
    <w:rsid w:val="00210636"/>
    <w:rsid w:val="00217335"/>
    <w:rsid w:val="00217BF4"/>
    <w:rsid w:val="00235C38"/>
    <w:rsid w:val="002403F9"/>
    <w:rsid w:val="00245583"/>
    <w:rsid w:val="002476F0"/>
    <w:rsid w:val="002536C4"/>
    <w:rsid w:val="00261F62"/>
    <w:rsid w:val="00263D68"/>
    <w:rsid w:val="00282482"/>
    <w:rsid w:val="00284B9A"/>
    <w:rsid w:val="00293414"/>
    <w:rsid w:val="00293997"/>
    <w:rsid w:val="002A54D4"/>
    <w:rsid w:val="002A654E"/>
    <w:rsid w:val="002A68E9"/>
    <w:rsid w:val="002B495B"/>
    <w:rsid w:val="002D72B2"/>
    <w:rsid w:val="002F298D"/>
    <w:rsid w:val="00305AE3"/>
    <w:rsid w:val="00317E2C"/>
    <w:rsid w:val="003314F8"/>
    <w:rsid w:val="00354ACD"/>
    <w:rsid w:val="00363D68"/>
    <w:rsid w:val="003B34CE"/>
    <w:rsid w:val="003C3D19"/>
    <w:rsid w:val="003E4AF5"/>
    <w:rsid w:val="003F194A"/>
    <w:rsid w:val="00402559"/>
    <w:rsid w:val="004057A3"/>
    <w:rsid w:val="00411C56"/>
    <w:rsid w:val="00413972"/>
    <w:rsid w:val="0043213B"/>
    <w:rsid w:val="004413C1"/>
    <w:rsid w:val="00451A84"/>
    <w:rsid w:val="00452561"/>
    <w:rsid w:val="004658AA"/>
    <w:rsid w:val="00471B0A"/>
    <w:rsid w:val="004A732E"/>
    <w:rsid w:val="004C735C"/>
    <w:rsid w:val="004D2FEB"/>
    <w:rsid w:val="004E1E8F"/>
    <w:rsid w:val="004E3FA9"/>
    <w:rsid w:val="004F20DA"/>
    <w:rsid w:val="005362D0"/>
    <w:rsid w:val="00545C3F"/>
    <w:rsid w:val="00577086"/>
    <w:rsid w:val="00582CE9"/>
    <w:rsid w:val="005903C4"/>
    <w:rsid w:val="00590CA2"/>
    <w:rsid w:val="00591536"/>
    <w:rsid w:val="005952EA"/>
    <w:rsid w:val="005A2DBC"/>
    <w:rsid w:val="005A3681"/>
    <w:rsid w:val="005B71B0"/>
    <w:rsid w:val="005B7DA8"/>
    <w:rsid w:val="005D08E4"/>
    <w:rsid w:val="005E0709"/>
    <w:rsid w:val="005E30D2"/>
    <w:rsid w:val="005E6D0D"/>
    <w:rsid w:val="006223B0"/>
    <w:rsid w:val="0066016A"/>
    <w:rsid w:val="00670174"/>
    <w:rsid w:val="0068512E"/>
    <w:rsid w:val="00696F4C"/>
    <w:rsid w:val="006A319E"/>
    <w:rsid w:val="006A4AC6"/>
    <w:rsid w:val="006A5D43"/>
    <w:rsid w:val="006B4535"/>
    <w:rsid w:val="006C2709"/>
    <w:rsid w:val="006C3B32"/>
    <w:rsid w:val="006D5696"/>
    <w:rsid w:val="00710790"/>
    <w:rsid w:val="00724CEB"/>
    <w:rsid w:val="007338D3"/>
    <w:rsid w:val="0074618B"/>
    <w:rsid w:val="00746A79"/>
    <w:rsid w:val="00754F63"/>
    <w:rsid w:val="0075769B"/>
    <w:rsid w:val="00766728"/>
    <w:rsid w:val="007B4C15"/>
    <w:rsid w:val="007D32FE"/>
    <w:rsid w:val="007F431A"/>
    <w:rsid w:val="007F56D1"/>
    <w:rsid w:val="007F5868"/>
    <w:rsid w:val="007F6B42"/>
    <w:rsid w:val="00820BB9"/>
    <w:rsid w:val="00824BD7"/>
    <w:rsid w:val="00834B2F"/>
    <w:rsid w:val="00841BFE"/>
    <w:rsid w:val="00844BA4"/>
    <w:rsid w:val="00847F44"/>
    <w:rsid w:val="00856B21"/>
    <w:rsid w:val="008603AF"/>
    <w:rsid w:val="00871C1E"/>
    <w:rsid w:val="00886732"/>
    <w:rsid w:val="008A63B8"/>
    <w:rsid w:val="008B6782"/>
    <w:rsid w:val="008C4398"/>
    <w:rsid w:val="008D1D36"/>
    <w:rsid w:val="008D223E"/>
    <w:rsid w:val="008D3E89"/>
    <w:rsid w:val="008D633A"/>
    <w:rsid w:val="008E10BF"/>
    <w:rsid w:val="008E3BC4"/>
    <w:rsid w:val="008F1197"/>
    <w:rsid w:val="00903EE2"/>
    <w:rsid w:val="009150EB"/>
    <w:rsid w:val="00920F31"/>
    <w:rsid w:val="00924699"/>
    <w:rsid w:val="00943FFC"/>
    <w:rsid w:val="00953ED5"/>
    <w:rsid w:val="0096410B"/>
    <w:rsid w:val="00992A14"/>
    <w:rsid w:val="009943DA"/>
    <w:rsid w:val="009A1049"/>
    <w:rsid w:val="009E2B9B"/>
    <w:rsid w:val="009E4EDF"/>
    <w:rsid w:val="009F4988"/>
    <w:rsid w:val="00A026BE"/>
    <w:rsid w:val="00A043C1"/>
    <w:rsid w:val="00A20ECC"/>
    <w:rsid w:val="00A25DED"/>
    <w:rsid w:val="00A344E0"/>
    <w:rsid w:val="00A37EF3"/>
    <w:rsid w:val="00A419EF"/>
    <w:rsid w:val="00A4400A"/>
    <w:rsid w:val="00A75D81"/>
    <w:rsid w:val="00A913AF"/>
    <w:rsid w:val="00A914E8"/>
    <w:rsid w:val="00AA3249"/>
    <w:rsid w:val="00AB33F6"/>
    <w:rsid w:val="00AB576B"/>
    <w:rsid w:val="00AC60D1"/>
    <w:rsid w:val="00AD075F"/>
    <w:rsid w:val="00AF1EF2"/>
    <w:rsid w:val="00B02545"/>
    <w:rsid w:val="00B0623E"/>
    <w:rsid w:val="00B209A1"/>
    <w:rsid w:val="00B33A71"/>
    <w:rsid w:val="00B702C9"/>
    <w:rsid w:val="00B74A4E"/>
    <w:rsid w:val="00B82924"/>
    <w:rsid w:val="00B92442"/>
    <w:rsid w:val="00B92626"/>
    <w:rsid w:val="00BA3AE3"/>
    <w:rsid w:val="00BA681A"/>
    <w:rsid w:val="00BA7050"/>
    <w:rsid w:val="00BB38F4"/>
    <w:rsid w:val="00BC0E85"/>
    <w:rsid w:val="00BE2102"/>
    <w:rsid w:val="00BF7524"/>
    <w:rsid w:val="00C026C5"/>
    <w:rsid w:val="00C0515F"/>
    <w:rsid w:val="00C168F5"/>
    <w:rsid w:val="00C35C2B"/>
    <w:rsid w:val="00C42260"/>
    <w:rsid w:val="00C60B8F"/>
    <w:rsid w:val="00C6233A"/>
    <w:rsid w:val="00C6688E"/>
    <w:rsid w:val="00C83953"/>
    <w:rsid w:val="00C87C82"/>
    <w:rsid w:val="00C87C9C"/>
    <w:rsid w:val="00C90519"/>
    <w:rsid w:val="00C94862"/>
    <w:rsid w:val="00CE3266"/>
    <w:rsid w:val="00CE76DF"/>
    <w:rsid w:val="00CF5997"/>
    <w:rsid w:val="00CF7AEC"/>
    <w:rsid w:val="00D066B4"/>
    <w:rsid w:val="00D203F3"/>
    <w:rsid w:val="00D25760"/>
    <w:rsid w:val="00D616EA"/>
    <w:rsid w:val="00D90886"/>
    <w:rsid w:val="00D94E67"/>
    <w:rsid w:val="00DB5D20"/>
    <w:rsid w:val="00DC60C8"/>
    <w:rsid w:val="00DD0693"/>
    <w:rsid w:val="00DF3702"/>
    <w:rsid w:val="00E12251"/>
    <w:rsid w:val="00E157E3"/>
    <w:rsid w:val="00E2652E"/>
    <w:rsid w:val="00E3193C"/>
    <w:rsid w:val="00E42661"/>
    <w:rsid w:val="00E70EA6"/>
    <w:rsid w:val="00E96F9C"/>
    <w:rsid w:val="00E97573"/>
    <w:rsid w:val="00EA4D85"/>
    <w:rsid w:val="00EC6A6B"/>
    <w:rsid w:val="00ED6853"/>
    <w:rsid w:val="00EF29E9"/>
    <w:rsid w:val="00EF3191"/>
    <w:rsid w:val="00F025B2"/>
    <w:rsid w:val="00F15B1F"/>
    <w:rsid w:val="00F16D74"/>
    <w:rsid w:val="00F31A50"/>
    <w:rsid w:val="00F31F34"/>
    <w:rsid w:val="00F3321E"/>
    <w:rsid w:val="00F36F46"/>
    <w:rsid w:val="00F37A53"/>
    <w:rsid w:val="00F445FF"/>
    <w:rsid w:val="00F64735"/>
    <w:rsid w:val="00F934E3"/>
    <w:rsid w:val="00F96F58"/>
    <w:rsid w:val="00F978C1"/>
    <w:rsid w:val="00FD427D"/>
    <w:rsid w:val="00FE1222"/>
    <w:rsid w:val="00FE5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60D1"/>
  </w:style>
  <w:style w:type="paragraph" w:styleId="1">
    <w:name w:val="heading 1"/>
    <w:basedOn w:val="a"/>
    <w:next w:val="a"/>
    <w:link w:val="10"/>
    <w:qFormat/>
    <w:rsid w:val="00A914E8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A914E8"/>
    <w:pPr>
      <w:keepNext/>
      <w:spacing w:after="0" w:line="240" w:lineRule="auto"/>
      <w:ind w:left="360"/>
      <w:jc w:val="both"/>
      <w:outlineLvl w:val="6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4B2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unhideWhenUsed/>
    <w:rsid w:val="002F298D"/>
    <w:rPr>
      <w:color w:val="0000FF" w:themeColor="hyperlink"/>
      <w:u w:val="single"/>
    </w:rPr>
  </w:style>
  <w:style w:type="paragraph" w:customStyle="1" w:styleId="ParagraphStyle">
    <w:name w:val="Paragraph Style"/>
    <w:rsid w:val="00B02545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table" w:styleId="a5">
    <w:name w:val="Table Grid"/>
    <w:basedOn w:val="a1"/>
    <w:rsid w:val="007F6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A914E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semiHidden/>
    <w:rsid w:val="00A914E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A914E8"/>
  </w:style>
  <w:style w:type="paragraph" w:styleId="a6">
    <w:name w:val="footnote text"/>
    <w:basedOn w:val="a"/>
    <w:link w:val="a7"/>
    <w:semiHidden/>
    <w:unhideWhenUsed/>
    <w:rsid w:val="00A914E8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A914E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endnote text"/>
    <w:basedOn w:val="a"/>
    <w:link w:val="a9"/>
    <w:semiHidden/>
    <w:unhideWhenUsed/>
    <w:rsid w:val="00A914E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концевой сноски Знак"/>
    <w:basedOn w:val="a0"/>
    <w:link w:val="a8"/>
    <w:semiHidden/>
    <w:rsid w:val="00A914E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semiHidden/>
    <w:unhideWhenUsed/>
    <w:rsid w:val="00A914E8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semiHidden/>
    <w:rsid w:val="00A914E8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a">
    <w:name w:val="Plain Text"/>
    <w:basedOn w:val="a"/>
    <w:link w:val="ab"/>
    <w:semiHidden/>
    <w:unhideWhenUsed/>
    <w:rsid w:val="00A914E8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b">
    <w:name w:val="Текст Знак"/>
    <w:basedOn w:val="a0"/>
    <w:link w:val="aa"/>
    <w:semiHidden/>
    <w:rsid w:val="00A914E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A914E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A914E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t3">
    <w:name w:val="stylet3"/>
    <w:basedOn w:val="a"/>
    <w:rsid w:val="00A914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2">
    <w:name w:val="FR2"/>
    <w:rsid w:val="00A914E8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Style5">
    <w:name w:val="Style5"/>
    <w:basedOn w:val="a"/>
    <w:rsid w:val="00A914E8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Heavy" w:eastAsia="Times New Roman" w:hAnsi="Franklin Gothic Heavy" w:cs="Times New Roman"/>
      <w:sz w:val="24"/>
      <w:szCs w:val="24"/>
      <w:lang w:eastAsia="ru-RU"/>
    </w:rPr>
  </w:style>
  <w:style w:type="paragraph" w:customStyle="1" w:styleId="Style1">
    <w:name w:val="Style1"/>
    <w:basedOn w:val="a"/>
    <w:uiPriority w:val="99"/>
    <w:rsid w:val="00A914E8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Heavy" w:eastAsia="Times New Roman" w:hAnsi="Franklin Gothic Heavy" w:cs="Times New Roman"/>
      <w:sz w:val="24"/>
      <w:szCs w:val="24"/>
      <w:lang w:eastAsia="ru-RU"/>
    </w:rPr>
  </w:style>
  <w:style w:type="paragraph" w:customStyle="1" w:styleId="ae">
    <w:name w:val="задвтекс"/>
    <w:basedOn w:val="a"/>
    <w:rsid w:val="00A914E8"/>
    <w:pPr>
      <w:spacing w:after="0" w:line="240" w:lineRule="auto"/>
      <w:ind w:left="567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2">
    <w:name w:val="Знак1"/>
    <w:basedOn w:val="a"/>
    <w:rsid w:val="00A914E8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13">
    <w:name w:val="Текст сноски Знак1"/>
    <w:basedOn w:val="a0"/>
    <w:uiPriority w:val="99"/>
    <w:semiHidden/>
    <w:rsid w:val="00A914E8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14">
    <w:name w:val="Текст Знак1"/>
    <w:basedOn w:val="a0"/>
    <w:uiPriority w:val="99"/>
    <w:semiHidden/>
    <w:rsid w:val="00A914E8"/>
    <w:rPr>
      <w:rFonts w:ascii="Consolas" w:eastAsia="Times New Roman" w:hAnsi="Consolas" w:cs="Consolas" w:hint="default"/>
      <w:sz w:val="21"/>
      <w:szCs w:val="21"/>
      <w:lang w:eastAsia="ru-RU"/>
    </w:rPr>
  </w:style>
  <w:style w:type="character" w:customStyle="1" w:styleId="FontStyle13">
    <w:name w:val="Font Style13"/>
    <w:basedOn w:val="a0"/>
    <w:uiPriority w:val="99"/>
    <w:rsid w:val="00A914E8"/>
    <w:rPr>
      <w:rFonts w:ascii="Bookman Old Style" w:hAnsi="Bookman Old Style" w:cs="Bookman Old Style" w:hint="default"/>
      <w:sz w:val="18"/>
      <w:szCs w:val="18"/>
    </w:rPr>
  </w:style>
  <w:style w:type="character" w:customStyle="1" w:styleId="FontStyle15">
    <w:name w:val="Font Style15"/>
    <w:basedOn w:val="a0"/>
    <w:uiPriority w:val="99"/>
    <w:rsid w:val="00A914E8"/>
    <w:rPr>
      <w:rFonts w:ascii="Bookman Old Style" w:hAnsi="Bookman Old Style" w:cs="Bookman Old Style" w:hint="default"/>
      <w:b/>
      <w:bCs/>
      <w:sz w:val="18"/>
      <w:szCs w:val="18"/>
    </w:rPr>
  </w:style>
  <w:style w:type="character" w:customStyle="1" w:styleId="FontStyle18">
    <w:name w:val="Font Style18"/>
    <w:basedOn w:val="a0"/>
    <w:uiPriority w:val="99"/>
    <w:rsid w:val="00A914E8"/>
    <w:rPr>
      <w:rFonts w:ascii="Bookman Old Style" w:hAnsi="Bookman Old Style" w:cs="Bookman Old Style" w:hint="default"/>
      <w:sz w:val="18"/>
      <w:szCs w:val="18"/>
    </w:rPr>
  </w:style>
  <w:style w:type="character" w:customStyle="1" w:styleId="FontStyle12">
    <w:name w:val="Font Style12"/>
    <w:basedOn w:val="a0"/>
    <w:uiPriority w:val="99"/>
    <w:rsid w:val="00A914E8"/>
    <w:rPr>
      <w:rFonts w:ascii="Times New Roman" w:hAnsi="Times New Roman" w:cs="Times New Roman" w:hint="default"/>
      <w:b/>
      <w:bCs/>
      <w:sz w:val="30"/>
      <w:szCs w:val="30"/>
    </w:rPr>
  </w:style>
  <w:style w:type="character" w:customStyle="1" w:styleId="FontStyle11">
    <w:name w:val="Font Style11"/>
    <w:basedOn w:val="a0"/>
    <w:uiPriority w:val="99"/>
    <w:rsid w:val="00A914E8"/>
    <w:rPr>
      <w:rFonts w:ascii="Bookman Old Style" w:hAnsi="Bookman Old Style" w:cs="Bookman Old Style" w:hint="default"/>
      <w:b/>
      <w:bCs/>
      <w:sz w:val="20"/>
      <w:szCs w:val="20"/>
    </w:rPr>
  </w:style>
  <w:style w:type="character" w:customStyle="1" w:styleId="FontStyle16">
    <w:name w:val="Font Style16"/>
    <w:basedOn w:val="a0"/>
    <w:rsid w:val="00A914E8"/>
    <w:rPr>
      <w:rFonts w:ascii="Franklin Gothic Heavy" w:hAnsi="Franklin Gothic Heavy" w:cs="Franklin Gothic Heavy" w:hint="default"/>
      <w:sz w:val="16"/>
      <w:szCs w:val="16"/>
    </w:rPr>
  </w:style>
  <w:style w:type="character" w:customStyle="1" w:styleId="FontStyle14">
    <w:name w:val="Font Style14"/>
    <w:basedOn w:val="a0"/>
    <w:rsid w:val="00A914E8"/>
    <w:rPr>
      <w:rFonts w:ascii="Franklin Gothic Heavy" w:hAnsi="Franklin Gothic Heavy" w:cs="Franklin Gothic Heavy" w:hint="default"/>
      <w:sz w:val="22"/>
      <w:szCs w:val="22"/>
    </w:rPr>
  </w:style>
  <w:style w:type="character" w:customStyle="1" w:styleId="FontStyle17">
    <w:name w:val="Font Style17"/>
    <w:basedOn w:val="a0"/>
    <w:rsid w:val="00A914E8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15">
    <w:name w:val="Текст концевой сноски Знак1"/>
    <w:basedOn w:val="a0"/>
    <w:uiPriority w:val="99"/>
    <w:semiHidden/>
    <w:rsid w:val="00A914E8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table" w:customStyle="1" w:styleId="16">
    <w:name w:val="Сетка таблицы1"/>
    <w:basedOn w:val="a1"/>
    <w:next w:val="a5"/>
    <w:rsid w:val="00A914E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">
    <w:name w:val="Основной текст (5)_"/>
    <w:link w:val="50"/>
    <w:uiPriority w:val="99"/>
    <w:locked/>
    <w:rsid w:val="001A614B"/>
    <w:rPr>
      <w:spacing w:val="4"/>
      <w:sz w:val="17"/>
      <w:szCs w:val="17"/>
      <w:shd w:val="clear" w:color="auto" w:fill="FFFFFF"/>
    </w:rPr>
  </w:style>
  <w:style w:type="paragraph" w:customStyle="1" w:styleId="50">
    <w:name w:val="Основной текст (5)"/>
    <w:basedOn w:val="a"/>
    <w:link w:val="5"/>
    <w:uiPriority w:val="99"/>
    <w:rsid w:val="001A614B"/>
    <w:pPr>
      <w:shd w:val="clear" w:color="auto" w:fill="FFFFFF"/>
      <w:spacing w:before="60" w:after="240" w:line="0" w:lineRule="atLeast"/>
    </w:pPr>
    <w:rPr>
      <w:spacing w:val="4"/>
      <w:sz w:val="17"/>
      <w:szCs w:val="17"/>
    </w:rPr>
  </w:style>
  <w:style w:type="character" w:customStyle="1" w:styleId="6">
    <w:name w:val="Основной текст (6)_"/>
    <w:link w:val="60"/>
    <w:uiPriority w:val="99"/>
    <w:locked/>
    <w:rsid w:val="001A614B"/>
    <w:rPr>
      <w:spacing w:val="2"/>
      <w:sz w:val="18"/>
      <w:szCs w:val="18"/>
      <w:shd w:val="clear" w:color="auto" w:fill="FFFFFF"/>
    </w:rPr>
  </w:style>
  <w:style w:type="paragraph" w:customStyle="1" w:styleId="60">
    <w:name w:val="Основной текст (6)"/>
    <w:basedOn w:val="a"/>
    <w:link w:val="6"/>
    <w:uiPriority w:val="99"/>
    <w:rsid w:val="001A614B"/>
    <w:pPr>
      <w:shd w:val="clear" w:color="auto" w:fill="FFFFFF"/>
      <w:spacing w:before="60" w:after="60" w:line="0" w:lineRule="atLeast"/>
    </w:pPr>
    <w:rPr>
      <w:spacing w:val="2"/>
      <w:sz w:val="18"/>
      <w:szCs w:val="18"/>
    </w:rPr>
  </w:style>
  <w:style w:type="paragraph" w:customStyle="1" w:styleId="c3">
    <w:name w:val="c3"/>
    <w:basedOn w:val="a"/>
    <w:rsid w:val="00746A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746A79"/>
  </w:style>
  <w:style w:type="paragraph" w:customStyle="1" w:styleId="c0">
    <w:name w:val="c0"/>
    <w:basedOn w:val="a"/>
    <w:rsid w:val="00746A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746A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">
    <w:name w:val="Сетка таблицы2"/>
    <w:basedOn w:val="a1"/>
    <w:next w:val="a5"/>
    <w:uiPriority w:val="59"/>
    <w:rsid w:val="00A25DED"/>
    <w:pPr>
      <w:spacing w:after="0" w:line="240" w:lineRule="auto"/>
    </w:pPr>
    <w:rPr>
      <w:bCs/>
      <w:i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header"/>
    <w:basedOn w:val="a"/>
    <w:link w:val="af0"/>
    <w:uiPriority w:val="99"/>
    <w:semiHidden/>
    <w:unhideWhenUsed/>
    <w:rsid w:val="00A25D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A25DED"/>
  </w:style>
  <w:style w:type="paragraph" w:styleId="af1">
    <w:name w:val="footer"/>
    <w:basedOn w:val="a"/>
    <w:link w:val="af2"/>
    <w:uiPriority w:val="99"/>
    <w:semiHidden/>
    <w:unhideWhenUsed/>
    <w:rsid w:val="00A25D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semiHidden/>
    <w:rsid w:val="00A25DED"/>
  </w:style>
  <w:style w:type="paragraph" w:styleId="af3">
    <w:name w:val="Body Text"/>
    <w:basedOn w:val="a"/>
    <w:link w:val="af4"/>
    <w:uiPriority w:val="99"/>
    <w:unhideWhenUsed/>
    <w:rsid w:val="00A25DED"/>
    <w:pPr>
      <w:shd w:val="clear" w:color="auto" w:fill="FFFFFF"/>
      <w:spacing w:after="120" w:line="211" w:lineRule="exact"/>
      <w:jc w:val="right"/>
    </w:pPr>
  </w:style>
  <w:style w:type="character" w:customStyle="1" w:styleId="af4">
    <w:name w:val="Основной текст Знак"/>
    <w:basedOn w:val="a0"/>
    <w:link w:val="af3"/>
    <w:uiPriority w:val="99"/>
    <w:rsid w:val="00A25DED"/>
    <w:rPr>
      <w:shd w:val="clear" w:color="auto" w:fill="FFFFFF"/>
    </w:rPr>
  </w:style>
  <w:style w:type="character" w:customStyle="1" w:styleId="af5">
    <w:name w:val="Без интервала Знак"/>
    <w:basedOn w:val="a0"/>
    <w:link w:val="af6"/>
    <w:uiPriority w:val="1"/>
    <w:locked/>
    <w:rsid w:val="00A25DED"/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  <w:style w:type="paragraph" w:styleId="af6">
    <w:name w:val="No Spacing"/>
    <w:link w:val="af5"/>
    <w:uiPriority w:val="1"/>
    <w:qFormat/>
    <w:rsid w:val="00A25DED"/>
    <w:pPr>
      <w:spacing w:after="0" w:line="240" w:lineRule="auto"/>
    </w:pPr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  <w:style w:type="character" w:customStyle="1" w:styleId="31">
    <w:name w:val="Заголовок №3_"/>
    <w:link w:val="310"/>
    <w:locked/>
    <w:rsid w:val="00A25DED"/>
    <w:rPr>
      <w:b/>
      <w:bCs/>
      <w:shd w:val="clear" w:color="auto" w:fill="FFFFFF"/>
    </w:rPr>
  </w:style>
  <w:style w:type="paragraph" w:customStyle="1" w:styleId="310">
    <w:name w:val="Заголовок №31"/>
    <w:basedOn w:val="a"/>
    <w:link w:val="31"/>
    <w:rsid w:val="00A25DED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0">
    <w:name w:val="Основной текст (14)_"/>
    <w:link w:val="141"/>
    <w:uiPriority w:val="99"/>
    <w:locked/>
    <w:rsid w:val="00A25DED"/>
    <w:rPr>
      <w:i/>
      <w:iCs/>
      <w:shd w:val="clear" w:color="auto" w:fill="FFFFFF"/>
    </w:rPr>
  </w:style>
  <w:style w:type="paragraph" w:customStyle="1" w:styleId="141">
    <w:name w:val="Основной текст (14)1"/>
    <w:basedOn w:val="a"/>
    <w:link w:val="140"/>
    <w:uiPriority w:val="99"/>
    <w:rsid w:val="00A25DED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8">
    <w:name w:val="Основной текст (8)_"/>
    <w:link w:val="80"/>
    <w:uiPriority w:val="99"/>
    <w:locked/>
    <w:rsid w:val="00A25DED"/>
    <w:rPr>
      <w:shd w:val="clear" w:color="auto" w:fill="FFFFFF"/>
    </w:rPr>
  </w:style>
  <w:style w:type="paragraph" w:customStyle="1" w:styleId="80">
    <w:name w:val="Основной текст (8)"/>
    <w:basedOn w:val="a"/>
    <w:link w:val="8"/>
    <w:uiPriority w:val="99"/>
    <w:rsid w:val="00A25DED"/>
    <w:pPr>
      <w:shd w:val="clear" w:color="auto" w:fill="FFFFFF"/>
      <w:spacing w:before="180" w:after="0" w:line="280" w:lineRule="exact"/>
      <w:jc w:val="both"/>
    </w:pPr>
  </w:style>
  <w:style w:type="character" w:customStyle="1" w:styleId="102">
    <w:name w:val="Заголовок №10 (2)_"/>
    <w:link w:val="1020"/>
    <w:uiPriority w:val="99"/>
    <w:locked/>
    <w:rsid w:val="00A25DED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"/>
    <w:link w:val="102"/>
    <w:uiPriority w:val="99"/>
    <w:rsid w:val="00A25DED"/>
    <w:pPr>
      <w:shd w:val="clear" w:color="auto" w:fill="FFFFFF"/>
      <w:spacing w:before="60" w:after="60" w:line="240" w:lineRule="atLeast"/>
      <w:ind w:firstLine="540"/>
      <w:jc w:val="both"/>
    </w:pPr>
    <w:rPr>
      <w:b/>
      <w:bCs/>
      <w:i/>
      <w:iCs/>
    </w:rPr>
  </w:style>
  <w:style w:type="character" w:customStyle="1" w:styleId="9">
    <w:name w:val="Основной текст (9)_"/>
    <w:link w:val="90"/>
    <w:uiPriority w:val="99"/>
    <w:locked/>
    <w:rsid w:val="00A25DED"/>
    <w:rPr>
      <w:b/>
      <w:bCs/>
      <w:i/>
      <w:iCs/>
      <w:shd w:val="clear" w:color="auto" w:fill="FFFFFF"/>
    </w:rPr>
  </w:style>
  <w:style w:type="paragraph" w:customStyle="1" w:styleId="90">
    <w:name w:val="Основной текст (9)"/>
    <w:basedOn w:val="a"/>
    <w:link w:val="9"/>
    <w:uiPriority w:val="99"/>
    <w:rsid w:val="00A25DED"/>
    <w:pPr>
      <w:shd w:val="clear" w:color="auto" w:fill="FFFFFF"/>
      <w:spacing w:before="60" w:after="60" w:line="240" w:lineRule="atLeast"/>
      <w:ind w:firstLine="540"/>
      <w:jc w:val="both"/>
    </w:pPr>
    <w:rPr>
      <w:b/>
      <w:bCs/>
      <w:i/>
      <w:iCs/>
    </w:rPr>
  </w:style>
  <w:style w:type="character" w:customStyle="1" w:styleId="af7">
    <w:name w:val="Колонтитул_"/>
    <w:basedOn w:val="a0"/>
    <w:link w:val="af8"/>
    <w:uiPriority w:val="99"/>
    <w:locked/>
    <w:rsid w:val="00A25DED"/>
    <w:rPr>
      <w:shd w:val="clear" w:color="auto" w:fill="FFFFFF"/>
    </w:rPr>
  </w:style>
  <w:style w:type="paragraph" w:customStyle="1" w:styleId="af8">
    <w:name w:val="Колонтитул"/>
    <w:basedOn w:val="a"/>
    <w:link w:val="af7"/>
    <w:uiPriority w:val="99"/>
    <w:rsid w:val="00A25DED"/>
    <w:pPr>
      <w:shd w:val="clear" w:color="auto" w:fill="FFFFFF"/>
      <w:spacing w:after="0" w:line="240" w:lineRule="auto"/>
    </w:pPr>
  </w:style>
  <w:style w:type="character" w:customStyle="1" w:styleId="91">
    <w:name w:val="Заголовок №9_"/>
    <w:basedOn w:val="a0"/>
    <w:link w:val="92"/>
    <w:uiPriority w:val="99"/>
    <w:locked/>
    <w:rsid w:val="00A25DED"/>
    <w:rPr>
      <w:b/>
      <w:bCs/>
      <w:sz w:val="25"/>
      <w:szCs w:val="25"/>
      <w:shd w:val="clear" w:color="auto" w:fill="FFFFFF"/>
    </w:rPr>
  </w:style>
  <w:style w:type="paragraph" w:customStyle="1" w:styleId="92">
    <w:name w:val="Заголовок №9"/>
    <w:basedOn w:val="a"/>
    <w:link w:val="91"/>
    <w:uiPriority w:val="99"/>
    <w:rsid w:val="00A25DED"/>
    <w:pPr>
      <w:shd w:val="clear" w:color="auto" w:fill="FFFFFF"/>
      <w:spacing w:after="0" w:line="277" w:lineRule="exact"/>
      <w:jc w:val="both"/>
      <w:outlineLvl w:val="8"/>
    </w:pPr>
    <w:rPr>
      <w:b/>
      <w:bCs/>
      <w:sz w:val="25"/>
      <w:szCs w:val="25"/>
    </w:rPr>
  </w:style>
  <w:style w:type="character" w:customStyle="1" w:styleId="110">
    <w:name w:val="Основной текст (11)_"/>
    <w:basedOn w:val="a0"/>
    <w:link w:val="111"/>
    <w:uiPriority w:val="99"/>
    <w:locked/>
    <w:rsid w:val="00A25DED"/>
    <w:rPr>
      <w:b/>
      <w:sz w:val="15"/>
      <w:szCs w:val="15"/>
      <w:shd w:val="clear" w:color="auto" w:fill="FFFFFF"/>
    </w:rPr>
  </w:style>
  <w:style w:type="paragraph" w:customStyle="1" w:styleId="111">
    <w:name w:val="Основной текст (11)"/>
    <w:basedOn w:val="a"/>
    <w:link w:val="110"/>
    <w:uiPriority w:val="99"/>
    <w:rsid w:val="00A25DED"/>
    <w:pPr>
      <w:shd w:val="clear" w:color="auto" w:fill="FFFFFF"/>
      <w:spacing w:after="0" w:line="240" w:lineRule="atLeast"/>
    </w:pPr>
    <w:rPr>
      <w:b/>
      <w:sz w:val="15"/>
      <w:szCs w:val="15"/>
    </w:rPr>
  </w:style>
  <w:style w:type="character" w:customStyle="1" w:styleId="100">
    <w:name w:val="Основной текст (10)_"/>
    <w:basedOn w:val="a0"/>
    <w:link w:val="101"/>
    <w:uiPriority w:val="99"/>
    <w:locked/>
    <w:rsid w:val="00A25DED"/>
    <w:rPr>
      <w:b/>
      <w:sz w:val="20"/>
      <w:szCs w:val="20"/>
      <w:shd w:val="clear" w:color="auto" w:fill="FFFFFF"/>
    </w:rPr>
  </w:style>
  <w:style w:type="paragraph" w:customStyle="1" w:styleId="101">
    <w:name w:val="Основной текст (10)1"/>
    <w:basedOn w:val="a"/>
    <w:link w:val="100"/>
    <w:uiPriority w:val="99"/>
    <w:rsid w:val="00A25DED"/>
    <w:pPr>
      <w:shd w:val="clear" w:color="auto" w:fill="FFFFFF"/>
      <w:spacing w:after="0" w:line="240" w:lineRule="atLeast"/>
    </w:pPr>
    <w:rPr>
      <w:b/>
      <w:sz w:val="20"/>
      <w:szCs w:val="20"/>
    </w:rPr>
  </w:style>
  <w:style w:type="character" w:customStyle="1" w:styleId="120">
    <w:name w:val="Основной текст (12)_"/>
    <w:basedOn w:val="a0"/>
    <w:link w:val="121"/>
    <w:uiPriority w:val="99"/>
    <w:locked/>
    <w:rsid w:val="00A25DED"/>
    <w:rPr>
      <w:i/>
      <w:sz w:val="20"/>
      <w:szCs w:val="20"/>
      <w:shd w:val="clear" w:color="auto" w:fill="FFFFFF"/>
    </w:rPr>
  </w:style>
  <w:style w:type="paragraph" w:customStyle="1" w:styleId="121">
    <w:name w:val="Основной текст (12)"/>
    <w:basedOn w:val="a"/>
    <w:link w:val="120"/>
    <w:uiPriority w:val="99"/>
    <w:rsid w:val="00A25DED"/>
    <w:pPr>
      <w:shd w:val="clear" w:color="auto" w:fill="FFFFFF"/>
      <w:spacing w:after="0" w:line="249" w:lineRule="exact"/>
    </w:pPr>
    <w:rPr>
      <w:i/>
      <w:sz w:val="20"/>
      <w:szCs w:val="20"/>
    </w:rPr>
  </w:style>
  <w:style w:type="character" w:customStyle="1" w:styleId="130">
    <w:name w:val="Основной текст (13)_"/>
    <w:basedOn w:val="a0"/>
    <w:link w:val="131"/>
    <w:uiPriority w:val="99"/>
    <w:locked/>
    <w:rsid w:val="00A25DED"/>
    <w:rPr>
      <w:b/>
      <w:smallCaps/>
      <w:sz w:val="19"/>
      <w:szCs w:val="19"/>
      <w:shd w:val="clear" w:color="auto" w:fill="FFFFFF"/>
    </w:rPr>
  </w:style>
  <w:style w:type="paragraph" w:customStyle="1" w:styleId="131">
    <w:name w:val="Основной текст (13)"/>
    <w:basedOn w:val="a"/>
    <w:link w:val="130"/>
    <w:uiPriority w:val="99"/>
    <w:rsid w:val="00A25DED"/>
    <w:pPr>
      <w:shd w:val="clear" w:color="auto" w:fill="FFFFFF"/>
      <w:spacing w:after="0" w:line="240" w:lineRule="atLeast"/>
    </w:pPr>
    <w:rPr>
      <w:b/>
      <w:smallCaps/>
      <w:sz w:val="19"/>
      <w:szCs w:val="19"/>
    </w:rPr>
  </w:style>
  <w:style w:type="character" w:customStyle="1" w:styleId="150">
    <w:name w:val="Основной текст (15)_"/>
    <w:basedOn w:val="a0"/>
    <w:link w:val="151"/>
    <w:uiPriority w:val="99"/>
    <w:locked/>
    <w:rsid w:val="00A25DED"/>
    <w:rPr>
      <w:sz w:val="15"/>
      <w:szCs w:val="15"/>
      <w:shd w:val="clear" w:color="auto" w:fill="FFFFFF"/>
    </w:rPr>
  </w:style>
  <w:style w:type="paragraph" w:customStyle="1" w:styleId="151">
    <w:name w:val="Основной текст (15)"/>
    <w:basedOn w:val="a"/>
    <w:link w:val="150"/>
    <w:uiPriority w:val="99"/>
    <w:rsid w:val="00A25DED"/>
    <w:pPr>
      <w:shd w:val="clear" w:color="auto" w:fill="FFFFFF"/>
      <w:spacing w:after="0" w:line="240" w:lineRule="atLeast"/>
    </w:pPr>
    <w:rPr>
      <w:sz w:val="15"/>
      <w:szCs w:val="15"/>
    </w:rPr>
  </w:style>
  <w:style w:type="character" w:customStyle="1" w:styleId="4">
    <w:name w:val="Основной текст (4)_"/>
    <w:basedOn w:val="a0"/>
    <w:link w:val="41"/>
    <w:uiPriority w:val="99"/>
    <w:locked/>
    <w:rsid w:val="00A25DED"/>
    <w:rPr>
      <w:b/>
      <w:spacing w:val="-10"/>
      <w:sz w:val="52"/>
      <w:szCs w:val="52"/>
      <w:shd w:val="clear" w:color="auto" w:fill="FFFFFF"/>
    </w:rPr>
  </w:style>
  <w:style w:type="paragraph" w:customStyle="1" w:styleId="41">
    <w:name w:val="Основной текст (4)1"/>
    <w:basedOn w:val="a"/>
    <w:link w:val="4"/>
    <w:uiPriority w:val="99"/>
    <w:rsid w:val="00A25DED"/>
    <w:pPr>
      <w:shd w:val="clear" w:color="auto" w:fill="FFFFFF"/>
      <w:spacing w:before="1080" w:after="0" w:line="835" w:lineRule="exact"/>
      <w:jc w:val="right"/>
    </w:pPr>
    <w:rPr>
      <w:b/>
      <w:spacing w:val="-10"/>
      <w:sz w:val="52"/>
      <w:szCs w:val="52"/>
    </w:rPr>
  </w:style>
  <w:style w:type="character" w:customStyle="1" w:styleId="40">
    <w:name w:val="Заголовок №4_"/>
    <w:basedOn w:val="a0"/>
    <w:link w:val="410"/>
    <w:uiPriority w:val="99"/>
    <w:locked/>
    <w:rsid w:val="00A25DED"/>
    <w:rPr>
      <w:b/>
      <w:spacing w:val="-20"/>
      <w:sz w:val="87"/>
      <w:szCs w:val="87"/>
      <w:shd w:val="clear" w:color="auto" w:fill="FFFFFF"/>
    </w:rPr>
  </w:style>
  <w:style w:type="paragraph" w:customStyle="1" w:styleId="410">
    <w:name w:val="Заголовок №41"/>
    <w:basedOn w:val="a"/>
    <w:link w:val="40"/>
    <w:uiPriority w:val="99"/>
    <w:rsid w:val="00A25DED"/>
    <w:pPr>
      <w:shd w:val="clear" w:color="auto" w:fill="FFFFFF"/>
      <w:spacing w:before="420" w:after="1080" w:line="240" w:lineRule="atLeast"/>
      <w:outlineLvl w:val="3"/>
    </w:pPr>
    <w:rPr>
      <w:b/>
      <w:spacing w:val="-20"/>
      <w:sz w:val="87"/>
      <w:szCs w:val="87"/>
    </w:rPr>
  </w:style>
  <w:style w:type="character" w:customStyle="1" w:styleId="32">
    <w:name w:val="Основной текст (3)_"/>
    <w:basedOn w:val="a0"/>
    <w:link w:val="33"/>
    <w:uiPriority w:val="99"/>
    <w:locked/>
    <w:rsid w:val="00A25DED"/>
    <w:rPr>
      <w:b/>
      <w:sz w:val="51"/>
      <w:szCs w:val="51"/>
      <w:shd w:val="clear" w:color="auto" w:fill="FFFFFF"/>
    </w:rPr>
  </w:style>
  <w:style w:type="paragraph" w:customStyle="1" w:styleId="33">
    <w:name w:val="Основной текст (3)"/>
    <w:basedOn w:val="a"/>
    <w:link w:val="32"/>
    <w:uiPriority w:val="99"/>
    <w:rsid w:val="00A25DED"/>
    <w:pPr>
      <w:shd w:val="clear" w:color="auto" w:fill="FFFFFF"/>
      <w:spacing w:before="960" w:after="420" w:line="566" w:lineRule="exact"/>
      <w:jc w:val="center"/>
    </w:pPr>
    <w:rPr>
      <w:b/>
      <w:sz w:val="51"/>
      <w:szCs w:val="51"/>
    </w:rPr>
  </w:style>
  <w:style w:type="character" w:customStyle="1" w:styleId="18">
    <w:name w:val="Основной текст (18)_"/>
    <w:basedOn w:val="a0"/>
    <w:link w:val="180"/>
    <w:uiPriority w:val="99"/>
    <w:locked/>
    <w:rsid w:val="00A25DED"/>
    <w:rPr>
      <w:rFonts w:ascii="Constantia" w:hAnsi="Constantia" w:cs="Constantia"/>
      <w:noProof/>
      <w:shd w:val="clear" w:color="auto" w:fill="FFFFFF"/>
    </w:rPr>
  </w:style>
  <w:style w:type="paragraph" w:customStyle="1" w:styleId="180">
    <w:name w:val="Основной текст (18)"/>
    <w:basedOn w:val="a"/>
    <w:link w:val="18"/>
    <w:uiPriority w:val="99"/>
    <w:rsid w:val="00A25DED"/>
    <w:pPr>
      <w:shd w:val="clear" w:color="auto" w:fill="FFFFFF"/>
      <w:spacing w:before="600" w:after="0" w:line="240" w:lineRule="atLeast"/>
    </w:pPr>
    <w:rPr>
      <w:rFonts w:ascii="Constantia" w:hAnsi="Constantia" w:cs="Constantia"/>
      <w:noProof/>
    </w:rPr>
  </w:style>
  <w:style w:type="character" w:customStyle="1" w:styleId="19">
    <w:name w:val="Основной текст (19)_"/>
    <w:basedOn w:val="a0"/>
    <w:link w:val="190"/>
    <w:uiPriority w:val="99"/>
    <w:locked/>
    <w:rsid w:val="00A25DED"/>
    <w:rPr>
      <w:rFonts w:ascii="CordiaUPC" w:hAnsi="CordiaUPC" w:cs="CordiaUPC"/>
      <w:b/>
      <w:noProof/>
      <w:sz w:val="16"/>
      <w:szCs w:val="16"/>
      <w:shd w:val="clear" w:color="auto" w:fill="FFFFFF"/>
    </w:rPr>
  </w:style>
  <w:style w:type="paragraph" w:customStyle="1" w:styleId="190">
    <w:name w:val="Основной текст (19)"/>
    <w:basedOn w:val="a"/>
    <w:link w:val="19"/>
    <w:uiPriority w:val="99"/>
    <w:rsid w:val="00A25DED"/>
    <w:pPr>
      <w:shd w:val="clear" w:color="auto" w:fill="FFFFFF"/>
      <w:spacing w:before="1800" w:after="0" w:line="240" w:lineRule="atLeast"/>
    </w:pPr>
    <w:rPr>
      <w:rFonts w:ascii="CordiaUPC" w:hAnsi="CordiaUPC" w:cs="CordiaUPC"/>
      <w:b/>
      <w:noProof/>
      <w:sz w:val="16"/>
      <w:szCs w:val="16"/>
    </w:rPr>
  </w:style>
  <w:style w:type="character" w:customStyle="1" w:styleId="20">
    <w:name w:val="Основной текст (20)_"/>
    <w:basedOn w:val="a0"/>
    <w:link w:val="200"/>
    <w:uiPriority w:val="99"/>
    <w:locked/>
    <w:rsid w:val="00A25DED"/>
    <w:rPr>
      <w:rFonts w:ascii="Constantia" w:hAnsi="Constantia" w:cs="Constantia"/>
      <w:noProof/>
      <w:sz w:val="20"/>
      <w:szCs w:val="20"/>
      <w:shd w:val="clear" w:color="auto" w:fill="FFFFFF"/>
    </w:rPr>
  </w:style>
  <w:style w:type="paragraph" w:customStyle="1" w:styleId="200">
    <w:name w:val="Основной текст (20)"/>
    <w:basedOn w:val="a"/>
    <w:link w:val="20"/>
    <w:uiPriority w:val="99"/>
    <w:rsid w:val="00A25DED"/>
    <w:pPr>
      <w:shd w:val="clear" w:color="auto" w:fill="FFFFFF"/>
      <w:spacing w:after="0" w:line="240" w:lineRule="atLeast"/>
    </w:pPr>
    <w:rPr>
      <w:rFonts w:ascii="Constantia" w:hAnsi="Constantia" w:cs="Constantia"/>
      <w:noProof/>
      <w:sz w:val="20"/>
      <w:szCs w:val="20"/>
    </w:rPr>
  </w:style>
  <w:style w:type="character" w:customStyle="1" w:styleId="21">
    <w:name w:val="Основной текст (21)_"/>
    <w:basedOn w:val="a0"/>
    <w:link w:val="211"/>
    <w:uiPriority w:val="99"/>
    <w:locked/>
    <w:rsid w:val="00A25DED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211">
    <w:name w:val="Основной текст (21)1"/>
    <w:basedOn w:val="a"/>
    <w:link w:val="21"/>
    <w:uiPriority w:val="99"/>
    <w:rsid w:val="00A25DED"/>
    <w:pPr>
      <w:shd w:val="clear" w:color="auto" w:fill="FFFFFF"/>
      <w:spacing w:after="0" w:line="370" w:lineRule="exact"/>
      <w:ind w:hanging="1820"/>
      <w:jc w:val="both"/>
    </w:pPr>
    <w:rPr>
      <w:rFonts w:ascii="Times New Roman" w:hAnsi="Times New Roman" w:cs="Times New Roman"/>
      <w:sz w:val="25"/>
      <w:szCs w:val="25"/>
    </w:rPr>
  </w:style>
  <w:style w:type="character" w:customStyle="1" w:styleId="22">
    <w:name w:val="Основной текст (22)_"/>
    <w:basedOn w:val="a0"/>
    <w:link w:val="220"/>
    <w:uiPriority w:val="99"/>
    <w:locked/>
    <w:rsid w:val="00A25DED"/>
    <w:rPr>
      <w:rFonts w:ascii="Times New Roman" w:hAnsi="Times New Roman" w:cs="Times New Roman"/>
      <w:shd w:val="clear" w:color="auto" w:fill="FFFFFF"/>
    </w:rPr>
  </w:style>
  <w:style w:type="paragraph" w:customStyle="1" w:styleId="220">
    <w:name w:val="Основной текст (22)"/>
    <w:basedOn w:val="a"/>
    <w:link w:val="22"/>
    <w:uiPriority w:val="99"/>
    <w:rsid w:val="00A25DED"/>
    <w:pPr>
      <w:shd w:val="clear" w:color="auto" w:fill="FFFFFF"/>
      <w:spacing w:after="60" w:line="388" w:lineRule="exact"/>
    </w:pPr>
    <w:rPr>
      <w:rFonts w:ascii="Times New Roman" w:hAnsi="Times New Roman" w:cs="Times New Roman"/>
    </w:rPr>
  </w:style>
  <w:style w:type="character" w:customStyle="1" w:styleId="81">
    <w:name w:val="Заголовок №8_"/>
    <w:basedOn w:val="a0"/>
    <w:link w:val="82"/>
    <w:uiPriority w:val="99"/>
    <w:locked/>
    <w:rsid w:val="00A25DED"/>
    <w:rPr>
      <w:rFonts w:ascii="Times New Roman" w:hAnsi="Times New Roman" w:cs="Times New Roman"/>
      <w:shd w:val="clear" w:color="auto" w:fill="FFFFFF"/>
    </w:rPr>
  </w:style>
  <w:style w:type="paragraph" w:customStyle="1" w:styleId="82">
    <w:name w:val="Заголовок №8"/>
    <w:basedOn w:val="a"/>
    <w:link w:val="81"/>
    <w:uiPriority w:val="99"/>
    <w:rsid w:val="00A25DED"/>
    <w:pPr>
      <w:shd w:val="clear" w:color="auto" w:fill="FFFFFF"/>
      <w:spacing w:after="0" w:line="384" w:lineRule="exact"/>
      <w:outlineLvl w:val="7"/>
    </w:pPr>
    <w:rPr>
      <w:rFonts w:ascii="Times New Roman" w:hAnsi="Times New Roman" w:cs="Times New Roman"/>
    </w:rPr>
  </w:style>
  <w:style w:type="character" w:customStyle="1" w:styleId="af9">
    <w:name w:val="Оглавление_"/>
    <w:basedOn w:val="a0"/>
    <w:link w:val="17"/>
    <w:uiPriority w:val="99"/>
    <w:locked/>
    <w:rsid w:val="00A25DED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17">
    <w:name w:val="Оглавление1"/>
    <w:basedOn w:val="a"/>
    <w:link w:val="af9"/>
    <w:uiPriority w:val="99"/>
    <w:rsid w:val="00A25DED"/>
    <w:pPr>
      <w:shd w:val="clear" w:color="auto" w:fill="FFFFFF"/>
      <w:spacing w:before="180" w:after="180" w:line="240" w:lineRule="atLeast"/>
    </w:pPr>
    <w:rPr>
      <w:rFonts w:ascii="Times New Roman" w:hAnsi="Times New Roman" w:cs="Times New Roman"/>
      <w:sz w:val="25"/>
      <w:szCs w:val="25"/>
    </w:rPr>
  </w:style>
  <w:style w:type="character" w:customStyle="1" w:styleId="25">
    <w:name w:val="Основной текст (25)_"/>
    <w:basedOn w:val="a0"/>
    <w:link w:val="250"/>
    <w:uiPriority w:val="99"/>
    <w:locked/>
    <w:rsid w:val="00A25DED"/>
    <w:rPr>
      <w:rFonts w:ascii="MS Mincho" w:eastAsia="MS Mincho" w:hAnsi="MS Mincho" w:cs="MS Mincho"/>
      <w:b/>
      <w:bCs/>
      <w:spacing w:val="-20"/>
      <w:sz w:val="26"/>
      <w:szCs w:val="26"/>
      <w:shd w:val="clear" w:color="auto" w:fill="FFFFFF"/>
    </w:rPr>
  </w:style>
  <w:style w:type="paragraph" w:customStyle="1" w:styleId="250">
    <w:name w:val="Основной текст (25)"/>
    <w:basedOn w:val="a"/>
    <w:link w:val="25"/>
    <w:uiPriority w:val="99"/>
    <w:rsid w:val="00A25DED"/>
    <w:pPr>
      <w:shd w:val="clear" w:color="auto" w:fill="FFFFFF"/>
      <w:spacing w:before="120" w:after="0" w:line="240" w:lineRule="atLeast"/>
    </w:pPr>
    <w:rPr>
      <w:rFonts w:ascii="MS Mincho" w:eastAsia="MS Mincho" w:hAnsi="MS Mincho" w:cs="MS Mincho"/>
      <w:b/>
      <w:bCs/>
      <w:spacing w:val="-20"/>
      <w:sz w:val="26"/>
      <w:szCs w:val="26"/>
    </w:rPr>
  </w:style>
  <w:style w:type="character" w:customStyle="1" w:styleId="1a">
    <w:name w:val="Основной текст Знак1"/>
    <w:basedOn w:val="a0"/>
    <w:uiPriority w:val="99"/>
    <w:rsid w:val="00A25DED"/>
    <w:rPr>
      <w:rFonts w:ascii="Times New Roman" w:eastAsia="Times New Roman" w:hAnsi="Times New Roman" w:cs="Times New Roman" w:hint="default"/>
      <w:sz w:val="24"/>
      <w:szCs w:val="24"/>
      <w:lang w:eastAsia="ru-RU"/>
    </w:rPr>
  </w:style>
  <w:style w:type="character" w:customStyle="1" w:styleId="142">
    <w:name w:val="Основной текст (14)"/>
    <w:rsid w:val="00A25DED"/>
    <w:rPr>
      <w:i/>
      <w:iCs/>
      <w:noProof/>
      <w:sz w:val="22"/>
      <w:szCs w:val="22"/>
      <w:shd w:val="clear" w:color="auto" w:fill="FFFFFF"/>
    </w:rPr>
  </w:style>
  <w:style w:type="character" w:customStyle="1" w:styleId="36">
    <w:name w:val="Заголовок №36"/>
    <w:rsid w:val="00A25DED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a">
    <w:name w:val="Основной текст + Полужирный"/>
    <w:uiPriority w:val="99"/>
    <w:rsid w:val="00A25DED"/>
    <w:rPr>
      <w:b/>
      <w:bCs/>
      <w:sz w:val="22"/>
      <w:szCs w:val="22"/>
      <w:shd w:val="clear" w:color="auto" w:fill="FFFFFF"/>
      <w:lang w:bidi="ar-SA"/>
    </w:rPr>
  </w:style>
  <w:style w:type="character" w:customStyle="1" w:styleId="83">
    <w:name w:val="Основной текст (8) + Курсив"/>
    <w:uiPriority w:val="99"/>
    <w:rsid w:val="00A25DED"/>
    <w:rPr>
      <w:rFonts w:ascii="Times New Roman" w:hAnsi="Times New Roman" w:cs="Times New Roman" w:hint="default"/>
      <w:i/>
      <w:iCs/>
      <w:sz w:val="22"/>
      <w:szCs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A25DED"/>
    <w:rPr>
      <w:rFonts w:ascii="Times New Roman" w:hAnsi="Times New Roman" w:cs="Times New Roman" w:hint="default"/>
      <w:spacing w:val="30"/>
      <w:sz w:val="22"/>
      <w:szCs w:val="22"/>
      <w:shd w:val="clear" w:color="auto" w:fill="FFFFFF"/>
    </w:rPr>
  </w:style>
  <w:style w:type="character" w:customStyle="1" w:styleId="13pt">
    <w:name w:val="Колонтитул + 13 pt"/>
    <w:aliases w:val="Полужирный14,Интервал 2 pt"/>
    <w:basedOn w:val="af7"/>
    <w:uiPriority w:val="99"/>
    <w:rsid w:val="00A25DED"/>
    <w:rPr>
      <w:b/>
      <w:bCs/>
      <w:spacing w:val="40"/>
      <w:sz w:val="26"/>
      <w:szCs w:val="26"/>
      <w:shd w:val="clear" w:color="auto" w:fill="FFFFFF"/>
    </w:rPr>
  </w:style>
  <w:style w:type="character" w:customStyle="1" w:styleId="512">
    <w:name w:val="Основной текст (5) + 12"/>
    <w:aliases w:val="5 pt23,Не малые прописные"/>
    <w:basedOn w:val="5"/>
    <w:uiPriority w:val="99"/>
    <w:rsid w:val="00A25DED"/>
    <w:rPr>
      <w:b/>
      <w:bCs/>
      <w:smallCaps w:val="0"/>
      <w:spacing w:val="4"/>
      <w:sz w:val="25"/>
      <w:szCs w:val="25"/>
      <w:shd w:val="clear" w:color="auto" w:fill="FFFFFF"/>
    </w:rPr>
  </w:style>
  <w:style w:type="character" w:customStyle="1" w:styleId="812">
    <w:name w:val="Основной текст (8) + 12"/>
    <w:aliases w:val="5 pt22,Полужирный13"/>
    <w:basedOn w:val="8"/>
    <w:uiPriority w:val="99"/>
    <w:rsid w:val="00A25DED"/>
    <w:rPr>
      <w:rFonts w:ascii="Times New Roman" w:hAnsi="Times New Roman" w:cs="Times New Roman" w:hint="default"/>
      <w:b/>
      <w:bCs/>
      <w:spacing w:val="0"/>
      <w:sz w:val="25"/>
      <w:szCs w:val="25"/>
      <w:shd w:val="clear" w:color="auto" w:fill="FFFFFF"/>
    </w:rPr>
  </w:style>
  <w:style w:type="character" w:customStyle="1" w:styleId="52">
    <w:name w:val="Основной текст + Курсив5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5pt">
    <w:name w:val="Основной текст + 7.5 pt"/>
    <w:aliases w:val="Полужирный12"/>
    <w:basedOn w:val="1a"/>
    <w:uiPriority w:val="99"/>
    <w:rsid w:val="00A25DED"/>
    <w:rPr>
      <w:rFonts w:ascii="Times New Roman" w:eastAsia="Times New Roman" w:hAnsi="Times New Roman" w:cs="Times New Roman" w:hint="default"/>
      <w:b/>
      <w:bCs/>
      <w:sz w:val="15"/>
      <w:szCs w:val="15"/>
      <w:shd w:val="clear" w:color="auto" w:fill="FFFFFF"/>
      <w:lang w:eastAsia="ru-RU"/>
    </w:rPr>
  </w:style>
  <w:style w:type="character" w:customStyle="1" w:styleId="122">
    <w:name w:val="Основной текст (12) + Не курсив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3">
    <w:name w:val="Основной текст (14) + Полужирный"/>
    <w:aliases w:val="Не курсив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3">
    <w:name w:val="Основной текст (10) + Не полужирный"/>
    <w:aliases w:val="Курсив20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229">
    <w:name w:val="Основной текст (12) + Не курсив29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51">
    <w:name w:val="Основной текст + Курсив5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500">
    <w:name w:val="Основной текст + Курсив5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44">
    <w:name w:val="Основной текст (14) + Не курсив"/>
    <w:basedOn w:val="140"/>
    <w:uiPriority w:val="99"/>
    <w:rsid w:val="00A25DED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3">
    <w:name w:val="Основной текст (10) + Не полужирный13"/>
    <w:aliases w:val="Курсив17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227">
    <w:name w:val="Основной текст (12) + Не курсив27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8">
    <w:name w:val="Основной текст + Курсив4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510pt">
    <w:name w:val="Основной текст (15) + 10 pt"/>
    <w:aliases w:val="Курсив16"/>
    <w:basedOn w:val="150"/>
    <w:uiPriority w:val="99"/>
    <w:rsid w:val="00A25DED"/>
    <w:rPr>
      <w:i/>
      <w:iCs/>
      <w:sz w:val="20"/>
      <w:szCs w:val="20"/>
      <w:shd w:val="clear" w:color="auto" w:fill="FFFFFF"/>
    </w:rPr>
  </w:style>
  <w:style w:type="character" w:customStyle="1" w:styleId="47">
    <w:name w:val="Основной текст + Курсив4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6">
    <w:name w:val="Основной текст (12) + Не курсив26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6">
    <w:name w:val="Основной текст + Курсив4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45">
    <w:name w:val="Основной текст + Курсив4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4">
    <w:name w:val="Основной текст + Курсив4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42">
    <w:name w:val="Основной текст + Курсив4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095pt">
    <w:name w:val="Основной текст (10) + 9.5 pt"/>
    <w:aliases w:val="Малые прописные"/>
    <w:basedOn w:val="100"/>
    <w:uiPriority w:val="99"/>
    <w:rsid w:val="00A25DED"/>
    <w:rPr>
      <w:b/>
      <w:smallCaps/>
      <w:sz w:val="19"/>
      <w:szCs w:val="19"/>
      <w:shd w:val="clear" w:color="auto" w:fill="FFFFFF"/>
    </w:rPr>
  </w:style>
  <w:style w:type="character" w:customStyle="1" w:styleId="411">
    <w:name w:val="Основной текст + Курсив4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45">
    <w:name w:val="Основной текст (14) + Полужирный5"/>
    <w:aliases w:val="Не курсив5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2">
    <w:name w:val="Основной текст (12) + Не курсив22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00">
    <w:name w:val="Основной текст + Курсив4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39">
    <w:name w:val="Основной текст + Курсив3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1">
    <w:name w:val="Основной текст (12) + Не курсив21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38">
    <w:name w:val="Основной текст + Курсив3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10">
    <w:name w:val="Основной текст (10) + Не полужирный10"/>
    <w:aliases w:val="Курсив13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37">
    <w:name w:val="Основной текст + Курсив3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0">
    <w:name w:val="Основной текст (12) + Не курсив20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40">
    <w:name w:val="Основной текст (14) + Полужирный4"/>
    <w:aliases w:val="Не курсив4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9">
    <w:name w:val="Основной текст (10) + Не полужирный9"/>
    <w:aliases w:val="Курсив12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219">
    <w:name w:val="Основной текст (12) + Не курсив19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360">
    <w:name w:val="Основной текст + Курсив3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095pt1">
    <w:name w:val="Основной текст (10) + 9.5 pt1"/>
    <w:aliases w:val="Малые прописные8"/>
    <w:basedOn w:val="100"/>
    <w:uiPriority w:val="99"/>
    <w:rsid w:val="00A25DED"/>
    <w:rPr>
      <w:b/>
      <w:smallCaps/>
      <w:sz w:val="19"/>
      <w:szCs w:val="19"/>
      <w:shd w:val="clear" w:color="auto" w:fill="FFFFFF"/>
    </w:rPr>
  </w:style>
  <w:style w:type="character" w:customStyle="1" w:styleId="35">
    <w:name w:val="Основной текст + Курсив3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7">
    <w:name w:val="Основной текст (10) + Не полужирный7"/>
    <w:aliases w:val="Курсив10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34">
    <w:name w:val="Основной текст + Курсив3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6">
    <w:name w:val="Основной текст (10) + Не полужирный6"/>
    <w:aliases w:val="Курсив9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08pt">
    <w:name w:val="Основной текст (10) + 8 pt"/>
    <w:basedOn w:val="100"/>
    <w:uiPriority w:val="99"/>
    <w:rsid w:val="00A25DED"/>
    <w:rPr>
      <w:b/>
      <w:sz w:val="16"/>
      <w:szCs w:val="16"/>
      <w:shd w:val="clear" w:color="auto" w:fill="FFFFFF"/>
    </w:rPr>
  </w:style>
  <w:style w:type="character" w:customStyle="1" w:styleId="330">
    <w:name w:val="Основной текст + Курсив3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8">
    <w:name w:val="Основной текст (12) + Не курсив18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a">
    <w:name w:val="Заголовок №4"/>
    <w:basedOn w:val="40"/>
    <w:uiPriority w:val="99"/>
    <w:rsid w:val="00A25DED"/>
    <w:rPr>
      <w:b/>
      <w:spacing w:val="-20"/>
      <w:sz w:val="87"/>
      <w:szCs w:val="87"/>
      <w:shd w:val="clear" w:color="auto" w:fill="FFFFFF"/>
    </w:rPr>
  </w:style>
  <w:style w:type="character" w:customStyle="1" w:styleId="111pt">
    <w:name w:val="Заголовок №11 + Интервал 1 pt"/>
    <w:basedOn w:val="a0"/>
    <w:uiPriority w:val="99"/>
    <w:rsid w:val="00A25DED"/>
    <w:rPr>
      <w:rFonts w:ascii="Times New Roman" w:hAnsi="Times New Roman" w:cs="Times New Roman" w:hint="default"/>
      <w:spacing w:val="30"/>
      <w:shd w:val="clear" w:color="auto" w:fill="FFFFFF"/>
    </w:rPr>
  </w:style>
  <w:style w:type="character" w:customStyle="1" w:styleId="105">
    <w:name w:val="Основной текст (10) + Не полужирный5"/>
    <w:aliases w:val="Курсив8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430">
    <w:name w:val="Основной текст (14) + Полужирный3"/>
    <w:aliases w:val="Не курсив3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420">
    <w:name w:val="Основной текст (4)2"/>
    <w:basedOn w:val="4"/>
    <w:uiPriority w:val="99"/>
    <w:rsid w:val="00A25DED"/>
    <w:rPr>
      <w:b/>
      <w:color w:val="FFFFFF"/>
      <w:spacing w:val="-10"/>
      <w:sz w:val="52"/>
      <w:szCs w:val="52"/>
      <w:shd w:val="clear" w:color="auto" w:fill="FFFFFF"/>
    </w:rPr>
  </w:style>
  <w:style w:type="character" w:customStyle="1" w:styleId="84">
    <w:name w:val="Основной текст (8) + Курсив4"/>
    <w:basedOn w:val="a0"/>
    <w:uiPriority w:val="99"/>
    <w:rsid w:val="00A25DED"/>
    <w:rPr>
      <w:rFonts w:ascii="Times New Roman" w:hAnsi="Times New Roman" w:cs="Times New Roman" w:hint="default"/>
      <w:i/>
      <w:iCs/>
      <w:shd w:val="clear" w:color="auto" w:fill="FFFFFF"/>
    </w:rPr>
  </w:style>
  <w:style w:type="character" w:customStyle="1" w:styleId="830">
    <w:name w:val="Основной текст (8) + Курсив3"/>
    <w:basedOn w:val="a0"/>
    <w:uiPriority w:val="99"/>
    <w:rsid w:val="00A25DED"/>
    <w:rPr>
      <w:rFonts w:ascii="Times New Roman" w:hAnsi="Times New Roman" w:cs="Times New Roman" w:hint="default"/>
      <w:i/>
      <w:iCs/>
      <w:shd w:val="clear" w:color="auto" w:fill="FFFFFF"/>
    </w:rPr>
  </w:style>
  <w:style w:type="character" w:customStyle="1" w:styleId="11pt">
    <w:name w:val="Основной текст + 11 pt"/>
    <w:basedOn w:val="1a"/>
    <w:uiPriority w:val="99"/>
    <w:rsid w:val="00A25DED"/>
    <w:rPr>
      <w:rFonts w:ascii="Times New Roman" w:eastAsia="Times New Roman" w:hAnsi="Times New Roman" w:cs="Times New Roman" w:hint="default"/>
      <w:sz w:val="22"/>
      <w:szCs w:val="22"/>
      <w:shd w:val="clear" w:color="auto" w:fill="FFFFFF"/>
      <w:lang w:eastAsia="ru-RU"/>
    </w:rPr>
  </w:style>
  <w:style w:type="character" w:customStyle="1" w:styleId="85">
    <w:name w:val="Основной текст (8) + Курсив5"/>
    <w:basedOn w:val="a0"/>
    <w:uiPriority w:val="99"/>
    <w:rsid w:val="00A25DED"/>
    <w:rPr>
      <w:rFonts w:ascii="Times New Roman" w:hAnsi="Times New Roman" w:cs="Times New Roman" w:hint="default"/>
      <w:i/>
      <w:iCs/>
      <w:shd w:val="clear" w:color="auto" w:fill="FFFFFF"/>
    </w:rPr>
  </w:style>
  <w:style w:type="character" w:customStyle="1" w:styleId="320">
    <w:name w:val="Основной текст + Курсив3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7">
    <w:name w:val="Основной текст (12) + Не курсив17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31">
    <w:name w:val="Основной текст (14) + Не курсив3"/>
    <w:basedOn w:val="140"/>
    <w:uiPriority w:val="99"/>
    <w:rsid w:val="00A25DED"/>
    <w:rPr>
      <w:i w:val="0"/>
      <w:iCs w:val="0"/>
      <w:sz w:val="20"/>
      <w:szCs w:val="20"/>
      <w:shd w:val="clear" w:color="auto" w:fill="FFFFFF"/>
    </w:rPr>
  </w:style>
  <w:style w:type="character" w:customStyle="1" w:styleId="311">
    <w:name w:val="Основной текст + Курсив3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300">
    <w:name w:val="Основной текст + Курсив3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4">
    <w:name w:val="Основной текст (10) + Не полужирный4"/>
    <w:aliases w:val="Курсив7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420">
    <w:name w:val="Основной текст (14) + Полужирный2"/>
    <w:aliases w:val="Не курсив2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6">
    <w:name w:val="Основной текст (12) + Не курсив16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28">
    <w:name w:val="Основной текст + Курсив2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5pt5">
    <w:name w:val="Основной текст + 7.5 pt5"/>
    <w:basedOn w:val="1a"/>
    <w:uiPriority w:val="99"/>
    <w:rsid w:val="00A25DED"/>
    <w:rPr>
      <w:rFonts w:ascii="Times New Roman" w:eastAsia="Times New Roman" w:hAnsi="Times New Roman" w:cs="Times New Roman" w:hint="default"/>
      <w:sz w:val="15"/>
      <w:szCs w:val="15"/>
      <w:shd w:val="clear" w:color="auto" w:fill="FFFFFF"/>
      <w:lang w:eastAsia="ru-RU"/>
    </w:rPr>
  </w:style>
  <w:style w:type="character" w:customStyle="1" w:styleId="1215">
    <w:name w:val="Основной текст (12) + Не курсив15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27">
    <w:name w:val="Основной текст + Курсив2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26">
    <w:name w:val="Основной текст + Курсив2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5pt3">
    <w:name w:val="Основной текст + 7.5 pt3"/>
    <w:basedOn w:val="1a"/>
    <w:uiPriority w:val="99"/>
    <w:rsid w:val="00A25DED"/>
    <w:rPr>
      <w:rFonts w:ascii="Times New Roman" w:eastAsia="Times New Roman" w:hAnsi="Times New Roman" w:cs="Times New Roman" w:hint="default"/>
      <w:sz w:val="15"/>
      <w:szCs w:val="15"/>
      <w:shd w:val="clear" w:color="auto" w:fill="FFFFFF"/>
      <w:lang w:eastAsia="ru-RU"/>
    </w:rPr>
  </w:style>
  <w:style w:type="character" w:customStyle="1" w:styleId="251">
    <w:name w:val="Основной текст + Курсив2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24">
    <w:name w:val="Основной текст + Курсив2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23">
    <w:name w:val="Основной текст + Курсив2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3">
    <w:name w:val="Основной текст (12) + Не курсив13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030">
    <w:name w:val="Основной текст (10) + Не полужирный3"/>
    <w:aliases w:val="Курсив6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08pt1">
    <w:name w:val="Основной текст (10) + 8 pt1"/>
    <w:basedOn w:val="100"/>
    <w:uiPriority w:val="99"/>
    <w:rsid w:val="00A25DED"/>
    <w:rPr>
      <w:b/>
      <w:sz w:val="16"/>
      <w:szCs w:val="16"/>
      <w:shd w:val="clear" w:color="auto" w:fill="FFFFFF"/>
    </w:rPr>
  </w:style>
  <w:style w:type="character" w:customStyle="1" w:styleId="221">
    <w:name w:val="Основной текст + Курсив2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5pt">
    <w:name w:val="Основной текст + 10.5 pt"/>
    <w:aliases w:val="Полужирный10,Малые прописные7"/>
    <w:basedOn w:val="1a"/>
    <w:uiPriority w:val="99"/>
    <w:rsid w:val="00A25DED"/>
    <w:rPr>
      <w:rFonts w:ascii="Times New Roman" w:eastAsia="Times New Roman" w:hAnsi="Times New Roman" w:cs="Times New Roman" w:hint="default"/>
      <w:b/>
      <w:bCs/>
      <w:smallCaps/>
      <w:sz w:val="21"/>
      <w:szCs w:val="21"/>
      <w:shd w:val="clear" w:color="auto" w:fill="FFFFFF"/>
      <w:lang w:eastAsia="ru-RU"/>
    </w:rPr>
  </w:style>
  <w:style w:type="character" w:customStyle="1" w:styleId="75pt2">
    <w:name w:val="Основной текст + 7.5 pt2"/>
    <w:basedOn w:val="1a"/>
    <w:uiPriority w:val="99"/>
    <w:rsid w:val="00A25DED"/>
    <w:rPr>
      <w:rFonts w:ascii="Times New Roman" w:eastAsia="Times New Roman" w:hAnsi="Times New Roman" w:cs="Times New Roman" w:hint="default"/>
      <w:sz w:val="15"/>
      <w:szCs w:val="15"/>
      <w:shd w:val="clear" w:color="auto" w:fill="FFFFFF"/>
      <w:lang w:eastAsia="ru-RU"/>
    </w:rPr>
  </w:style>
  <w:style w:type="character" w:customStyle="1" w:styleId="7pt">
    <w:name w:val="Основной текст + 7 pt"/>
    <w:aliases w:val="Малые прописные6"/>
    <w:basedOn w:val="1a"/>
    <w:uiPriority w:val="99"/>
    <w:rsid w:val="00A25DED"/>
    <w:rPr>
      <w:rFonts w:ascii="Times New Roman" w:eastAsia="Times New Roman" w:hAnsi="Times New Roman" w:cs="Times New Roman" w:hint="default"/>
      <w:smallCaps/>
      <w:noProof/>
      <w:sz w:val="14"/>
      <w:szCs w:val="14"/>
      <w:shd w:val="clear" w:color="auto" w:fill="FFFFFF"/>
      <w:lang w:eastAsia="ru-RU"/>
    </w:rPr>
  </w:style>
  <w:style w:type="character" w:customStyle="1" w:styleId="152pt">
    <w:name w:val="Основной текст (15) + Интервал 2 pt"/>
    <w:basedOn w:val="150"/>
    <w:uiPriority w:val="99"/>
    <w:rsid w:val="00A25DED"/>
    <w:rPr>
      <w:spacing w:val="40"/>
      <w:sz w:val="15"/>
      <w:szCs w:val="15"/>
      <w:shd w:val="clear" w:color="auto" w:fill="FFFFFF"/>
      <w:lang w:val="en-US" w:eastAsia="en-US"/>
    </w:rPr>
  </w:style>
  <w:style w:type="character" w:customStyle="1" w:styleId="210">
    <w:name w:val="Основной текст + Курсив2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2">
    <w:name w:val="Основной текст (12) + Не курсив12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201">
    <w:name w:val="Основной текст + Курсив2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-1pt">
    <w:name w:val="Основной текст + Интервал -1 pt"/>
    <w:basedOn w:val="1a"/>
    <w:uiPriority w:val="99"/>
    <w:rsid w:val="00A25DED"/>
    <w:rPr>
      <w:rFonts w:ascii="Times New Roman" w:eastAsia="Times New Roman" w:hAnsi="Times New Roman" w:cs="Times New Roman" w:hint="default"/>
      <w:spacing w:val="-20"/>
      <w:sz w:val="20"/>
      <w:szCs w:val="20"/>
      <w:shd w:val="clear" w:color="auto" w:fill="FFFFFF"/>
      <w:lang w:val="en-US" w:eastAsia="en-US"/>
    </w:rPr>
  </w:style>
  <w:style w:type="character" w:customStyle="1" w:styleId="1211">
    <w:name w:val="Основной текст (12) + Не курсив11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2pt">
    <w:name w:val="Основной текст + Интервал 2 pt"/>
    <w:basedOn w:val="1a"/>
    <w:uiPriority w:val="99"/>
    <w:rsid w:val="00A25DED"/>
    <w:rPr>
      <w:rFonts w:ascii="Times New Roman" w:eastAsia="Times New Roman" w:hAnsi="Times New Roman" w:cs="Times New Roman" w:hint="default"/>
      <w:spacing w:val="50"/>
      <w:sz w:val="20"/>
      <w:szCs w:val="20"/>
      <w:shd w:val="clear" w:color="auto" w:fill="FFFFFF"/>
      <w:lang w:eastAsia="ru-RU"/>
    </w:rPr>
  </w:style>
  <w:style w:type="character" w:customStyle="1" w:styleId="191">
    <w:name w:val="Основной текст + Курсив1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0">
    <w:name w:val="Основной текст (12) + Не курсив10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81">
    <w:name w:val="Основной текст + Курсив1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70">
    <w:name w:val="Основной текст + Курсив1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60">
    <w:name w:val="Основной текст + Курсив1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9">
    <w:name w:val="Основной текст (12) + Не курсив9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52">
    <w:name w:val="Основной текст + Курсив1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8">
    <w:name w:val="Основной текст (12) + Не курсив8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8">
    <w:name w:val="Основной текст + Курсив1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32">
    <w:name w:val="Основной текст + Курсив1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3">
    <w:name w:val="Основной текст + Курсив1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7">
    <w:name w:val="Основной текст (12) + Не курсив7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26">
    <w:name w:val="Основной текст (12) + Не курсив6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12">
    <w:name w:val="Основной текст + Курсив1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5">
    <w:name w:val="Основной текст (12) + Не курсив5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0a">
    <w:name w:val="Основной текст + Курсив1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93">
    <w:name w:val="Основной текст + Курсив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86">
    <w:name w:val="Основной текст + Курсив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1">
    <w:name w:val="Основной текст + Курсив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4">
    <w:name w:val="Основной текст (12) + Не курсив4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230">
    <w:name w:val="Основной текст (12) + Не курсив3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61">
    <w:name w:val="Основной текст + Курсив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53">
    <w:name w:val="Основной текст + Курсив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4b">
    <w:name w:val="Основной текст + Курсив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1a"/>
    <w:uiPriority w:val="99"/>
    <w:rsid w:val="00A25DED"/>
    <w:rPr>
      <w:rFonts w:ascii="Times New Roman" w:eastAsia="Times New Roman" w:hAnsi="Times New Roman" w:cs="Times New Roman" w:hint="default"/>
      <w:sz w:val="15"/>
      <w:szCs w:val="15"/>
      <w:shd w:val="clear" w:color="auto" w:fill="FFFFFF"/>
      <w:lang w:eastAsia="ru-RU"/>
    </w:rPr>
  </w:style>
  <w:style w:type="character" w:customStyle="1" w:styleId="1421">
    <w:name w:val="Основной текст (14) + Не курсив2"/>
    <w:basedOn w:val="140"/>
    <w:uiPriority w:val="99"/>
    <w:rsid w:val="00A25DED"/>
    <w:rPr>
      <w:i w:val="0"/>
      <w:iCs w:val="0"/>
      <w:sz w:val="20"/>
      <w:szCs w:val="20"/>
      <w:shd w:val="clear" w:color="auto" w:fill="FFFFFF"/>
    </w:rPr>
  </w:style>
  <w:style w:type="character" w:customStyle="1" w:styleId="122a">
    <w:name w:val="Основной текст (12) + Не курсив2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3a">
    <w:name w:val="Основной текст + Курсив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410">
    <w:name w:val="Основной текст (14) + Полужирный1"/>
    <w:aliases w:val="Не курсив1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2a">
    <w:name w:val="Основной текст + Курсив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4">
    <w:name w:val="Основной текст (12) + Не курсив1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b">
    <w:name w:val="Основной текст + Курсив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411">
    <w:name w:val="Основной текст (14) + Не курсив1"/>
    <w:basedOn w:val="140"/>
    <w:uiPriority w:val="99"/>
    <w:rsid w:val="00A25DED"/>
    <w:rPr>
      <w:i w:val="0"/>
      <w:iCs w:val="0"/>
      <w:sz w:val="20"/>
      <w:szCs w:val="20"/>
      <w:shd w:val="clear" w:color="auto" w:fill="FFFFFF"/>
    </w:rPr>
  </w:style>
  <w:style w:type="character" w:customStyle="1" w:styleId="312">
    <w:name w:val="Основной текст (3) + Не курсив1"/>
    <w:basedOn w:val="32"/>
    <w:uiPriority w:val="99"/>
    <w:rsid w:val="00A25DED"/>
    <w:rPr>
      <w:rFonts w:ascii="Times New Roman" w:hAnsi="Times New Roman" w:cs="Times New Roman" w:hint="default"/>
      <w:b/>
      <w:spacing w:val="0"/>
      <w:sz w:val="19"/>
      <w:szCs w:val="19"/>
      <w:shd w:val="clear" w:color="auto" w:fill="FFFFFF"/>
    </w:rPr>
  </w:style>
  <w:style w:type="character" w:customStyle="1" w:styleId="92pt">
    <w:name w:val="Заголовок №9 + Интервал 2 pt"/>
    <w:basedOn w:val="91"/>
    <w:uiPriority w:val="99"/>
    <w:rsid w:val="00A25DED"/>
    <w:rPr>
      <w:rFonts w:ascii="Times New Roman" w:hAnsi="Times New Roman" w:cs="Times New Roman" w:hint="default"/>
      <w:b/>
      <w:bCs/>
      <w:spacing w:val="40"/>
      <w:sz w:val="25"/>
      <w:szCs w:val="25"/>
      <w:shd w:val="clear" w:color="auto" w:fill="FFFFFF"/>
    </w:rPr>
  </w:style>
  <w:style w:type="character" w:customStyle="1" w:styleId="212">
    <w:name w:val="Основной текст (21) + Курсив"/>
    <w:aliases w:val="Интервал 2 pt18"/>
    <w:basedOn w:val="21"/>
    <w:uiPriority w:val="99"/>
    <w:rsid w:val="00A25DED"/>
    <w:rPr>
      <w:rFonts w:ascii="Times New Roman" w:hAnsi="Times New Roman" w:cs="Times New Roman"/>
      <w:i/>
      <w:iCs/>
      <w:spacing w:val="40"/>
      <w:sz w:val="25"/>
      <w:szCs w:val="25"/>
      <w:shd w:val="clear" w:color="auto" w:fill="FFFFFF"/>
    </w:rPr>
  </w:style>
  <w:style w:type="character" w:customStyle="1" w:styleId="218">
    <w:name w:val="Основной текст (21) + Курсив8"/>
    <w:basedOn w:val="21"/>
    <w:uiPriority w:val="99"/>
    <w:rsid w:val="00A25DED"/>
    <w:rPr>
      <w:rFonts w:ascii="Times New Roman" w:hAnsi="Times New Roman" w:cs="Times New Roman"/>
      <w:i/>
      <w:iCs/>
      <w:sz w:val="25"/>
      <w:szCs w:val="25"/>
      <w:shd w:val="clear" w:color="auto" w:fill="FFFFFF"/>
    </w:rPr>
  </w:style>
  <w:style w:type="character" w:customStyle="1" w:styleId="21105pt">
    <w:name w:val="Основной текст (21) + 10.5 pt"/>
    <w:aliases w:val="Полужирный9,Малые прописные5"/>
    <w:basedOn w:val="21"/>
    <w:uiPriority w:val="99"/>
    <w:rsid w:val="00A25DED"/>
    <w:rPr>
      <w:rFonts w:ascii="Times New Roman" w:hAnsi="Times New Roman" w:cs="Times New Roman"/>
      <w:b/>
      <w:bCs/>
      <w:smallCaps/>
      <w:sz w:val="21"/>
      <w:szCs w:val="21"/>
      <w:shd w:val="clear" w:color="auto" w:fill="FFFFFF"/>
      <w:lang w:val="en-US" w:eastAsia="en-US"/>
    </w:rPr>
  </w:style>
  <w:style w:type="character" w:customStyle="1" w:styleId="95pt">
    <w:name w:val="Заголовок №9 + Интервал 5 pt"/>
    <w:basedOn w:val="91"/>
    <w:uiPriority w:val="99"/>
    <w:rsid w:val="00A25DED"/>
    <w:rPr>
      <w:rFonts w:ascii="Times New Roman" w:hAnsi="Times New Roman" w:cs="Times New Roman" w:hint="default"/>
      <w:b/>
      <w:bCs/>
      <w:spacing w:val="100"/>
      <w:sz w:val="25"/>
      <w:szCs w:val="25"/>
      <w:shd w:val="clear" w:color="auto" w:fill="FFFFFF"/>
    </w:rPr>
  </w:style>
  <w:style w:type="character" w:customStyle="1" w:styleId="92pt12">
    <w:name w:val="Заголовок №9 + Интервал 2 pt12"/>
    <w:basedOn w:val="91"/>
    <w:uiPriority w:val="99"/>
    <w:rsid w:val="00A25DED"/>
    <w:rPr>
      <w:rFonts w:ascii="Times New Roman" w:hAnsi="Times New Roman" w:cs="Times New Roman" w:hint="default"/>
      <w:b/>
      <w:bCs/>
      <w:spacing w:val="40"/>
      <w:sz w:val="25"/>
      <w:szCs w:val="25"/>
      <w:shd w:val="clear" w:color="auto" w:fill="FFFFFF"/>
    </w:rPr>
  </w:style>
  <w:style w:type="character" w:customStyle="1" w:styleId="211pt">
    <w:name w:val="Основной текст (21) + Интервал 1 pt"/>
    <w:basedOn w:val="21"/>
    <w:uiPriority w:val="99"/>
    <w:rsid w:val="00A25DED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11pt13">
    <w:name w:val="Основной текст (21) + Интервал 1 pt13"/>
    <w:basedOn w:val="21"/>
    <w:uiPriority w:val="99"/>
    <w:rsid w:val="00A25DED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2125pt">
    <w:name w:val="Основной текст (22) + 12.5 pt"/>
    <w:basedOn w:val="22"/>
    <w:uiPriority w:val="99"/>
    <w:rsid w:val="00A25DED"/>
    <w:rPr>
      <w:rFonts w:ascii="Times New Roman" w:hAnsi="Times New Roman" w:cs="Times New Roman"/>
      <w:sz w:val="25"/>
      <w:szCs w:val="25"/>
      <w:shd w:val="clear" w:color="auto" w:fill="FFFFFF"/>
    </w:rPr>
  </w:style>
  <w:style w:type="character" w:customStyle="1" w:styleId="92pt11">
    <w:name w:val="Заголовок №9 + Интервал 2 pt11"/>
    <w:basedOn w:val="91"/>
    <w:uiPriority w:val="99"/>
    <w:rsid w:val="00A25DED"/>
    <w:rPr>
      <w:rFonts w:ascii="Times New Roman" w:hAnsi="Times New Roman" w:cs="Times New Roman" w:hint="default"/>
      <w:b/>
      <w:bCs/>
      <w:spacing w:val="40"/>
      <w:sz w:val="25"/>
      <w:szCs w:val="25"/>
      <w:shd w:val="clear" w:color="auto" w:fill="FFFFFF"/>
    </w:rPr>
  </w:style>
  <w:style w:type="character" w:customStyle="1" w:styleId="211pt12">
    <w:name w:val="Основной текст (21) + Интервал 1 pt12"/>
    <w:basedOn w:val="21"/>
    <w:uiPriority w:val="99"/>
    <w:rsid w:val="00A25DED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81pt3">
    <w:name w:val="Основной текст (8) + Интервал 1 pt3"/>
    <w:basedOn w:val="8"/>
    <w:uiPriority w:val="99"/>
    <w:rsid w:val="00A25DED"/>
    <w:rPr>
      <w:rFonts w:ascii="Times New Roman" w:hAnsi="Times New Roman" w:cs="Times New Roman" w:hint="default"/>
      <w:spacing w:val="30"/>
      <w:shd w:val="clear" w:color="auto" w:fill="FFFFFF"/>
    </w:rPr>
  </w:style>
  <w:style w:type="character" w:customStyle="1" w:styleId="92pt10">
    <w:name w:val="Заголовок №9 + Интервал 2 pt10"/>
    <w:basedOn w:val="91"/>
    <w:uiPriority w:val="99"/>
    <w:rsid w:val="00A25DED"/>
    <w:rPr>
      <w:rFonts w:ascii="Times New Roman" w:hAnsi="Times New Roman" w:cs="Times New Roman" w:hint="default"/>
      <w:b/>
      <w:bCs/>
      <w:spacing w:val="40"/>
      <w:sz w:val="25"/>
      <w:szCs w:val="25"/>
      <w:shd w:val="clear" w:color="auto" w:fill="FFFFFF"/>
    </w:rPr>
  </w:style>
  <w:style w:type="character" w:customStyle="1" w:styleId="211pt14">
    <w:name w:val="Основной текст (21) + Интервал 1 pt14"/>
    <w:basedOn w:val="21"/>
    <w:uiPriority w:val="99"/>
    <w:rsid w:val="00A25DED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17">
    <w:name w:val="Основной текст (21) + Курсив7"/>
    <w:aliases w:val="Интервал 2 pt15"/>
    <w:basedOn w:val="21"/>
    <w:uiPriority w:val="99"/>
    <w:rsid w:val="00A25DED"/>
    <w:rPr>
      <w:rFonts w:ascii="Times New Roman" w:hAnsi="Times New Roman" w:cs="Times New Roman"/>
      <w:i/>
      <w:iCs/>
      <w:spacing w:val="40"/>
      <w:sz w:val="25"/>
      <w:szCs w:val="25"/>
      <w:shd w:val="clear" w:color="auto" w:fill="FFFFFF"/>
    </w:rPr>
  </w:style>
  <w:style w:type="table" w:customStyle="1" w:styleId="3b">
    <w:name w:val="Сетка таблицы3"/>
    <w:basedOn w:val="a1"/>
    <w:next w:val="a5"/>
    <w:uiPriority w:val="59"/>
    <w:rsid w:val="00A25DED"/>
    <w:pPr>
      <w:spacing w:after="0" w:line="240" w:lineRule="auto"/>
    </w:pPr>
    <w:rPr>
      <w:bCs/>
      <w:i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60D1"/>
  </w:style>
  <w:style w:type="paragraph" w:styleId="1">
    <w:name w:val="heading 1"/>
    <w:basedOn w:val="a"/>
    <w:next w:val="a"/>
    <w:link w:val="10"/>
    <w:qFormat/>
    <w:rsid w:val="00A914E8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A914E8"/>
    <w:pPr>
      <w:keepNext/>
      <w:spacing w:after="0" w:line="240" w:lineRule="auto"/>
      <w:ind w:left="360"/>
      <w:jc w:val="both"/>
      <w:outlineLvl w:val="6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34B2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unhideWhenUsed/>
    <w:rsid w:val="002F298D"/>
    <w:rPr>
      <w:color w:val="0000FF" w:themeColor="hyperlink"/>
      <w:u w:val="single"/>
    </w:rPr>
  </w:style>
  <w:style w:type="paragraph" w:customStyle="1" w:styleId="ParagraphStyle">
    <w:name w:val="Paragraph Style"/>
    <w:rsid w:val="00B02545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table" w:styleId="a5">
    <w:name w:val="Table Grid"/>
    <w:basedOn w:val="a1"/>
    <w:rsid w:val="007F6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A914E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semiHidden/>
    <w:rsid w:val="00A914E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A914E8"/>
  </w:style>
  <w:style w:type="paragraph" w:styleId="a6">
    <w:name w:val="footnote text"/>
    <w:basedOn w:val="a"/>
    <w:link w:val="a7"/>
    <w:semiHidden/>
    <w:unhideWhenUsed/>
    <w:rsid w:val="00A914E8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7">
    <w:name w:val="Текст сноски Знак"/>
    <w:basedOn w:val="a0"/>
    <w:link w:val="a6"/>
    <w:semiHidden/>
    <w:rsid w:val="00A914E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endnote text"/>
    <w:basedOn w:val="a"/>
    <w:link w:val="a9"/>
    <w:semiHidden/>
    <w:unhideWhenUsed/>
    <w:rsid w:val="00A914E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Текст концевой сноски Знак"/>
    <w:basedOn w:val="a0"/>
    <w:link w:val="a8"/>
    <w:semiHidden/>
    <w:rsid w:val="00A914E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semiHidden/>
    <w:unhideWhenUsed/>
    <w:rsid w:val="00A914E8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0">
    <w:name w:val="Основной текст с отступом 3 Знак"/>
    <w:basedOn w:val="a0"/>
    <w:link w:val="3"/>
    <w:semiHidden/>
    <w:rsid w:val="00A914E8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a">
    <w:name w:val="Plain Text"/>
    <w:basedOn w:val="a"/>
    <w:link w:val="ab"/>
    <w:semiHidden/>
    <w:unhideWhenUsed/>
    <w:rsid w:val="00A914E8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b">
    <w:name w:val="Текст Знак"/>
    <w:basedOn w:val="a0"/>
    <w:link w:val="aa"/>
    <w:semiHidden/>
    <w:rsid w:val="00A914E8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A914E8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A914E8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t3">
    <w:name w:val="stylet3"/>
    <w:basedOn w:val="a"/>
    <w:rsid w:val="00A914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2">
    <w:name w:val="FR2"/>
    <w:rsid w:val="00A914E8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Style5">
    <w:name w:val="Style5"/>
    <w:basedOn w:val="a"/>
    <w:rsid w:val="00A914E8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Heavy" w:eastAsia="Times New Roman" w:hAnsi="Franklin Gothic Heavy" w:cs="Times New Roman"/>
      <w:sz w:val="24"/>
      <w:szCs w:val="24"/>
      <w:lang w:eastAsia="ru-RU"/>
    </w:rPr>
  </w:style>
  <w:style w:type="paragraph" w:customStyle="1" w:styleId="Style1">
    <w:name w:val="Style1"/>
    <w:basedOn w:val="a"/>
    <w:uiPriority w:val="99"/>
    <w:rsid w:val="00A914E8"/>
    <w:pPr>
      <w:widowControl w:val="0"/>
      <w:autoSpaceDE w:val="0"/>
      <w:autoSpaceDN w:val="0"/>
      <w:adjustRightInd w:val="0"/>
      <w:spacing w:after="0" w:line="240" w:lineRule="auto"/>
    </w:pPr>
    <w:rPr>
      <w:rFonts w:ascii="Franklin Gothic Heavy" w:eastAsia="Times New Roman" w:hAnsi="Franklin Gothic Heavy" w:cs="Times New Roman"/>
      <w:sz w:val="24"/>
      <w:szCs w:val="24"/>
      <w:lang w:eastAsia="ru-RU"/>
    </w:rPr>
  </w:style>
  <w:style w:type="paragraph" w:customStyle="1" w:styleId="ae">
    <w:name w:val="задвтекс"/>
    <w:basedOn w:val="a"/>
    <w:rsid w:val="00A914E8"/>
    <w:pPr>
      <w:spacing w:after="0" w:line="240" w:lineRule="auto"/>
      <w:ind w:left="567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2">
    <w:name w:val="Знак1"/>
    <w:basedOn w:val="a"/>
    <w:rsid w:val="00A914E8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13">
    <w:name w:val="Текст сноски Знак1"/>
    <w:basedOn w:val="a0"/>
    <w:uiPriority w:val="99"/>
    <w:semiHidden/>
    <w:rsid w:val="00A914E8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14">
    <w:name w:val="Текст Знак1"/>
    <w:basedOn w:val="a0"/>
    <w:uiPriority w:val="99"/>
    <w:semiHidden/>
    <w:rsid w:val="00A914E8"/>
    <w:rPr>
      <w:rFonts w:ascii="Consolas" w:eastAsia="Times New Roman" w:hAnsi="Consolas" w:cs="Consolas" w:hint="default"/>
      <w:sz w:val="21"/>
      <w:szCs w:val="21"/>
      <w:lang w:eastAsia="ru-RU"/>
    </w:rPr>
  </w:style>
  <w:style w:type="character" w:customStyle="1" w:styleId="FontStyle13">
    <w:name w:val="Font Style13"/>
    <w:basedOn w:val="a0"/>
    <w:uiPriority w:val="99"/>
    <w:rsid w:val="00A914E8"/>
    <w:rPr>
      <w:rFonts w:ascii="Bookman Old Style" w:hAnsi="Bookman Old Style" w:cs="Bookman Old Style" w:hint="default"/>
      <w:sz w:val="18"/>
      <w:szCs w:val="18"/>
    </w:rPr>
  </w:style>
  <w:style w:type="character" w:customStyle="1" w:styleId="FontStyle15">
    <w:name w:val="Font Style15"/>
    <w:basedOn w:val="a0"/>
    <w:uiPriority w:val="99"/>
    <w:rsid w:val="00A914E8"/>
    <w:rPr>
      <w:rFonts w:ascii="Bookman Old Style" w:hAnsi="Bookman Old Style" w:cs="Bookman Old Style" w:hint="default"/>
      <w:b/>
      <w:bCs/>
      <w:sz w:val="18"/>
      <w:szCs w:val="18"/>
    </w:rPr>
  </w:style>
  <w:style w:type="character" w:customStyle="1" w:styleId="FontStyle18">
    <w:name w:val="Font Style18"/>
    <w:basedOn w:val="a0"/>
    <w:uiPriority w:val="99"/>
    <w:rsid w:val="00A914E8"/>
    <w:rPr>
      <w:rFonts w:ascii="Bookman Old Style" w:hAnsi="Bookman Old Style" w:cs="Bookman Old Style" w:hint="default"/>
      <w:sz w:val="18"/>
      <w:szCs w:val="18"/>
    </w:rPr>
  </w:style>
  <w:style w:type="character" w:customStyle="1" w:styleId="FontStyle12">
    <w:name w:val="Font Style12"/>
    <w:basedOn w:val="a0"/>
    <w:uiPriority w:val="99"/>
    <w:rsid w:val="00A914E8"/>
    <w:rPr>
      <w:rFonts w:ascii="Times New Roman" w:hAnsi="Times New Roman" w:cs="Times New Roman" w:hint="default"/>
      <w:b/>
      <w:bCs/>
      <w:sz w:val="30"/>
      <w:szCs w:val="30"/>
    </w:rPr>
  </w:style>
  <w:style w:type="character" w:customStyle="1" w:styleId="FontStyle11">
    <w:name w:val="Font Style11"/>
    <w:basedOn w:val="a0"/>
    <w:uiPriority w:val="99"/>
    <w:rsid w:val="00A914E8"/>
    <w:rPr>
      <w:rFonts w:ascii="Bookman Old Style" w:hAnsi="Bookman Old Style" w:cs="Bookman Old Style" w:hint="default"/>
      <w:b/>
      <w:bCs/>
      <w:sz w:val="20"/>
      <w:szCs w:val="20"/>
    </w:rPr>
  </w:style>
  <w:style w:type="character" w:customStyle="1" w:styleId="FontStyle16">
    <w:name w:val="Font Style16"/>
    <w:basedOn w:val="a0"/>
    <w:rsid w:val="00A914E8"/>
    <w:rPr>
      <w:rFonts w:ascii="Franklin Gothic Heavy" w:hAnsi="Franklin Gothic Heavy" w:cs="Franklin Gothic Heavy" w:hint="default"/>
      <w:sz w:val="16"/>
      <w:szCs w:val="16"/>
    </w:rPr>
  </w:style>
  <w:style w:type="character" w:customStyle="1" w:styleId="FontStyle14">
    <w:name w:val="Font Style14"/>
    <w:basedOn w:val="a0"/>
    <w:rsid w:val="00A914E8"/>
    <w:rPr>
      <w:rFonts w:ascii="Franklin Gothic Heavy" w:hAnsi="Franklin Gothic Heavy" w:cs="Franklin Gothic Heavy" w:hint="default"/>
      <w:sz w:val="22"/>
      <w:szCs w:val="22"/>
    </w:rPr>
  </w:style>
  <w:style w:type="character" w:customStyle="1" w:styleId="FontStyle17">
    <w:name w:val="Font Style17"/>
    <w:basedOn w:val="a0"/>
    <w:rsid w:val="00A914E8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15">
    <w:name w:val="Текст концевой сноски Знак1"/>
    <w:basedOn w:val="a0"/>
    <w:uiPriority w:val="99"/>
    <w:semiHidden/>
    <w:rsid w:val="00A914E8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table" w:customStyle="1" w:styleId="16">
    <w:name w:val="Сетка таблицы1"/>
    <w:basedOn w:val="a1"/>
    <w:next w:val="a5"/>
    <w:rsid w:val="00A914E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">
    <w:name w:val="Основной текст (5)_"/>
    <w:link w:val="50"/>
    <w:uiPriority w:val="99"/>
    <w:locked/>
    <w:rsid w:val="001A614B"/>
    <w:rPr>
      <w:spacing w:val="4"/>
      <w:sz w:val="17"/>
      <w:szCs w:val="17"/>
      <w:shd w:val="clear" w:color="auto" w:fill="FFFFFF"/>
    </w:rPr>
  </w:style>
  <w:style w:type="paragraph" w:customStyle="1" w:styleId="50">
    <w:name w:val="Основной текст (5)"/>
    <w:basedOn w:val="a"/>
    <w:link w:val="5"/>
    <w:uiPriority w:val="99"/>
    <w:rsid w:val="001A614B"/>
    <w:pPr>
      <w:shd w:val="clear" w:color="auto" w:fill="FFFFFF"/>
      <w:spacing w:before="60" w:after="240" w:line="0" w:lineRule="atLeast"/>
    </w:pPr>
    <w:rPr>
      <w:spacing w:val="4"/>
      <w:sz w:val="17"/>
      <w:szCs w:val="17"/>
    </w:rPr>
  </w:style>
  <w:style w:type="character" w:customStyle="1" w:styleId="6">
    <w:name w:val="Основной текст (6)_"/>
    <w:link w:val="60"/>
    <w:uiPriority w:val="99"/>
    <w:locked/>
    <w:rsid w:val="001A614B"/>
    <w:rPr>
      <w:spacing w:val="2"/>
      <w:sz w:val="18"/>
      <w:szCs w:val="18"/>
      <w:shd w:val="clear" w:color="auto" w:fill="FFFFFF"/>
    </w:rPr>
  </w:style>
  <w:style w:type="paragraph" w:customStyle="1" w:styleId="60">
    <w:name w:val="Основной текст (6)"/>
    <w:basedOn w:val="a"/>
    <w:link w:val="6"/>
    <w:uiPriority w:val="99"/>
    <w:rsid w:val="001A614B"/>
    <w:pPr>
      <w:shd w:val="clear" w:color="auto" w:fill="FFFFFF"/>
      <w:spacing w:before="60" w:after="60" w:line="0" w:lineRule="atLeast"/>
    </w:pPr>
    <w:rPr>
      <w:spacing w:val="2"/>
      <w:sz w:val="18"/>
      <w:szCs w:val="18"/>
    </w:rPr>
  </w:style>
  <w:style w:type="paragraph" w:customStyle="1" w:styleId="c3">
    <w:name w:val="c3"/>
    <w:basedOn w:val="a"/>
    <w:rsid w:val="00746A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746A79"/>
  </w:style>
  <w:style w:type="paragraph" w:customStyle="1" w:styleId="c0">
    <w:name w:val="c0"/>
    <w:basedOn w:val="a"/>
    <w:rsid w:val="00746A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746A7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2">
    <w:name w:val="Сетка таблицы2"/>
    <w:basedOn w:val="a1"/>
    <w:next w:val="a5"/>
    <w:uiPriority w:val="59"/>
    <w:rsid w:val="00A25DED"/>
    <w:pPr>
      <w:spacing w:after="0" w:line="240" w:lineRule="auto"/>
    </w:pPr>
    <w:rPr>
      <w:bCs/>
      <w:i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header"/>
    <w:basedOn w:val="a"/>
    <w:link w:val="af0"/>
    <w:uiPriority w:val="99"/>
    <w:semiHidden/>
    <w:unhideWhenUsed/>
    <w:rsid w:val="00A25D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A25DED"/>
  </w:style>
  <w:style w:type="paragraph" w:styleId="af1">
    <w:name w:val="footer"/>
    <w:basedOn w:val="a"/>
    <w:link w:val="af2"/>
    <w:uiPriority w:val="99"/>
    <w:semiHidden/>
    <w:unhideWhenUsed/>
    <w:rsid w:val="00A25D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semiHidden/>
    <w:rsid w:val="00A25DED"/>
  </w:style>
  <w:style w:type="paragraph" w:styleId="af3">
    <w:name w:val="Body Text"/>
    <w:basedOn w:val="a"/>
    <w:link w:val="af4"/>
    <w:uiPriority w:val="99"/>
    <w:unhideWhenUsed/>
    <w:rsid w:val="00A25DED"/>
    <w:pPr>
      <w:shd w:val="clear" w:color="auto" w:fill="FFFFFF"/>
      <w:spacing w:after="120" w:line="211" w:lineRule="exact"/>
      <w:jc w:val="right"/>
    </w:pPr>
  </w:style>
  <w:style w:type="character" w:customStyle="1" w:styleId="af4">
    <w:name w:val="Основной текст Знак"/>
    <w:basedOn w:val="a0"/>
    <w:link w:val="af3"/>
    <w:uiPriority w:val="99"/>
    <w:rsid w:val="00A25DED"/>
    <w:rPr>
      <w:shd w:val="clear" w:color="auto" w:fill="FFFFFF"/>
    </w:rPr>
  </w:style>
  <w:style w:type="character" w:customStyle="1" w:styleId="af5">
    <w:name w:val="Без интервала Знак"/>
    <w:basedOn w:val="a0"/>
    <w:link w:val="af6"/>
    <w:uiPriority w:val="1"/>
    <w:locked/>
    <w:rsid w:val="00A25DED"/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  <w:style w:type="paragraph" w:styleId="af6">
    <w:name w:val="No Spacing"/>
    <w:link w:val="af5"/>
    <w:uiPriority w:val="1"/>
    <w:qFormat/>
    <w:rsid w:val="00A25DED"/>
    <w:pPr>
      <w:spacing w:after="0" w:line="240" w:lineRule="auto"/>
    </w:pPr>
    <w:rPr>
      <w:rFonts w:ascii="Arial Unicode MS" w:eastAsia="Arial Unicode MS" w:hAnsi="Arial Unicode MS" w:cs="Arial Unicode MS"/>
      <w:bCs/>
      <w:iCs/>
      <w:color w:val="000000"/>
      <w:sz w:val="24"/>
      <w:szCs w:val="24"/>
      <w:lang w:eastAsia="ru-RU"/>
    </w:rPr>
  </w:style>
  <w:style w:type="character" w:customStyle="1" w:styleId="31">
    <w:name w:val="Заголовок №3_"/>
    <w:link w:val="310"/>
    <w:locked/>
    <w:rsid w:val="00A25DED"/>
    <w:rPr>
      <w:b/>
      <w:bCs/>
      <w:shd w:val="clear" w:color="auto" w:fill="FFFFFF"/>
    </w:rPr>
  </w:style>
  <w:style w:type="paragraph" w:customStyle="1" w:styleId="310">
    <w:name w:val="Заголовок №31"/>
    <w:basedOn w:val="a"/>
    <w:link w:val="31"/>
    <w:rsid w:val="00A25DED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0">
    <w:name w:val="Основной текст (14)_"/>
    <w:link w:val="141"/>
    <w:uiPriority w:val="99"/>
    <w:locked/>
    <w:rsid w:val="00A25DED"/>
    <w:rPr>
      <w:i/>
      <w:iCs/>
      <w:shd w:val="clear" w:color="auto" w:fill="FFFFFF"/>
    </w:rPr>
  </w:style>
  <w:style w:type="paragraph" w:customStyle="1" w:styleId="141">
    <w:name w:val="Основной текст (14)1"/>
    <w:basedOn w:val="a"/>
    <w:link w:val="140"/>
    <w:uiPriority w:val="99"/>
    <w:rsid w:val="00A25DED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8">
    <w:name w:val="Основной текст (8)_"/>
    <w:link w:val="80"/>
    <w:uiPriority w:val="99"/>
    <w:locked/>
    <w:rsid w:val="00A25DED"/>
    <w:rPr>
      <w:shd w:val="clear" w:color="auto" w:fill="FFFFFF"/>
    </w:rPr>
  </w:style>
  <w:style w:type="paragraph" w:customStyle="1" w:styleId="80">
    <w:name w:val="Основной текст (8)"/>
    <w:basedOn w:val="a"/>
    <w:link w:val="8"/>
    <w:uiPriority w:val="99"/>
    <w:rsid w:val="00A25DED"/>
    <w:pPr>
      <w:shd w:val="clear" w:color="auto" w:fill="FFFFFF"/>
      <w:spacing w:before="180" w:after="0" w:line="280" w:lineRule="exact"/>
      <w:jc w:val="both"/>
    </w:pPr>
  </w:style>
  <w:style w:type="character" w:customStyle="1" w:styleId="102">
    <w:name w:val="Заголовок №10 (2)_"/>
    <w:link w:val="1020"/>
    <w:uiPriority w:val="99"/>
    <w:locked/>
    <w:rsid w:val="00A25DED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"/>
    <w:link w:val="102"/>
    <w:uiPriority w:val="99"/>
    <w:rsid w:val="00A25DED"/>
    <w:pPr>
      <w:shd w:val="clear" w:color="auto" w:fill="FFFFFF"/>
      <w:spacing w:before="60" w:after="60" w:line="240" w:lineRule="atLeast"/>
      <w:ind w:firstLine="540"/>
      <w:jc w:val="both"/>
    </w:pPr>
    <w:rPr>
      <w:b/>
      <w:bCs/>
      <w:i/>
      <w:iCs/>
    </w:rPr>
  </w:style>
  <w:style w:type="character" w:customStyle="1" w:styleId="9">
    <w:name w:val="Основной текст (9)_"/>
    <w:link w:val="90"/>
    <w:uiPriority w:val="99"/>
    <w:locked/>
    <w:rsid w:val="00A25DED"/>
    <w:rPr>
      <w:b/>
      <w:bCs/>
      <w:i/>
      <w:iCs/>
      <w:shd w:val="clear" w:color="auto" w:fill="FFFFFF"/>
    </w:rPr>
  </w:style>
  <w:style w:type="paragraph" w:customStyle="1" w:styleId="90">
    <w:name w:val="Основной текст (9)"/>
    <w:basedOn w:val="a"/>
    <w:link w:val="9"/>
    <w:uiPriority w:val="99"/>
    <w:rsid w:val="00A25DED"/>
    <w:pPr>
      <w:shd w:val="clear" w:color="auto" w:fill="FFFFFF"/>
      <w:spacing w:before="60" w:after="60" w:line="240" w:lineRule="atLeast"/>
      <w:ind w:firstLine="540"/>
      <w:jc w:val="both"/>
    </w:pPr>
    <w:rPr>
      <w:b/>
      <w:bCs/>
      <w:i/>
      <w:iCs/>
    </w:rPr>
  </w:style>
  <w:style w:type="character" w:customStyle="1" w:styleId="af7">
    <w:name w:val="Колонтитул_"/>
    <w:basedOn w:val="a0"/>
    <w:link w:val="af8"/>
    <w:uiPriority w:val="99"/>
    <w:locked/>
    <w:rsid w:val="00A25DED"/>
    <w:rPr>
      <w:shd w:val="clear" w:color="auto" w:fill="FFFFFF"/>
    </w:rPr>
  </w:style>
  <w:style w:type="paragraph" w:customStyle="1" w:styleId="af8">
    <w:name w:val="Колонтитул"/>
    <w:basedOn w:val="a"/>
    <w:link w:val="af7"/>
    <w:uiPriority w:val="99"/>
    <w:rsid w:val="00A25DED"/>
    <w:pPr>
      <w:shd w:val="clear" w:color="auto" w:fill="FFFFFF"/>
      <w:spacing w:after="0" w:line="240" w:lineRule="auto"/>
    </w:pPr>
  </w:style>
  <w:style w:type="character" w:customStyle="1" w:styleId="91">
    <w:name w:val="Заголовок №9_"/>
    <w:basedOn w:val="a0"/>
    <w:link w:val="92"/>
    <w:uiPriority w:val="99"/>
    <w:locked/>
    <w:rsid w:val="00A25DED"/>
    <w:rPr>
      <w:b/>
      <w:bCs/>
      <w:sz w:val="25"/>
      <w:szCs w:val="25"/>
      <w:shd w:val="clear" w:color="auto" w:fill="FFFFFF"/>
    </w:rPr>
  </w:style>
  <w:style w:type="paragraph" w:customStyle="1" w:styleId="92">
    <w:name w:val="Заголовок №9"/>
    <w:basedOn w:val="a"/>
    <w:link w:val="91"/>
    <w:uiPriority w:val="99"/>
    <w:rsid w:val="00A25DED"/>
    <w:pPr>
      <w:shd w:val="clear" w:color="auto" w:fill="FFFFFF"/>
      <w:spacing w:after="0" w:line="277" w:lineRule="exact"/>
      <w:jc w:val="both"/>
      <w:outlineLvl w:val="8"/>
    </w:pPr>
    <w:rPr>
      <w:b/>
      <w:bCs/>
      <w:sz w:val="25"/>
      <w:szCs w:val="25"/>
    </w:rPr>
  </w:style>
  <w:style w:type="character" w:customStyle="1" w:styleId="110">
    <w:name w:val="Основной текст (11)_"/>
    <w:basedOn w:val="a0"/>
    <w:link w:val="111"/>
    <w:uiPriority w:val="99"/>
    <w:locked/>
    <w:rsid w:val="00A25DED"/>
    <w:rPr>
      <w:b/>
      <w:sz w:val="15"/>
      <w:szCs w:val="15"/>
      <w:shd w:val="clear" w:color="auto" w:fill="FFFFFF"/>
    </w:rPr>
  </w:style>
  <w:style w:type="paragraph" w:customStyle="1" w:styleId="111">
    <w:name w:val="Основной текст (11)"/>
    <w:basedOn w:val="a"/>
    <w:link w:val="110"/>
    <w:uiPriority w:val="99"/>
    <w:rsid w:val="00A25DED"/>
    <w:pPr>
      <w:shd w:val="clear" w:color="auto" w:fill="FFFFFF"/>
      <w:spacing w:after="0" w:line="240" w:lineRule="atLeast"/>
    </w:pPr>
    <w:rPr>
      <w:b/>
      <w:sz w:val="15"/>
      <w:szCs w:val="15"/>
    </w:rPr>
  </w:style>
  <w:style w:type="character" w:customStyle="1" w:styleId="100">
    <w:name w:val="Основной текст (10)_"/>
    <w:basedOn w:val="a0"/>
    <w:link w:val="101"/>
    <w:uiPriority w:val="99"/>
    <w:locked/>
    <w:rsid w:val="00A25DED"/>
    <w:rPr>
      <w:b/>
      <w:sz w:val="20"/>
      <w:szCs w:val="20"/>
      <w:shd w:val="clear" w:color="auto" w:fill="FFFFFF"/>
    </w:rPr>
  </w:style>
  <w:style w:type="paragraph" w:customStyle="1" w:styleId="101">
    <w:name w:val="Основной текст (10)1"/>
    <w:basedOn w:val="a"/>
    <w:link w:val="100"/>
    <w:uiPriority w:val="99"/>
    <w:rsid w:val="00A25DED"/>
    <w:pPr>
      <w:shd w:val="clear" w:color="auto" w:fill="FFFFFF"/>
      <w:spacing w:after="0" w:line="240" w:lineRule="atLeast"/>
    </w:pPr>
    <w:rPr>
      <w:b/>
      <w:sz w:val="20"/>
      <w:szCs w:val="20"/>
    </w:rPr>
  </w:style>
  <w:style w:type="character" w:customStyle="1" w:styleId="120">
    <w:name w:val="Основной текст (12)_"/>
    <w:basedOn w:val="a0"/>
    <w:link w:val="121"/>
    <w:uiPriority w:val="99"/>
    <w:locked/>
    <w:rsid w:val="00A25DED"/>
    <w:rPr>
      <w:i/>
      <w:sz w:val="20"/>
      <w:szCs w:val="20"/>
      <w:shd w:val="clear" w:color="auto" w:fill="FFFFFF"/>
    </w:rPr>
  </w:style>
  <w:style w:type="paragraph" w:customStyle="1" w:styleId="121">
    <w:name w:val="Основной текст (12)"/>
    <w:basedOn w:val="a"/>
    <w:link w:val="120"/>
    <w:uiPriority w:val="99"/>
    <w:rsid w:val="00A25DED"/>
    <w:pPr>
      <w:shd w:val="clear" w:color="auto" w:fill="FFFFFF"/>
      <w:spacing w:after="0" w:line="249" w:lineRule="exact"/>
    </w:pPr>
    <w:rPr>
      <w:i/>
      <w:sz w:val="20"/>
      <w:szCs w:val="20"/>
    </w:rPr>
  </w:style>
  <w:style w:type="character" w:customStyle="1" w:styleId="130">
    <w:name w:val="Основной текст (13)_"/>
    <w:basedOn w:val="a0"/>
    <w:link w:val="131"/>
    <w:uiPriority w:val="99"/>
    <w:locked/>
    <w:rsid w:val="00A25DED"/>
    <w:rPr>
      <w:b/>
      <w:smallCaps/>
      <w:sz w:val="19"/>
      <w:szCs w:val="19"/>
      <w:shd w:val="clear" w:color="auto" w:fill="FFFFFF"/>
    </w:rPr>
  </w:style>
  <w:style w:type="paragraph" w:customStyle="1" w:styleId="131">
    <w:name w:val="Основной текст (13)"/>
    <w:basedOn w:val="a"/>
    <w:link w:val="130"/>
    <w:uiPriority w:val="99"/>
    <w:rsid w:val="00A25DED"/>
    <w:pPr>
      <w:shd w:val="clear" w:color="auto" w:fill="FFFFFF"/>
      <w:spacing w:after="0" w:line="240" w:lineRule="atLeast"/>
    </w:pPr>
    <w:rPr>
      <w:b/>
      <w:smallCaps/>
      <w:sz w:val="19"/>
      <w:szCs w:val="19"/>
    </w:rPr>
  </w:style>
  <w:style w:type="character" w:customStyle="1" w:styleId="150">
    <w:name w:val="Основной текст (15)_"/>
    <w:basedOn w:val="a0"/>
    <w:link w:val="151"/>
    <w:uiPriority w:val="99"/>
    <w:locked/>
    <w:rsid w:val="00A25DED"/>
    <w:rPr>
      <w:sz w:val="15"/>
      <w:szCs w:val="15"/>
      <w:shd w:val="clear" w:color="auto" w:fill="FFFFFF"/>
    </w:rPr>
  </w:style>
  <w:style w:type="paragraph" w:customStyle="1" w:styleId="151">
    <w:name w:val="Основной текст (15)"/>
    <w:basedOn w:val="a"/>
    <w:link w:val="150"/>
    <w:uiPriority w:val="99"/>
    <w:rsid w:val="00A25DED"/>
    <w:pPr>
      <w:shd w:val="clear" w:color="auto" w:fill="FFFFFF"/>
      <w:spacing w:after="0" w:line="240" w:lineRule="atLeast"/>
    </w:pPr>
    <w:rPr>
      <w:sz w:val="15"/>
      <w:szCs w:val="15"/>
    </w:rPr>
  </w:style>
  <w:style w:type="character" w:customStyle="1" w:styleId="4">
    <w:name w:val="Основной текст (4)_"/>
    <w:basedOn w:val="a0"/>
    <w:link w:val="41"/>
    <w:uiPriority w:val="99"/>
    <w:locked/>
    <w:rsid w:val="00A25DED"/>
    <w:rPr>
      <w:b/>
      <w:spacing w:val="-10"/>
      <w:sz w:val="52"/>
      <w:szCs w:val="52"/>
      <w:shd w:val="clear" w:color="auto" w:fill="FFFFFF"/>
    </w:rPr>
  </w:style>
  <w:style w:type="paragraph" w:customStyle="1" w:styleId="41">
    <w:name w:val="Основной текст (4)1"/>
    <w:basedOn w:val="a"/>
    <w:link w:val="4"/>
    <w:uiPriority w:val="99"/>
    <w:rsid w:val="00A25DED"/>
    <w:pPr>
      <w:shd w:val="clear" w:color="auto" w:fill="FFFFFF"/>
      <w:spacing w:before="1080" w:after="0" w:line="835" w:lineRule="exact"/>
      <w:jc w:val="right"/>
    </w:pPr>
    <w:rPr>
      <w:b/>
      <w:spacing w:val="-10"/>
      <w:sz w:val="52"/>
      <w:szCs w:val="52"/>
    </w:rPr>
  </w:style>
  <w:style w:type="character" w:customStyle="1" w:styleId="40">
    <w:name w:val="Заголовок №4_"/>
    <w:basedOn w:val="a0"/>
    <w:link w:val="410"/>
    <w:uiPriority w:val="99"/>
    <w:locked/>
    <w:rsid w:val="00A25DED"/>
    <w:rPr>
      <w:b/>
      <w:spacing w:val="-20"/>
      <w:sz w:val="87"/>
      <w:szCs w:val="87"/>
      <w:shd w:val="clear" w:color="auto" w:fill="FFFFFF"/>
    </w:rPr>
  </w:style>
  <w:style w:type="paragraph" w:customStyle="1" w:styleId="410">
    <w:name w:val="Заголовок №41"/>
    <w:basedOn w:val="a"/>
    <w:link w:val="40"/>
    <w:uiPriority w:val="99"/>
    <w:rsid w:val="00A25DED"/>
    <w:pPr>
      <w:shd w:val="clear" w:color="auto" w:fill="FFFFFF"/>
      <w:spacing w:before="420" w:after="1080" w:line="240" w:lineRule="atLeast"/>
      <w:outlineLvl w:val="3"/>
    </w:pPr>
    <w:rPr>
      <w:b/>
      <w:spacing w:val="-20"/>
      <w:sz w:val="87"/>
      <w:szCs w:val="87"/>
    </w:rPr>
  </w:style>
  <w:style w:type="character" w:customStyle="1" w:styleId="32">
    <w:name w:val="Основной текст (3)_"/>
    <w:basedOn w:val="a0"/>
    <w:link w:val="33"/>
    <w:uiPriority w:val="99"/>
    <w:locked/>
    <w:rsid w:val="00A25DED"/>
    <w:rPr>
      <w:b/>
      <w:sz w:val="51"/>
      <w:szCs w:val="51"/>
      <w:shd w:val="clear" w:color="auto" w:fill="FFFFFF"/>
    </w:rPr>
  </w:style>
  <w:style w:type="paragraph" w:customStyle="1" w:styleId="33">
    <w:name w:val="Основной текст (3)"/>
    <w:basedOn w:val="a"/>
    <w:link w:val="32"/>
    <w:uiPriority w:val="99"/>
    <w:rsid w:val="00A25DED"/>
    <w:pPr>
      <w:shd w:val="clear" w:color="auto" w:fill="FFFFFF"/>
      <w:spacing w:before="960" w:after="420" w:line="566" w:lineRule="exact"/>
      <w:jc w:val="center"/>
    </w:pPr>
    <w:rPr>
      <w:b/>
      <w:sz w:val="51"/>
      <w:szCs w:val="51"/>
    </w:rPr>
  </w:style>
  <w:style w:type="character" w:customStyle="1" w:styleId="18">
    <w:name w:val="Основной текст (18)_"/>
    <w:basedOn w:val="a0"/>
    <w:link w:val="180"/>
    <w:uiPriority w:val="99"/>
    <w:locked/>
    <w:rsid w:val="00A25DED"/>
    <w:rPr>
      <w:rFonts w:ascii="Constantia" w:hAnsi="Constantia" w:cs="Constantia"/>
      <w:noProof/>
      <w:shd w:val="clear" w:color="auto" w:fill="FFFFFF"/>
    </w:rPr>
  </w:style>
  <w:style w:type="paragraph" w:customStyle="1" w:styleId="180">
    <w:name w:val="Основной текст (18)"/>
    <w:basedOn w:val="a"/>
    <w:link w:val="18"/>
    <w:uiPriority w:val="99"/>
    <w:rsid w:val="00A25DED"/>
    <w:pPr>
      <w:shd w:val="clear" w:color="auto" w:fill="FFFFFF"/>
      <w:spacing w:before="600" w:after="0" w:line="240" w:lineRule="atLeast"/>
    </w:pPr>
    <w:rPr>
      <w:rFonts w:ascii="Constantia" w:hAnsi="Constantia" w:cs="Constantia"/>
      <w:noProof/>
    </w:rPr>
  </w:style>
  <w:style w:type="character" w:customStyle="1" w:styleId="19">
    <w:name w:val="Основной текст (19)_"/>
    <w:basedOn w:val="a0"/>
    <w:link w:val="190"/>
    <w:uiPriority w:val="99"/>
    <w:locked/>
    <w:rsid w:val="00A25DED"/>
    <w:rPr>
      <w:rFonts w:ascii="CordiaUPC" w:hAnsi="CordiaUPC" w:cs="CordiaUPC"/>
      <w:b/>
      <w:noProof/>
      <w:sz w:val="16"/>
      <w:szCs w:val="16"/>
      <w:shd w:val="clear" w:color="auto" w:fill="FFFFFF"/>
    </w:rPr>
  </w:style>
  <w:style w:type="paragraph" w:customStyle="1" w:styleId="190">
    <w:name w:val="Основной текст (19)"/>
    <w:basedOn w:val="a"/>
    <w:link w:val="19"/>
    <w:uiPriority w:val="99"/>
    <w:rsid w:val="00A25DED"/>
    <w:pPr>
      <w:shd w:val="clear" w:color="auto" w:fill="FFFFFF"/>
      <w:spacing w:before="1800" w:after="0" w:line="240" w:lineRule="atLeast"/>
    </w:pPr>
    <w:rPr>
      <w:rFonts w:ascii="CordiaUPC" w:hAnsi="CordiaUPC" w:cs="CordiaUPC"/>
      <w:b/>
      <w:noProof/>
      <w:sz w:val="16"/>
      <w:szCs w:val="16"/>
    </w:rPr>
  </w:style>
  <w:style w:type="character" w:customStyle="1" w:styleId="20">
    <w:name w:val="Основной текст (20)_"/>
    <w:basedOn w:val="a0"/>
    <w:link w:val="200"/>
    <w:uiPriority w:val="99"/>
    <w:locked/>
    <w:rsid w:val="00A25DED"/>
    <w:rPr>
      <w:rFonts w:ascii="Constantia" w:hAnsi="Constantia" w:cs="Constantia"/>
      <w:noProof/>
      <w:sz w:val="20"/>
      <w:szCs w:val="20"/>
      <w:shd w:val="clear" w:color="auto" w:fill="FFFFFF"/>
    </w:rPr>
  </w:style>
  <w:style w:type="paragraph" w:customStyle="1" w:styleId="200">
    <w:name w:val="Основной текст (20)"/>
    <w:basedOn w:val="a"/>
    <w:link w:val="20"/>
    <w:uiPriority w:val="99"/>
    <w:rsid w:val="00A25DED"/>
    <w:pPr>
      <w:shd w:val="clear" w:color="auto" w:fill="FFFFFF"/>
      <w:spacing w:after="0" w:line="240" w:lineRule="atLeast"/>
    </w:pPr>
    <w:rPr>
      <w:rFonts w:ascii="Constantia" w:hAnsi="Constantia" w:cs="Constantia"/>
      <w:noProof/>
      <w:sz w:val="20"/>
      <w:szCs w:val="20"/>
    </w:rPr>
  </w:style>
  <w:style w:type="character" w:customStyle="1" w:styleId="21">
    <w:name w:val="Основной текст (21)_"/>
    <w:basedOn w:val="a0"/>
    <w:link w:val="211"/>
    <w:uiPriority w:val="99"/>
    <w:locked/>
    <w:rsid w:val="00A25DED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211">
    <w:name w:val="Основной текст (21)1"/>
    <w:basedOn w:val="a"/>
    <w:link w:val="21"/>
    <w:uiPriority w:val="99"/>
    <w:rsid w:val="00A25DED"/>
    <w:pPr>
      <w:shd w:val="clear" w:color="auto" w:fill="FFFFFF"/>
      <w:spacing w:after="0" w:line="370" w:lineRule="exact"/>
      <w:ind w:hanging="1820"/>
      <w:jc w:val="both"/>
    </w:pPr>
    <w:rPr>
      <w:rFonts w:ascii="Times New Roman" w:hAnsi="Times New Roman" w:cs="Times New Roman"/>
      <w:sz w:val="25"/>
      <w:szCs w:val="25"/>
    </w:rPr>
  </w:style>
  <w:style w:type="character" w:customStyle="1" w:styleId="22">
    <w:name w:val="Основной текст (22)_"/>
    <w:basedOn w:val="a0"/>
    <w:link w:val="220"/>
    <w:uiPriority w:val="99"/>
    <w:locked/>
    <w:rsid w:val="00A25DED"/>
    <w:rPr>
      <w:rFonts w:ascii="Times New Roman" w:hAnsi="Times New Roman" w:cs="Times New Roman"/>
      <w:shd w:val="clear" w:color="auto" w:fill="FFFFFF"/>
    </w:rPr>
  </w:style>
  <w:style w:type="paragraph" w:customStyle="1" w:styleId="220">
    <w:name w:val="Основной текст (22)"/>
    <w:basedOn w:val="a"/>
    <w:link w:val="22"/>
    <w:uiPriority w:val="99"/>
    <w:rsid w:val="00A25DED"/>
    <w:pPr>
      <w:shd w:val="clear" w:color="auto" w:fill="FFFFFF"/>
      <w:spacing w:after="60" w:line="388" w:lineRule="exact"/>
    </w:pPr>
    <w:rPr>
      <w:rFonts w:ascii="Times New Roman" w:hAnsi="Times New Roman" w:cs="Times New Roman"/>
    </w:rPr>
  </w:style>
  <w:style w:type="character" w:customStyle="1" w:styleId="81">
    <w:name w:val="Заголовок №8_"/>
    <w:basedOn w:val="a0"/>
    <w:link w:val="82"/>
    <w:uiPriority w:val="99"/>
    <w:locked/>
    <w:rsid w:val="00A25DED"/>
    <w:rPr>
      <w:rFonts w:ascii="Times New Roman" w:hAnsi="Times New Roman" w:cs="Times New Roman"/>
      <w:shd w:val="clear" w:color="auto" w:fill="FFFFFF"/>
    </w:rPr>
  </w:style>
  <w:style w:type="paragraph" w:customStyle="1" w:styleId="82">
    <w:name w:val="Заголовок №8"/>
    <w:basedOn w:val="a"/>
    <w:link w:val="81"/>
    <w:uiPriority w:val="99"/>
    <w:rsid w:val="00A25DED"/>
    <w:pPr>
      <w:shd w:val="clear" w:color="auto" w:fill="FFFFFF"/>
      <w:spacing w:after="0" w:line="384" w:lineRule="exact"/>
      <w:outlineLvl w:val="7"/>
    </w:pPr>
    <w:rPr>
      <w:rFonts w:ascii="Times New Roman" w:hAnsi="Times New Roman" w:cs="Times New Roman"/>
    </w:rPr>
  </w:style>
  <w:style w:type="character" w:customStyle="1" w:styleId="af9">
    <w:name w:val="Оглавление_"/>
    <w:basedOn w:val="a0"/>
    <w:link w:val="17"/>
    <w:uiPriority w:val="99"/>
    <w:locked/>
    <w:rsid w:val="00A25DED"/>
    <w:rPr>
      <w:rFonts w:ascii="Times New Roman" w:hAnsi="Times New Roman" w:cs="Times New Roman"/>
      <w:sz w:val="25"/>
      <w:szCs w:val="25"/>
      <w:shd w:val="clear" w:color="auto" w:fill="FFFFFF"/>
    </w:rPr>
  </w:style>
  <w:style w:type="paragraph" w:customStyle="1" w:styleId="17">
    <w:name w:val="Оглавление1"/>
    <w:basedOn w:val="a"/>
    <w:link w:val="af9"/>
    <w:uiPriority w:val="99"/>
    <w:rsid w:val="00A25DED"/>
    <w:pPr>
      <w:shd w:val="clear" w:color="auto" w:fill="FFFFFF"/>
      <w:spacing w:before="180" w:after="180" w:line="240" w:lineRule="atLeast"/>
    </w:pPr>
    <w:rPr>
      <w:rFonts w:ascii="Times New Roman" w:hAnsi="Times New Roman" w:cs="Times New Roman"/>
      <w:sz w:val="25"/>
      <w:szCs w:val="25"/>
    </w:rPr>
  </w:style>
  <w:style w:type="character" w:customStyle="1" w:styleId="25">
    <w:name w:val="Основной текст (25)_"/>
    <w:basedOn w:val="a0"/>
    <w:link w:val="250"/>
    <w:uiPriority w:val="99"/>
    <w:locked/>
    <w:rsid w:val="00A25DED"/>
    <w:rPr>
      <w:rFonts w:ascii="MS Mincho" w:eastAsia="MS Mincho" w:hAnsi="MS Mincho" w:cs="MS Mincho"/>
      <w:b/>
      <w:bCs/>
      <w:spacing w:val="-20"/>
      <w:sz w:val="26"/>
      <w:szCs w:val="26"/>
      <w:shd w:val="clear" w:color="auto" w:fill="FFFFFF"/>
    </w:rPr>
  </w:style>
  <w:style w:type="paragraph" w:customStyle="1" w:styleId="250">
    <w:name w:val="Основной текст (25)"/>
    <w:basedOn w:val="a"/>
    <w:link w:val="25"/>
    <w:uiPriority w:val="99"/>
    <w:rsid w:val="00A25DED"/>
    <w:pPr>
      <w:shd w:val="clear" w:color="auto" w:fill="FFFFFF"/>
      <w:spacing w:before="120" w:after="0" w:line="240" w:lineRule="atLeast"/>
    </w:pPr>
    <w:rPr>
      <w:rFonts w:ascii="MS Mincho" w:eastAsia="MS Mincho" w:hAnsi="MS Mincho" w:cs="MS Mincho"/>
      <w:b/>
      <w:bCs/>
      <w:spacing w:val="-20"/>
      <w:sz w:val="26"/>
      <w:szCs w:val="26"/>
    </w:rPr>
  </w:style>
  <w:style w:type="character" w:customStyle="1" w:styleId="1a">
    <w:name w:val="Основной текст Знак1"/>
    <w:basedOn w:val="a0"/>
    <w:uiPriority w:val="99"/>
    <w:rsid w:val="00A25DED"/>
    <w:rPr>
      <w:rFonts w:ascii="Times New Roman" w:eastAsia="Times New Roman" w:hAnsi="Times New Roman" w:cs="Times New Roman" w:hint="default"/>
      <w:sz w:val="24"/>
      <w:szCs w:val="24"/>
      <w:lang w:eastAsia="ru-RU"/>
    </w:rPr>
  </w:style>
  <w:style w:type="character" w:customStyle="1" w:styleId="142">
    <w:name w:val="Основной текст (14)"/>
    <w:rsid w:val="00A25DED"/>
    <w:rPr>
      <w:i/>
      <w:iCs/>
      <w:noProof/>
      <w:sz w:val="22"/>
      <w:szCs w:val="22"/>
      <w:shd w:val="clear" w:color="auto" w:fill="FFFFFF"/>
    </w:rPr>
  </w:style>
  <w:style w:type="character" w:customStyle="1" w:styleId="36">
    <w:name w:val="Заголовок №36"/>
    <w:rsid w:val="00A25DED"/>
    <w:rPr>
      <w:rFonts w:ascii="Times New Roman" w:hAnsi="Times New Roman" w:cs="Times New Roman" w:hint="default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a">
    <w:name w:val="Основной текст + Полужирный"/>
    <w:uiPriority w:val="99"/>
    <w:rsid w:val="00A25DED"/>
    <w:rPr>
      <w:b/>
      <w:bCs/>
      <w:sz w:val="22"/>
      <w:szCs w:val="22"/>
      <w:shd w:val="clear" w:color="auto" w:fill="FFFFFF"/>
      <w:lang w:bidi="ar-SA"/>
    </w:rPr>
  </w:style>
  <w:style w:type="character" w:customStyle="1" w:styleId="83">
    <w:name w:val="Основной текст (8) + Курсив"/>
    <w:uiPriority w:val="99"/>
    <w:rsid w:val="00A25DED"/>
    <w:rPr>
      <w:rFonts w:ascii="Times New Roman" w:hAnsi="Times New Roman" w:cs="Times New Roman" w:hint="default"/>
      <w:i/>
      <w:iCs/>
      <w:sz w:val="22"/>
      <w:szCs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A25DED"/>
    <w:rPr>
      <w:rFonts w:ascii="Times New Roman" w:hAnsi="Times New Roman" w:cs="Times New Roman" w:hint="default"/>
      <w:spacing w:val="30"/>
      <w:sz w:val="22"/>
      <w:szCs w:val="22"/>
      <w:shd w:val="clear" w:color="auto" w:fill="FFFFFF"/>
    </w:rPr>
  </w:style>
  <w:style w:type="character" w:customStyle="1" w:styleId="13pt">
    <w:name w:val="Колонтитул + 13 pt"/>
    <w:aliases w:val="Полужирный14,Интервал 2 pt"/>
    <w:basedOn w:val="af7"/>
    <w:uiPriority w:val="99"/>
    <w:rsid w:val="00A25DED"/>
    <w:rPr>
      <w:b/>
      <w:bCs/>
      <w:spacing w:val="40"/>
      <w:sz w:val="26"/>
      <w:szCs w:val="26"/>
      <w:shd w:val="clear" w:color="auto" w:fill="FFFFFF"/>
    </w:rPr>
  </w:style>
  <w:style w:type="character" w:customStyle="1" w:styleId="512">
    <w:name w:val="Основной текст (5) + 12"/>
    <w:aliases w:val="5 pt23,Не малые прописные"/>
    <w:basedOn w:val="5"/>
    <w:uiPriority w:val="99"/>
    <w:rsid w:val="00A25DED"/>
    <w:rPr>
      <w:b/>
      <w:bCs/>
      <w:smallCaps w:val="0"/>
      <w:spacing w:val="4"/>
      <w:sz w:val="25"/>
      <w:szCs w:val="25"/>
      <w:shd w:val="clear" w:color="auto" w:fill="FFFFFF"/>
    </w:rPr>
  </w:style>
  <w:style w:type="character" w:customStyle="1" w:styleId="812">
    <w:name w:val="Основной текст (8) + 12"/>
    <w:aliases w:val="5 pt22,Полужирный13"/>
    <w:basedOn w:val="8"/>
    <w:uiPriority w:val="99"/>
    <w:rsid w:val="00A25DED"/>
    <w:rPr>
      <w:rFonts w:ascii="Times New Roman" w:hAnsi="Times New Roman" w:cs="Times New Roman" w:hint="default"/>
      <w:b/>
      <w:bCs/>
      <w:spacing w:val="0"/>
      <w:sz w:val="25"/>
      <w:szCs w:val="25"/>
      <w:shd w:val="clear" w:color="auto" w:fill="FFFFFF"/>
    </w:rPr>
  </w:style>
  <w:style w:type="character" w:customStyle="1" w:styleId="52">
    <w:name w:val="Основной текст + Курсив5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5pt">
    <w:name w:val="Основной текст + 7.5 pt"/>
    <w:aliases w:val="Полужирный12"/>
    <w:basedOn w:val="1a"/>
    <w:uiPriority w:val="99"/>
    <w:rsid w:val="00A25DED"/>
    <w:rPr>
      <w:rFonts w:ascii="Times New Roman" w:eastAsia="Times New Roman" w:hAnsi="Times New Roman" w:cs="Times New Roman" w:hint="default"/>
      <w:b/>
      <w:bCs/>
      <w:sz w:val="15"/>
      <w:szCs w:val="15"/>
      <w:shd w:val="clear" w:color="auto" w:fill="FFFFFF"/>
      <w:lang w:eastAsia="ru-RU"/>
    </w:rPr>
  </w:style>
  <w:style w:type="character" w:customStyle="1" w:styleId="122">
    <w:name w:val="Основной текст (12) + Не курсив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3">
    <w:name w:val="Основной текст (14) + Полужирный"/>
    <w:aliases w:val="Не курсив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3">
    <w:name w:val="Основной текст (10) + Не полужирный"/>
    <w:aliases w:val="Курсив20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229">
    <w:name w:val="Основной текст (12) + Не курсив29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51">
    <w:name w:val="Основной текст + Курсив5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500">
    <w:name w:val="Основной текст + Курсив5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44">
    <w:name w:val="Основной текст (14) + Не курсив"/>
    <w:basedOn w:val="140"/>
    <w:uiPriority w:val="99"/>
    <w:rsid w:val="00A25DED"/>
    <w:rPr>
      <w:i w:val="0"/>
      <w:iCs w:val="0"/>
      <w:sz w:val="20"/>
      <w:szCs w:val="20"/>
      <w:shd w:val="clear" w:color="auto" w:fill="FFFFFF"/>
    </w:rPr>
  </w:style>
  <w:style w:type="character" w:customStyle="1" w:styleId="1228">
    <w:name w:val="Основной текст (12) + Не курсив28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9">
    <w:name w:val="Основной текст + Курсив4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47">
    <w:name w:val="Основной текст (14) + Полужирный7"/>
    <w:aliases w:val="Не курсив7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3">
    <w:name w:val="Основной текст (10) + Не полужирный13"/>
    <w:aliases w:val="Курсив17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227">
    <w:name w:val="Основной текст (12) + Не курсив27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8">
    <w:name w:val="Основной текст + Курсив4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510pt">
    <w:name w:val="Основной текст (15) + 10 pt"/>
    <w:aliases w:val="Курсив16"/>
    <w:basedOn w:val="150"/>
    <w:uiPriority w:val="99"/>
    <w:rsid w:val="00A25DED"/>
    <w:rPr>
      <w:i/>
      <w:iCs/>
      <w:sz w:val="20"/>
      <w:szCs w:val="20"/>
      <w:shd w:val="clear" w:color="auto" w:fill="FFFFFF"/>
    </w:rPr>
  </w:style>
  <w:style w:type="character" w:customStyle="1" w:styleId="47">
    <w:name w:val="Основной текст + Курсив4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6">
    <w:name w:val="Основной текст (12) + Не курсив26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6">
    <w:name w:val="Основной текст + Курсив4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45">
    <w:name w:val="Основной текст + Курсив4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5">
    <w:name w:val="Основной текст (12) + Не курсив25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4">
    <w:name w:val="Основной текст + Курсив4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43">
    <w:name w:val="Основной текст + Курсив4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42">
    <w:name w:val="Основной текст + Курсив4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4">
    <w:name w:val="Основной текст (12) + Не курсив24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6">
    <w:name w:val="Основной текст (14) + Полужирный6"/>
    <w:aliases w:val="Не курсив6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12">
    <w:name w:val="Основной текст (10) + Не полужирный12"/>
    <w:aliases w:val="Курсив15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095pt">
    <w:name w:val="Основной текст (10) + 9.5 pt"/>
    <w:aliases w:val="Малые прописные"/>
    <w:basedOn w:val="100"/>
    <w:uiPriority w:val="99"/>
    <w:rsid w:val="00A25DED"/>
    <w:rPr>
      <w:b/>
      <w:smallCaps/>
      <w:sz w:val="19"/>
      <w:szCs w:val="19"/>
      <w:shd w:val="clear" w:color="auto" w:fill="FFFFFF"/>
    </w:rPr>
  </w:style>
  <w:style w:type="character" w:customStyle="1" w:styleId="411">
    <w:name w:val="Основной текст + Курсив4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3">
    <w:name w:val="Основной текст (12) + Не курсив23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011">
    <w:name w:val="Основной текст (10) + Не полужирный11"/>
    <w:aliases w:val="Курсив14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45">
    <w:name w:val="Основной текст (14) + Полужирный5"/>
    <w:aliases w:val="Не курсив5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222">
    <w:name w:val="Основной текст (12) + Не курсив22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00">
    <w:name w:val="Основной текст + Курсив4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39">
    <w:name w:val="Основной текст + Курсив3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1">
    <w:name w:val="Основной текст (12) + Не курсив21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38">
    <w:name w:val="Основной текст + Курсив3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10">
    <w:name w:val="Основной текст (10) + Не полужирный10"/>
    <w:aliases w:val="Курсив13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37">
    <w:name w:val="Основной текст + Курсив3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20">
    <w:name w:val="Основной текст (12) + Не курсив20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40">
    <w:name w:val="Основной текст (14) + Полужирный4"/>
    <w:aliases w:val="Не курсив4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109">
    <w:name w:val="Основной текст (10) + Не полужирный9"/>
    <w:aliases w:val="Курсив12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219">
    <w:name w:val="Основной текст (12) + Не курсив19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360">
    <w:name w:val="Основной текст + Курсив3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8">
    <w:name w:val="Основной текст (10) + Не полужирный8"/>
    <w:aliases w:val="Курсив11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095pt1">
    <w:name w:val="Основной текст (10) + 9.5 pt1"/>
    <w:aliases w:val="Малые прописные8"/>
    <w:basedOn w:val="100"/>
    <w:uiPriority w:val="99"/>
    <w:rsid w:val="00A25DED"/>
    <w:rPr>
      <w:b/>
      <w:smallCaps/>
      <w:sz w:val="19"/>
      <w:szCs w:val="19"/>
      <w:shd w:val="clear" w:color="auto" w:fill="FFFFFF"/>
    </w:rPr>
  </w:style>
  <w:style w:type="character" w:customStyle="1" w:styleId="35">
    <w:name w:val="Основной текст + Курсив3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7">
    <w:name w:val="Основной текст (10) + Не полужирный7"/>
    <w:aliases w:val="Курсив10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34">
    <w:name w:val="Основной текст + Курсив3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6">
    <w:name w:val="Основной текст (10) + Не полужирный6"/>
    <w:aliases w:val="Курсив9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08pt">
    <w:name w:val="Основной текст (10) + 8 pt"/>
    <w:basedOn w:val="100"/>
    <w:uiPriority w:val="99"/>
    <w:rsid w:val="00A25DED"/>
    <w:rPr>
      <w:b/>
      <w:sz w:val="16"/>
      <w:szCs w:val="16"/>
      <w:shd w:val="clear" w:color="auto" w:fill="FFFFFF"/>
    </w:rPr>
  </w:style>
  <w:style w:type="character" w:customStyle="1" w:styleId="330">
    <w:name w:val="Основной текст + Курсив3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8">
    <w:name w:val="Основной текст (12) + Не курсив18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4a">
    <w:name w:val="Заголовок №4"/>
    <w:basedOn w:val="40"/>
    <w:uiPriority w:val="99"/>
    <w:rsid w:val="00A25DED"/>
    <w:rPr>
      <w:b/>
      <w:spacing w:val="-20"/>
      <w:sz w:val="87"/>
      <w:szCs w:val="87"/>
      <w:shd w:val="clear" w:color="auto" w:fill="FFFFFF"/>
    </w:rPr>
  </w:style>
  <w:style w:type="character" w:customStyle="1" w:styleId="111pt">
    <w:name w:val="Заголовок №11 + Интервал 1 pt"/>
    <w:basedOn w:val="a0"/>
    <w:uiPriority w:val="99"/>
    <w:rsid w:val="00A25DED"/>
    <w:rPr>
      <w:rFonts w:ascii="Times New Roman" w:hAnsi="Times New Roman" w:cs="Times New Roman" w:hint="default"/>
      <w:spacing w:val="30"/>
      <w:shd w:val="clear" w:color="auto" w:fill="FFFFFF"/>
    </w:rPr>
  </w:style>
  <w:style w:type="character" w:customStyle="1" w:styleId="105">
    <w:name w:val="Основной текст (10) + Не полужирный5"/>
    <w:aliases w:val="Курсив8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430">
    <w:name w:val="Основной текст (14) + Полужирный3"/>
    <w:aliases w:val="Не курсив3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420">
    <w:name w:val="Основной текст (4)2"/>
    <w:basedOn w:val="4"/>
    <w:uiPriority w:val="99"/>
    <w:rsid w:val="00A25DED"/>
    <w:rPr>
      <w:b/>
      <w:color w:val="FFFFFF"/>
      <w:spacing w:val="-10"/>
      <w:sz w:val="52"/>
      <w:szCs w:val="52"/>
      <w:shd w:val="clear" w:color="auto" w:fill="FFFFFF"/>
    </w:rPr>
  </w:style>
  <w:style w:type="character" w:customStyle="1" w:styleId="84">
    <w:name w:val="Основной текст (8) + Курсив4"/>
    <w:basedOn w:val="a0"/>
    <w:uiPriority w:val="99"/>
    <w:rsid w:val="00A25DED"/>
    <w:rPr>
      <w:rFonts w:ascii="Times New Roman" w:hAnsi="Times New Roman" w:cs="Times New Roman" w:hint="default"/>
      <w:i/>
      <w:iCs/>
      <w:shd w:val="clear" w:color="auto" w:fill="FFFFFF"/>
    </w:rPr>
  </w:style>
  <w:style w:type="character" w:customStyle="1" w:styleId="830">
    <w:name w:val="Основной текст (8) + Курсив3"/>
    <w:basedOn w:val="a0"/>
    <w:uiPriority w:val="99"/>
    <w:rsid w:val="00A25DED"/>
    <w:rPr>
      <w:rFonts w:ascii="Times New Roman" w:hAnsi="Times New Roman" w:cs="Times New Roman" w:hint="default"/>
      <w:i/>
      <w:iCs/>
      <w:shd w:val="clear" w:color="auto" w:fill="FFFFFF"/>
    </w:rPr>
  </w:style>
  <w:style w:type="character" w:customStyle="1" w:styleId="11pt">
    <w:name w:val="Основной текст + 11 pt"/>
    <w:basedOn w:val="1a"/>
    <w:uiPriority w:val="99"/>
    <w:rsid w:val="00A25DED"/>
    <w:rPr>
      <w:rFonts w:ascii="Times New Roman" w:eastAsia="Times New Roman" w:hAnsi="Times New Roman" w:cs="Times New Roman" w:hint="default"/>
      <w:sz w:val="22"/>
      <w:szCs w:val="22"/>
      <w:shd w:val="clear" w:color="auto" w:fill="FFFFFF"/>
      <w:lang w:eastAsia="ru-RU"/>
    </w:rPr>
  </w:style>
  <w:style w:type="character" w:customStyle="1" w:styleId="85">
    <w:name w:val="Основной текст (8) + Курсив5"/>
    <w:basedOn w:val="a0"/>
    <w:uiPriority w:val="99"/>
    <w:rsid w:val="00A25DED"/>
    <w:rPr>
      <w:rFonts w:ascii="Times New Roman" w:hAnsi="Times New Roman" w:cs="Times New Roman" w:hint="default"/>
      <w:i/>
      <w:iCs/>
      <w:shd w:val="clear" w:color="auto" w:fill="FFFFFF"/>
    </w:rPr>
  </w:style>
  <w:style w:type="character" w:customStyle="1" w:styleId="320">
    <w:name w:val="Основной текст + Курсив3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7">
    <w:name w:val="Основной текст (12) + Не курсив17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31">
    <w:name w:val="Основной текст (14) + Не курсив3"/>
    <w:basedOn w:val="140"/>
    <w:uiPriority w:val="99"/>
    <w:rsid w:val="00A25DED"/>
    <w:rPr>
      <w:i w:val="0"/>
      <w:iCs w:val="0"/>
      <w:sz w:val="20"/>
      <w:szCs w:val="20"/>
      <w:shd w:val="clear" w:color="auto" w:fill="FFFFFF"/>
    </w:rPr>
  </w:style>
  <w:style w:type="character" w:customStyle="1" w:styleId="311">
    <w:name w:val="Основной текст + Курсив3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300">
    <w:name w:val="Основной текст + Курсив3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4">
    <w:name w:val="Основной текст (10) + Не полужирный4"/>
    <w:aliases w:val="Курсив7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420">
    <w:name w:val="Основной текст (14) + Полужирный2"/>
    <w:aliases w:val="Не курсив2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29">
    <w:name w:val="Основной текст + Курсив2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6">
    <w:name w:val="Основной текст (12) + Не курсив16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28">
    <w:name w:val="Основной текст + Курсив2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5pt5">
    <w:name w:val="Основной текст + 7.5 pt5"/>
    <w:basedOn w:val="1a"/>
    <w:uiPriority w:val="99"/>
    <w:rsid w:val="00A25DED"/>
    <w:rPr>
      <w:rFonts w:ascii="Times New Roman" w:eastAsia="Times New Roman" w:hAnsi="Times New Roman" w:cs="Times New Roman" w:hint="default"/>
      <w:sz w:val="15"/>
      <w:szCs w:val="15"/>
      <w:shd w:val="clear" w:color="auto" w:fill="FFFFFF"/>
      <w:lang w:eastAsia="ru-RU"/>
    </w:rPr>
  </w:style>
  <w:style w:type="character" w:customStyle="1" w:styleId="1215">
    <w:name w:val="Основной текст (12) + Не курсив15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27">
    <w:name w:val="Основной текст + Курсив2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26">
    <w:name w:val="Основной текст + Курсив2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5pt3">
    <w:name w:val="Основной текст + 7.5 pt3"/>
    <w:basedOn w:val="1a"/>
    <w:uiPriority w:val="99"/>
    <w:rsid w:val="00A25DED"/>
    <w:rPr>
      <w:rFonts w:ascii="Times New Roman" w:eastAsia="Times New Roman" w:hAnsi="Times New Roman" w:cs="Times New Roman" w:hint="default"/>
      <w:sz w:val="15"/>
      <w:szCs w:val="15"/>
      <w:shd w:val="clear" w:color="auto" w:fill="FFFFFF"/>
      <w:lang w:eastAsia="ru-RU"/>
    </w:rPr>
  </w:style>
  <w:style w:type="character" w:customStyle="1" w:styleId="251">
    <w:name w:val="Основной текст + Курсив2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24">
    <w:name w:val="Основной текст + Курсив2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23">
    <w:name w:val="Основной текст + Курсив2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3">
    <w:name w:val="Основной текст (12) + Не курсив13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030">
    <w:name w:val="Основной текст (10) + Не полужирный3"/>
    <w:aliases w:val="Курсив6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08pt1">
    <w:name w:val="Основной текст (10) + 8 pt1"/>
    <w:basedOn w:val="100"/>
    <w:uiPriority w:val="99"/>
    <w:rsid w:val="00A25DED"/>
    <w:rPr>
      <w:b/>
      <w:sz w:val="16"/>
      <w:szCs w:val="16"/>
      <w:shd w:val="clear" w:color="auto" w:fill="FFFFFF"/>
    </w:rPr>
  </w:style>
  <w:style w:type="character" w:customStyle="1" w:styleId="221">
    <w:name w:val="Основной текст + Курсив2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5pt">
    <w:name w:val="Основной текст + 10.5 pt"/>
    <w:aliases w:val="Полужирный10,Малые прописные7"/>
    <w:basedOn w:val="1a"/>
    <w:uiPriority w:val="99"/>
    <w:rsid w:val="00A25DED"/>
    <w:rPr>
      <w:rFonts w:ascii="Times New Roman" w:eastAsia="Times New Roman" w:hAnsi="Times New Roman" w:cs="Times New Roman" w:hint="default"/>
      <w:b/>
      <w:bCs/>
      <w:smallCaps/>
      <w:sz w:val="21"/>
      <w:szCs w:val="21"/>
      <w:shd w:val="clear" w:color="auto" w:fill="FFFFFF"/>
      <w:lang w:eastAsia="ru-RU"/>
    </w:rPr>
  </w:style>
  <w:style w:type="character" w:customStyle="1" w:styleId="75pt2">
    <w:name w:val="Основной текст + 7.5 pt2"/>
    <w:basedOn w:val="1a"/>
    <w:uiPriority w:val="99"/>
    <w:rsid w:val="00A25DED"/>
    <w:rPr>
      <w:rFonts w:ascii="Times New Roman" w:eastAsia="Times New Roman" w:hAnsi="Times New Roman" w:cs="Times New Roman" w:hint="default"/>
      <w:sz w:val="15"/>
      <w:szCs w:val="15"/>
      <w:shd w:val="clear" w:color="auto" w:fill="FFFFFF"/>
      <w:lang w:eastAsia="ru-RU"/>
    </w:rPr>
  </w:style>
  <w:style w:type="character" w:customStyle="1" w:styleId="7pt">
    <w:name w:val="Основной текст + 7 pt"/>
    <w:aliases w:val="Малые прописные6"/>
    <w:basedOn w:val="1a"/>
    <w:uiPriority w:val="99"/>
    <w:rsid w:val="00A25DED"/>
    <w:rPr>
      <w:rFonts w:ascii="Times New Roman" w:eastAsia="Times New Roman" w:hAnsi="Times New Roman" w:cs="Times New Roman" w:hint="default"/>
      <w:smallCaps/>
      <w:noProof/>
      <w:sz w:val="14"/>
      <w:szCs w:val="14"/>
      <w:shd w:val="clear" w:color="auto" w:fill="FFFFFF"/>
      <w:lang w:eastAsia="ru-RU"/>
    </w:rPr>
  </w:style>
  <w:style w:type="character" w:customStyle="1" w:styleId="152pt">
    <w:name w:val="Основной текст (15) + Интервал 2 pt"/>
    <w:basedOn w:val="150"/>
    <w:uiPriority w:val="99"/>
    <w:rsid w:val="00A25DED"/>
    <w:rPr>
      <w:spacing w:val="40"/>
      <w:sz w:val="15"/>
      <w:szCs w:val="15"/>
      <w:shd w:val="clear" w:color="auto" w:fill="FFFFFF"/>
      <w:lang w:val="en-US" w:eastAsia="en-US"/>
    </w:rPr>
  </w:style>
  <w:style w:type="character" w:customStyle="1" w:styleId="210">
    <w:name w:val="Основной текст + Курсив2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2">
    <w:name w:val="Основной текст (12) + Не курсив12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201">
    <w:name w:val="Основной текст + Курсив2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-1pt">
    <w:name w:val="Основной текст + Интервал -1 pt"/>
    <w:basedOn w:val="1a"/>
    <w:uiPriority w:val="99"/>
    <w:rsid w:val="00A25DED"/>
    <w:rPr>
      <w:rFonts w:ascii="Times New Roman" w:eastAsia="Times New Roman" w:hAnsi="Times New Roman" w:cs="Times New Roman" w:hint="default"/>
      <w:spacing w:val="-20"/>
      <w:sz w:val="20"/>
      <w:szCs w:val="20"/>
      <w:shd w:val="clear" w:color="auto" w:fill="FFFFFF"/>
      <w:lang w:val="en-US" w:eastAsia="en-US"/>
    </w:rPr>
  </w:style>
  <w:style w:type="character" w:customStyle="1" w:styleId="1211">
    <w:name w:val="Основной текст (12) + Не курсив11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2pt">
    <w:name w:val="Основной текст + Интервал 2 pt"/>
    <w:basedOn w:val="1a"/>
    <w:uiPriority w:val="99"/>
    <w:rsid w:val="00A25DED"/>
    <w:rPr>
      <w:rFonts w:ascii="Times New Roman" w:eastAsia="Times New Roman" w:hAnsi="Times New Roman" w:cs="Times New Roman" w:hint="default"/>
      <w:spacing w:val="50"/>
      <w:sz w:val="20"/>
      <w:szCs w:val="20"/>
      <w:shd w:val="clear" w:color="auto" w:fill="FFFFFF"/>
      <w:lang w:eastAsia="ru-RU"/>
    </w:rPr>
  </w:style>
  <w:style w:type="character" w:customStyle="1" w:styleId="191">
    <w:name w:val="Основной текст + Курсив1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0">
    <w:name w:val="Основной текст (12) + Не курсив10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81">
    <w:name w:val="Основной текст + Курсив1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70">
    <w:name w:val="Основной текст + Курсив1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60">
    <w:name w:val="Основной текст + Курсив1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9">
    <w:name w:val="Основной текст (12) + Не курсив9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52">
    <w:name w:val="Основной текст + Курсив1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8">
    <w:name w:val="Основной текст (12) + Не курсив8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48">
    <w:name w:val="Основной текст + Курсив1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32">
    <w:name w:val="Основной текст + Курсив1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3">
    <w:name w:val="Основной текст + Курсив1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7">
    <w:name w:val="Основной текст (12) + Не курсив7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26">
    <w:name w:val="Основной текст (12) + Не курсив6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12">
    <w:name w:val="Основной текст + Курсив1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5">
    <w:name w:val="Основной текст (12) + Не курсив5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0a">
    <w:name w:val="Основной текст + Курсив10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93">
    <w:name w:val="Основной текст + Курсив9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86">
    <w:name w:val="Основной текст + Курсив8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1">
    <w:name w:val="Основной текст + Курсив7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4">
    <w:name w:val="Основной текст (12) + Не курсив4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230">
    <w:name w:val="Основной текст (12) + Не курсив3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61">
    <w:name w:val="Основной текст + Курсив6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53">
    <w:name w:val="Основной текст + Курсив5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4b">
    <w:name w:val="Основной текст + Курсив4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75pt1">
    <w:name w:val="Основной текст + 7.5 pt1"/>
    <w:basedOn w:val="1a"/>
    <w:uiPriority w:val="99"/>
    <w:rsid w:val="00A25DED"/>
    <w:rPr>
      <w:rFonts w:ascii="Times New Roman" w:eastAsia="Times New Roman" w:hAnsi="Times New Roman" w:cs="Times New Roman" w:hint="default"/>
      <w:sz w:val="15"/>
      <w:szCs w:val="15"/>
      <w:shd w:val="clear" w:color="auto" w:fill="FFFFFF"/>
      <w:lang w:eastAsia="ru-RU"/>
    </w:rPr>
  </w:style>
  <w:style w:type="character" w:customStyle="1" w:styleId="1421">
    <w:name w:val="Основной текст (14) + Не курсив2"/>
    <w:basedOn w:val="140"/>
    <w:uiPriority w:val="99"/>
    <w:rsid w:val="00A25DED"/>
    <w:rPr>
      <w:i w:val="0"/>
      <w:iCs w:val="0"/>
      <w:sz w:val="20"/>
      <w:szCs w:val="20"/>
      <w:shd w:val="clear" w:color="auto" w:fill="FFFFFF"/>
    </w:rPr>
  </w:style>
  <w:style w:type="character" w:customStyle="1" w:styleId="122a">
    <w:name w:val="Основной текст (12) + Не курсив2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3a">
    <w:name w:val="Основной текст + Курсив3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021">
    <w:name w:val="Основной текст (10) + Не полужирный2"/>
    <w:aliases w:val="Курсив5"/>
    <w:basedOn w:val="100"/>
    <w:uiPriority w:val="99"/>
    <w:rsid w:val="00A25DED"/>
    <w:rPr>
      <w:b w:val="0"/>
      <w:i/>
      <w:iCs/>
      <w:sz w:val="20"/>
      <w:szCs w:val="20"/>
      <w:shd w:val="clear" w:color="auto" w:fill="FFFFFF"/>
    </w:rPr>
  </w:style>
  <w:style w:type="character" w:customStyle="1" w:styleId="1410">
    <w:name w:val="Основной текст (14) + Полужирный1"/>
    <w:aliases w:val="Не курсив1"/>
    <w:basedOn w:val="140"/>
    <w:uiPriority w:val="99"/>
    <w:rsid w:val="00A25DED"/>
    <w:rPr>
      <w:b/>
      <w:bCs/>
      <w:i w:val="0"/>
      <w:iCs w:val="0"/>
      <w:sz w:val="20"/>
      <w:szCs w:val="20"/>
      <w:shd w:val="clear" w:color="auto" w:fill="FFFFFF"/>
    </w:rPr>
  </w:style>
  <w:style w:type="character" w:customStyle="1" w:styleId="2a">
    <w:name w:val="Основной текст + Курсив2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214">
    <w:name w:val="Основной текст (12) + Не курсив1"/>
    <w:basedOn w:val="120"/>
    <w:uiPriority w:val="99"/>
    <w:rsid w:val="00A25DED"/>
    <w:rPr>
      <w:i w:val="0"/>
      <w:sz w:val="20"/>
      <w:szCs w:val="20"/>
      <w:shd w:val="clear" w:color="auto" w:fill="FFFFFF"/>
    </w:rPr>
  </w:style>
  <w:style w:type="character" w:customStyle="1" w:styleId="1b">
    <w:name w:val="Основной текст + Курсив1"/>
    <w:basedOn w:val="1a"/>
    <w:uiPriority w:val="99"/>
    <w:rsid w:val="00A25DED"/>
    <w:rPr>
      <w:rFonts w:ascii="Times New Roman" w:eastAsia="Times New Roman" w:hAnsi="Times New Roman" w:cs="Times New Roman" w:hint="default"/>
      <w:i/>
      <w:iCs/>
      <w:sz w:val="20"/>
      <w:szCs w:val="20"/>
      <w:shd w:val="clear" w:color="auto" w:fill="FFFFFF"/>
      <w:lang w:eastAsia="ru-RU"/>
    </w:rPr>
  </w:style>
  <w:style w:type="character" w:customStyle="1" w:styleId="1411">
    <w:name w:val="Основной текст (14) + Не курсив1"/>
    <w:basedOn w:val="140"/>
    <w:uiPriority w:val="99"/>
    <w:rsid w:val="00A25DED"/>
    <w:rPr>
      <w:i w:val="0"/>
      <w:iCs w:val="0"/>
      <w:sz w:val="20"/>
      <w:szCs w:val="20"/>
      <w:shd w:val="clear" w:color="auto" w:fill="FFFFFF"/>
    </w:rPr>
  </w:style>
  <w:style w:type="character" w:customStyle="1" w:styleId="312">
    <w:name w:val="Основной текст (3) + Не курсив1"/>
    <w:basedOn w:val="32"/>
    <w:uiPriority w:val="99"/>
    <w:rsid w:val="00A25DED"/>
    <w:rPr>
      <w:rFonts w:ascii="Times New Roman" w:hAnsi="Times New Roman" w:cs="Times New Roman" w:hint="default"/>
      <w:b/>
      <w:spacing w:val="0"/>
      <w:sz w:val="19"/>
      <w:szCs w:val="19"/>
      <w:shd w:val="clear" w:color="auto" w:fill="FFFFFF"/>
    </w:rPr>
  </w:style>
  <w:style w:type="character" w:customStyle="1" w:styleId="92pt">
    <w:name w:val="Заголовок №9 + Интервал 2 pt"/>
    <w:basedOn w:val="91"/>
    <w:uiPriority w:val="99"/>
    <w:rsid w:val="00A25DED"/>
    <w:rPr>
      <w:rFonts w:ascii="Times New Roman" w:hAnsi="Times New Roman" w:cs="Times New Roman" w:hint="default"/>
      <w:b/>
      <w:bCs/>
      <w:spacing w:val="40"/>
      <w:sz w:val="25"/>
      <w:szCs w:val="25"/>
      <w:shd w:val="clear" w:color="auto" w:fill="FFFFFF"/>
    </w:rPr>
  </w:style>
  <w:style w:type="character" w:customStyle="1" w:styleId="212">
    <w:name w:val="Основной текст (21) + Курсив"/>
    <w:aliases w:val="Интервал 2 pt18"/>
    <w:basedOn w:val="21"/>
    <w:uiPriority w:val="99"/>
    <w:rsid w:val="00A25DED"/>
    <w:rPr>
      <w:rFonts w:ascii="Times New Roman" w:hAnsi="Times New Roman" w:cs="Times New Roman"/>
      <w:i/>
      <w:iCs/>
      <w:spacing w:val="40"/>
      <w:sz w:val="25"/>
      <w:szCs w:val="25"/>
      <w:shd w:val="clear" w:color="auto" w:fill="FFFFFF"/>
    </w:rPr>
  </w:style>
  <w:style w:type="character" w:customStyle="1" w:styleId="218">
    <w:name w:val="Основной текст (21) + Курсив8"/>
    <w:basedOn w:val="21"/>
    <w:uiPriority w:val="99"/>
    <w:rsid w:val="00A25DED"/>
    <w:rPr>
      <w:rFonts w:ascii="Times New Roman" w:hAnsi="Times New Roman" w:cs="Times New Roman"/>
      <w:i/>
      <w:iCs/>
      <w:sz w:val="25"/>
      <w:szCs w:val="25"/>
      <w:shd w:val="clear" w:color="auto" w:fill="FFFFFF"/>
    </w:rPr>
  </w:style>
  <w:style w:type="character" w:customStyle="1" w:styleId="21105pt">
    <w:name w:val="Основной текст (21) + 10.5 pt"/>
    <w:aliases w:val="Полужирный9,Малые прописные5"/>
    <w:basedOn w:val="21"/>
    <w:uiPriority w:val="99"/>
    <w:rsid w:val="00A25DED"/>
    <w:rPr>
      <w:rFonts w:ascii="Times New Roman" w:hAnsi="Times New Roman" w:cs="Times New Roman"/>
      <w:b/>
      <w:bCs/>
      <w:smallCaps/>
      <w:sz w:val="21"/>
      <w:szCs w:val="21"/>
      <w:shd w:val="clear" w:color="auto" w:fill="FFFFFF"/>
      <w:lang w:val="en-US" w:eastAsia="en-US"/>
    </w:rPr>
  </w:style>
  <w:style w:type="character" w:customStyle="1" w:styleId="95pt">
    <w:name w:val="Заголовок №9 + Интервал 5 pt"/>
    <w:basedOn w:val="91"/>
    <w:uiPriority w:val="99"/>
    <w:rsid w:val="00A25DED"/>
    <w:rPr>
      <w:rFonts w:ascii="Times New Roman" w:hAnsi="Times New Roman" w:cs="Times New Roman" w:hint="default"/>
      <w:b/>
      <w:bCs/>
      <w:spacing w:val="100"/>
      <w:sz w:val="25"/>
      <w:szCs w:val="25"/>
      <w:shd w:val="clear" w:color="auto" w:fill="FFFFFF"/>
    </w:rPr>
  </w:style>
  <w:style w:type="character" w:customStyle="1" w:styleId="92pt12">
    <w:name w:val="Заголовок №9 + Интервал 2 pt12"/>
    <w:basedOn w:val="91"/>
    <w:uiPriority w:val="99"/>
    <w:rsid w:val="00A25DED"/>
    <w:rPr>
      <w:rFonts w:ascii="Times New Roman" w:hAnsi="Times New Roman" w:cs="Times New Roman" w:hint="default"/>
      <w:b/>
      <w:bCs/>
      <w:spacing w:val="40"/>
      <w:sz w:val="25"/>
      <w:szCs w:val="25"/>
      <w:shd w:val="clear" w:color="auto" w:fill="FFFFFF"/>
    </w:rPr>
  </w:style>
  <w:style w:type="character" w:customStyle="1" w:styleId="211pt">
    <w:name w:val="Основной текст (21) + Интервал 1 pt"/>
    <w:basedOn w:val="21"/>
    <w:uiPriority w:val="99"/>
    <w:rsid w:val="00A25DED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11pt13">
    <w:name w:val="Основной текст (21) + Интервал 1 pt13"/>
    <w:basedOn w:val="21"/>
    <w:uiPriority w:val="99"/>
    <w:rsid w:val="00A25DED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2125pt">
    <w:name w:val="Основной текст (22) + 12.5 pt"/>
    <w:basedOn w:val="22"/>
    <w:uiPriority w:val="99"/>
    <w:rsid w:val="00A25DED"/>
    <w:rPr>
      <w:rFonts w:ascii="Times New Roman" w:hAnsi="Times New Roman" w:cs="Times New Roman"/>
      <w:sz w:val="25"/>
      <w:szCs w:val="25"/>
      <w:shd w:val="clear" w:color="auto" w:fill="FFFFFF"/>
    </w:rPr>
  </w:style>
  <w:style w:type="character" w:customStyle="1" w:styleId="92pt11">
    <w:name w:val="Заголовок №9 + Интервал 2 pt11"/>
    <w:basedOn w:val="91"/>
    <w:uiPriority w:val="99"/>
    <w:rsid w:val="00A25DED"/>
    <w:rPr>
      <w:rFonts w:ascii="Times New Roman" w:hAnsi="Times New Roman" w:cs="Times New Roman" w:hint="default"/>
      <w:b/>
      <w:bCs/>
      <w:spacing w:val="40"/>
      <w:sz w:val="25"/>
      <w:szCs w:val="25"/>
      <w:shd w:val="clear" w:color="auto" w:fill="FFFFFF"/>
    </w:rPr>
  </w:style>
  <w:style w:type="character" w:customStyle="1" w:styleId="211pt12">
    <w:name w:val="Основной текст (21) + Интервал 1 pt12"/>
    <w:basedOn w:val="21"/>
    <w:uiPriority w:val="99"/>
    <w:rsid w:val="00A25DED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81pt3">
    <w:name w:val="Основной текст (8) + Интервал 1 pt3"/>
    <w:basedOn w:val="8"/>
    <w:uiPriority w:val="99"/>
    <w:rsid w:val="00A25DED"/>
    <w:rPr>
      <w:rFonts w:ascii="Times New Roman" w:hAnsi="Times New Roman" w:cs="Times New Roman" w:hint="default"/>
      <w:spacing w:val="30"/>
      <w:shd w:val="clear" w:color="auto" w:fill="FFFFFF"/>
    </w:rPr>
  </w:style>
  <w:style w:type="character" w:customStyle="1" w:styleId="92pt10">
    <w:name w:val="Заголовок №9 + Интервал 2 pt10"/>
    <w:basedOn w:val="91"/>
    <w:uiPriority w:val="99"/>
    <w:rsid w:val="00A25DED"/>
    <w:rPr>
      <w:rFonts w:ascii="Times New Roman" w:hAnsi="Times New Roman" w:cs="Times New Roman" w:hint="default"/>
      <w:b/>
      <w:bCs/>
      <w:spacing w:val="40"/>
      <w:sz w:val="25"/>
      <w:szCs w:val="25"/>
      <w:shd w:val="clear" w:color="auto" w:fill="FFFFFF"/>
    </w:rPr>
  </w:style>
  <w:style w:type="character" w:customStyle="1" w:styleId="211pt14">
    <w:name w:val="Основной текст (21) + Интервал 1 pt14"/>
    <w:basedOn w:val="21"/>
    <w:uiPriority w:val="99"/>
    <w:rsid w:val="00A25DED"/>
    <w:rPr>
      <w:rFonts w:ascii="Times New Roman" w:hAnsi="Times New Roman" w:cs="Times New Roman"/>
      <w:spacing w:val="30"/>
      <w:sz w:val="25"/>
      <w:szCs w:val="25"/>
      <w:shd w:val="clear" w:color="auto" w:fill="FFFFFF"/>
    </w:rPr>
  </w:style>
  <w:style w:type="character" w:customStyle="1" w:styleId="217">
    <w:name w:val="Основной текст (21) + Курсив7"/>
    <w:aliases w:val="Интервал 2 pt15"/>
    <w:basedOn w:val="21"/>
    <w:uiPriority w:val="99"/>
    <w:rsid w:val="00A25DED"/>
    <w:rPr>
      <w:rFonts w:ascii="Times New Roman" w:hAnsi="Times New Roman" w:cs="Times New Roman"/>
      <w:i/>
      <w:iCs/>
      <w:spacing w:val="40"/>
      <w:sz w:val="25"/>
      <w:szCs w:val="25"/>
      <w:shd w:val="clear" w:color="auto" w:fill="FFFFFF"/>
    </w:rPr>
  </w:style>
  <w:style w:type="table" w:customStyle="1" w:styleId="3b">
    <w:name w:val="Сетка таблицы3"/>
    <w:basedOn w:val="a1"/>
    <w:next w:val="a5"/>
    <w:uiPriority w:val="59"/>
    <w:rsid w:val="00A25DED"/>
    <w:pPr>
      <w:spacing w:after="0" w:line="240" w:lineRule="auto"/>
    </w:pPr>
    <w:rPr>
      <w:bCs/>
      <w:i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30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757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75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7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9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46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832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02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0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99" Type="http://schemas.openxmlformats.org/officeDocument/2006/relationships/oleObject" Target="embeddings/oleObject141.bin"/><Relationship Id="rId303" Type="http://schemas.openxmlformats.org/officeDocument/2006/relationships/oleObject" Target="embeddings/oleObject143.bin"/><Relationship Id="rId21" Type="http://schemas.openxmlformats.org/officeDocument/2006/relationships/hyperlink" Target="http://www.openclass.ru/" TargetMode="External"/><Relationship Id="rId42" Type="http://schemas.openxmlformats.org/officeDocument/2006/relationships/image" Target="media/image11.wmf"/><Relationship Id="rId63" Type="http://schemas.openxmlformats.org/officeDocument/2006/relationships/oleObject" Target="embeddings/oleObject21.bin"/><Relationship Id="rId84" Type="http://schemas.openxmlformats.org/officeDocument/2006/relationships/image" Target="media/image32.wmf"/><Relationship Id="rId138" Type="http://schemas.openxmlformats.org/officeDocument/2006/relationships/oleObject" Target="embeddings/oleObject59.bin"/><Relationship Id="rId159" Type="http://schemas.openxmlformats.org/officeDocument/2006/relationships/image" Target="media/image69.wmf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4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15.bin"/><Relationship Id="rId107" Type="http://schemas.openxmlformats.org/officeDocument/2006/relationships/oleObject" Target="embeddings/oleObject43.bin"/><Relationship Id="rId268" Type="http://schemas.openxmlformats.org/officeDocument/2006/relationships/image" Target="media/image122.wmf"/><Relationship Id="rId289" Type="http://schemas.openxmlformats.org/officeDocument/2006/relationships/oleObject" Target="embeddings/oleObject136.bin"/><Relationship Id="rId11" Type="http://schemas.openxmlformats.org/officeDocument/2006/relationships/hyperlink" Target="http://www.pedsovet.ru/" TargetMode="External"/><Relationship Id="rId32" Type="http://schemas.openxmlformats.org/officeDocument/2006/relationships/image" Target="media/image6.wmf"/><Relationship Id="rId53" Type="http://schemas.openxmlformats.org/officeDocument/2006/relationships/oleObject" Target="embeddings/oleObject16.bin"/><Relationship Id="rId74" Type="http://schemas.openxmlformats.org/officeDocument/2006/relationships/image" Target="media/image27.wmf"/><Relationship Id="rId128" Type="http://schemas.openxmlformats.org/officeDocument/2006/relationships/image" Target="media/image54.wmf"/><Relationship Id="rId149" Type="http://schemas.openxmlformats.org/officeDocument/2006/relationships/image" Target="media/image64.wmf"/><Relationship Id="rId314" Type="http://schemas.openxmlformats.org/officeDocument/2006/relationships/image" Target="media/image144.wmf"/><Relationship Id="rId5" Type="http://schemas.openxmlformats.org/officeDocument/2006/relationships/settings" Target="settings.xml"/><Relationship Id="rId95" Type="http://schemas.openxmlformats.org/officeDocument/2006/relationships/oleObject" Target="embeddings/oleObject37.bin"/><Relationship Id="rId160" Type="http://schemas.openxmlformats.org/officeDocument/2006/relationships/oleObject" Target="embeddings/oleObject70.bin"/><Relationship Id="rId181" Type="http://schemas.openxmlformats.org/officeDocument/2006/relationships/oleObject" Target="embeddings/oleObject81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10.bin"/><Relationship Id="rId258" Type="http://schemas.openxmlformats.org/officeDocument/2006/relationships/image" Target="media/image117.wmf"/><Relationship Id="rId279" Type="http://schemas.openxmlformats.org/officeDocument/2006/relationships/oleObject" Target="embeddings/oleObject131.bin"/><Relationship Id="rId22" Type="http://schemas.openxmlformats.org/officeDocument/2006/relationships/image" Target="media/image1.wmf"/><Relationship Id="rId43" Type="http://schemas.openxmlformats.org/officeDocument/2006/relationships/oleObject" Target="embeddings/oleObject11.bin"/><Relationship Id="rId64" Type="http://schemas.openxmlformats.org/officeDocument/2006/relationships/image" Target="media/image22.wmf"/><Relationship Id="rId118" Type="http://schemas.openxmlformats.org/officeDocument/2006/relationships/image" Target="media/image49.wmf"/><Relationship Id="rId139" Type="http://schemas.openxmlformats.org/officeDocument/2006/relationships/image" Target="media/image59.wmf"/><Relationship Id="rId290" Type="http://schemas.openxmlformats.org/officeDocument/2006/relationships/image" Target="media/image133.wmf"/><Relationship Id="rId304" Type="http://schemas.openxmlformats.org/officeDocument/2006/relationships/image" Target="media/image140.wmf"/><Relationship Id="rId85" Type="http://schemas.openxmlformats.org/officeDocument/2006/relationships/oleObject" Target="embeddings/oleObject32.bin"/><Relationship Id="rId150" Type="http://schemas.openxmlformats.org/officeDocument/2006/relationships/oleObject" Target="embeddings/oleObject65.bin"/><Relationship Id="rId171" Type="http://schemas.openxmlformats.org/officeDocument/2006/relationships/image" Target="media/image75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27" Type="http://schemas.openxmlformats.org/officeDocument/2006/relationships/oleObject" Target="embeddings/oleObject105.bin"/><Relationship Id="rId248" Type="http://schemas.openxmlformats.org/officeDocument/2006/relationships/image" Target="media/image112.wmf"/><Relationship Id="rId269" Type="http://schemas.openxmlformats.org/officeDocument/2006/relationships/oleObject" Target="embeddings/oleObject126.bin"/><Relationship Id="rId12" Type="http://schemas.openxmlformats.org/officeDocument/2006/relationships/hyperlink" Target="http://www.alleng.ru" TargetMode="External"/><Relationship Id="rId33" Type="http://schemas.openxmlformats.org/officeDocument/2006/relationships/oleObject" Target="embeddings/oleObject6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54.bin"/><Relationship Id="rId280" Type="http://schemas.openxmlformats.org/officeDocument/2006/relationships/image" Target="media/image128.wmf"/><Relationship Id="rId315" Type="http://schemas.openxmlformats.org/officeDocument/2006/relationships/oleObject" Target="embeddings/oleObject150.bin"/><Relationship Id="rId54" Type="http://schemas.openxmlformats.org/officeDocument/2006/relationships/image" Target="media/image17.wmf"/><Relationship Id="rId75" Type="http://schemas.openxmlformats.org/officeDocument/2006/relationships/oleObject" Target="embeddings/oleObject27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60.bin"/><Relationship Id="rId161" Type="http://schemas.openxmlformats.org/officeDocument/2006/relationships/image" Target="media/image70.wmf"/><Relationship Id="rId182" Type="http://schemas.openxmlformats.org/officeDocument/2006/relationships/image" Target="media/image80.wmf"/><Relationship Id="rId217" Type="http://schemas.openxmlformats.org/officeDocument/2006/relationships/oleObject" Target="embeddings/oleObject100.bin"/><Relationship Id="rId6" Type="http://schemas.openxmlformats.org/officeDocument/2006/relationships/webSettings" Target="webSetting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21.bin"/><Relationship Id="rId23" Type="http://schemas.openxmlformats.org/officeDocument/2006/relationships/oleObject" Target="embeddings/oleObject1.bin"/><Relationship Id="rId119" Type="http://schemas.openxmlformats.org/officeDocument/2006/relationships/oleObject" Target="embeddings/oleObject49.bin"/><Relationship Id="rId270" Type="http://schemas.openxmlformats.org/officeDocument/2006/relationships/image" Target="media/image123.wmf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44" Type="http://schemas.openxmlformats.org/officeDocument/2006/relationships/image" Target="media/image12.wmf"/><Relationship Id="rId65" Type="http://schemas.openxmlformats.org/officeDocument/2006/relationships/oleObject" Target="embeddings/oleObject22.bin"/><Relationship Id="rId86" Type="http://schemas.openxmlformats.org/officeDocument/2006/relationships/image" Target="media/image33.wmf"/><Relationship Id="rId130" Type="http://schemas.openxmlformats.org/officeDocument/2006/relationships/image" Target="media/image55.wmf"/><Relationship Id="rId151" Type="http://schemas.openxmlformats.org/officeDocument/2006/relationships/image" Target="media/image65.wmf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88.bin"/><Relationship Id="rId207" Type="http://schemas.openxmlformats.org/officeDocument/2006/relationships/oleObject" Target="embeddings/oleObject95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16.bin"/><Relationship Id="rId13" Type="http://schemas.openxmlformats.org/officeDocument/2006/relationships/hyperlink" Target="http://www.proskolu.ru/org" TargetMode="External"/><Relationship Id="rId109" Type="http://schemas.openxmlformats.org/officeDocument/2006/relationships/oleObject" Target="embeddings/oleObject44.bin"/><Relationship Id="rId260" Type="http://schemas.openxmlformats.org/officeDocument/2006/relationships/image" Target="media/image118.wmf"/><Relationship Id="rId281" Type="http://schemas.openxmlformats.org/officeDocument/2006/relationships/oleObject" Target="embeddings/oleObject132.bin"/><Relationship Id="rId316" Type="http://schemas.openxmlformats.org/officeDocument/2006/relationships/image" Target="media/image145.png"/><Relationship Id="rId34" Type="http://schemas.openxmlformats.org/officeDocument/2006/relationships/image" Target="media/image7.wmf"/><Relationship Id="rId55" Type="http://schemas.openxmlformats.org/officeDocument/2006/relationships/oleObject" Target="embeddings/oleObject17.bin"/><Relationship Id="rId76" Type="http://schemas.openxmlformats.org/officeDocument/2006/relationships/image" Target="media/image28.wmf"/><Relationship Id="rId97" Type="http://schemas.openxmlformats.org/officeDocument/2006/relationships/oleObject" Target="embeddings/oleObject38.bin"/><Relationship Id="rId120" Type="http://schemas.openxmlformats.org/officeDocument/2006/relationships/image" Target="media/image50.wmf"/><Relationship Id="rId141" Type="http://schemas.openxmlformats.org/officeDocument/2006/relationships/image" Target="media/image60.wmf"/><Relationship Id="rId7" Type="http://schemas.openxmlformats.org/officeDocument/2006/relationships/hyperlink" Target="http://fcior.edu.ru/" TargetMode="External"/><Relationship Id="rId162" Type="http://schemas.openxmlformats.org/officeDocument/2006/relationships/oleObject" Target="embeddings/oleObject71.bin"/><Relationship Id="rId183" Type="http://schemas.openxmlformats.org/officeDocument/2006/relationships/oleObject" Target="embeddings/oleObject82.bin"/><Relationship Id="rId218" Type="http://schemas.openxmlformats.org/officeDocument/2006/relationships/image" Target="media/image97.wmf"/><Relationship Id="rId239" Type="http://schemas.openxmlformats.org/officeDocument/2006/relationships/oleObject" Target="embeddings/oleObject111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27.bin"/><Relationship Id="rId292" Type="http://schemas.openxmlformats.org/officeDocument/2006/relationships/image" Target="media/image134.wmf"/><Relationship Id="rId306" Type="http://schemas.openxmlformats.org/officeDocument/2006/relationships/image" Target="media/image141.wmf"/><Relationship Id="rId24" Type="http://schemas.openxmlformats.org/officeDocument/2006/relationships/image" Target="media/image2.wmf"/><Relationship Id="rId45" Type="http://schemas.openxmlformats.org/officeDocument/2006/relationships/oleObject" Target="embeddings/oleObject12.bin"/><Relationship Id="rId66" Type="http://schemas.openxmlformats.org/officeDocument/2006/relationships/image" Target="media/image23.wmf"/><Relationship Id="rId87" Type="http://schemas.openxmlformats.org/officeDocument/2006/relationships/oleObject" Target="embeddings/oleObject33.bin"/><Relationship Id="rId110" Type="http://schemas.openxmlformats.org/officeDocument/2006/relationships/image" Target="media/image45.wmf"/><Relationship Id="rId131" Type="http://schemas.openxmlformats.org/officeDocument/2006/relationships/oleObject" Target="embeddings/oleObject55.bin"/><Relationship Id="rId152" Type="http://schemas.openxmlformats.org/officeDocument/2006/relationships/oleObject" Target="embeddings/oleObject66.bin"/><Relationship Id="rId173" Type="http://schemas.openxmlformats.org/officeDocument/2006/relationships/image" Target="media/image76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oleObject" Target="embeddings/oleObject106.bin"/><Relationship Id="rId19" Type="http://schemas.openxmlformats.org/officeDocument/2006/relationships/hyperlink" Target="http://urokimatematiki.ru" TargetMode="External"/><Relationship Id="rId224" Type="http://schemas.openxmlformats.org/officeDocument/2006/relationships/image" Target="media/image100.wmf"/><Relationship Id="rId240" Type="http://schemas.openxmlformats.org/officeDocument/2006/relationships/image" Target="media/image108.wmf"/><Relationship Id="rId245" Type="http://schemas.openxmlformats.org/officeDocument/2006/relationships/oleObject" Target="embeddings/oleObject114.bin"/><Relationship Id="rId261" Type="http://schemas.openxmlformats.org/officeDocument/2006/relationships/oleObject" Target="embeddings/oleObject122.bin"/><Relationship Id="rId266" Type="http://schemas.openxmlformats.org/officeDocument/2006/relationships/image" Target="media/image121.wmf"/><Relationship Id="rId287" Type="http://schemas.openxmlformats.org/officeDocument/2006/relationships/oleObject" Target="embeddings/oleObject135.bin"/><Relationship Id="rId14" Type="http://schemas.openxmlformats.org/officeDocument/2006/relationships/hyperlink" Target="http://www.metod-kopilka.ru" TargetMode="External"/><Relationship Id="rId30" Type="http://schemas.openxmlformats.org/officeDocument/2006/relationships/image" Target="media/image5.wmf"/><Relationship Id="rId35" Type="http://schemas.openxmlformats.org/officeDocument/2006/relationships/oleObject" Target="embeddings/oleObject7.bin"/><Relationship Id="rId56" Type="http://schemas.openxmlformats.org/officeDocument/2006/relationships/image" Target="media/image18.wmf"/><Relationship Id="rId77" Type="http://schemas.openxmlformats.org/officeDocument/2006/relationships/oleObject" Target="embeddings/oleObject28.bin"/><Relationship Id="rId100" Type="http://schemas.openxmlformats.org/officeDocument/2006/relationships/image" Target="media/image40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oleObject" Target="embeddings/oleObject74.bin"/><Relationship Id="rId282" Type="http://schemas.openxmlformats.org/officeDocument/2006/relationships/image" Target="media/image129.wmf"/><Relationship Id="rId312" Type="http://schemas.openxmlformats.org/officeDocument/2006/relationships/oleObject" Target="embeddings/oleObject148.bin"/><Relationship Id="rId317" Type="http://schemas.openxmlformats.org/officeDocument/2006/relationships/image" Target="media/image146.png"/><Relationship Id="rId8" Type="http://schemas.openxmlformats.org/officeDocument/2006/relationships/hyperlink" Target="http://school-collection.edu.ru/" TargetMode="External"/><Relationship Id="rId51" Type="http://schemas.openxmlformats.org/officeDocument/2006/relationships/oleObject" Target="embeddings/oleObject15.bin"/><Relationship Id="rId72" Type="http://schemas.openxmlformats.org/officeDocument/2006/relationships/image" Target="media/image26.wmf"/><Relationship Id="rId93" Type="http://schemas.openxmlformats.org/officeDocument/2006/relationships/oleObject" Target="embeddings/oleObject36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50.bin"/><Relationship Id="rId142" Type="http://schemas.openxmlformats.org/officeDocument/2006/relationships/oleObject" Target="embeddings/oleObject61.bin"/><Relationship Id="rId163" Type="http://schemas.openxmlformats.org/officeDocument/2006/relationships/image" Target="media/image71.wmf"/><Relationship Id="rId184" Type="http://schemas.openxmlformats.org/officeDocument/2006/relationships/oleObject" Target="embeddings/oleObject83.bin"/><Relationship Id="rId189" Type="http://schemas.openxmlformats.org/officeDocument/2006/relationships/oleObject" Target="embeddings/oleObject86.bin"/><Relationship Id="rId21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35" Type="http://schemas.openxmlformats.org/officeDocument/2006/relationships/oleObject" Target="embeddings/oleObject109.bin"/><Relationship Id="rId251" Type="http://schemas.openxmlformats.org/officeDocument/2006/relationships/oleObject" Target="embeddings/oleObject117.bin"/><Relationship Id="rId256" Type="http://schemas.openxmlformats.org/officeDocument/2006/relationships/image" Target="media/image116.wmf"/><Relationship Id="rId277" Type="http://schemas.openxmlformats.org/officeDocument/2006/relationships/oleObject" Target="embeddings/oleObject130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2.bin"/><Relationship Id="rId46" Type="http://schemas.openxmlformats.org/officeDocument/2006/relationships/image" Target="media/image13.wmf"/><Relationship Id="rId67" Type="http://schemas.openxmlformats.org/officeDocument/2006/relationships/oleObject" Target="embeddings/oleObject23.bin"/><Relationship Id="rId116" Type="http://schemas.openxmlformats.org/officeDocument/2006/relationships/image" Target="media/image48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69.bin"/><Relationship Id="rId272" Type="http://schemas.openxmlformats.org/officeDocument/2006/relationships/image" Target="media/image124.wmf"/><Relationship Id="rId293" Type="http://schemas.openxmlformats.org/officeDocument/2006/relationships/oleObject" Target="embeddings/oleObject138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45.bin"/><Relationship Id="rId20" Type="http://schemas.openxmlformats.org/officeDocument/2006/relationships/hyperlink" Target="http://intergu.ru/" TargetMode="External"/><Relationship Id="rId41" Type="http://schemas.openxmlformats.org/officeDocument/2006/relationships/oleObject" Target="embeddings/oleObject10.bin"/><Relationship Id="rId62" Type="http://schemas.openxmlformats.org/officeDocument/2006/relationships/image" Target="media/image21.wmf"/><Relationship Id="rId83" Type="http://schemas.openxmlformats.org/officeDocument/2006/relationships/oleObject" Target="embeddings/oleObject31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45.bin"/><Relationship Id="rId132" Type="http://schemas.openxmlformats.org/officeDocument/2006/relationships/image" Target="media/image56.wmf"/><Relationship Id="rId153" Type="http://schemas.openxmlformats.org/officeDocument/2006/relationships/image" Target="media/image66.wmf"/><Relationship Id="rId174" Type="http://schemas.openxmlformats.org/officeDocument/2006/relationships/oleObject" Target="embeddings/oleObject77.bin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04.bin"/><Relationship Id="rId241" Type="http://schemas.openxmlformats.org/officeDocument/2006/relationships/oleObject" Target="embeddings/oleObject112.bin"/><Relationship Id="rId246" Type="http://schemas.openxmlformats.org/officeDocument/2006/relationships/image" Target="media/image111.wmf"/><Relationship Id="rId267" Type="http://schemas.openxmlformats.org/officeDocument/2006/relationships/oleObject" Target="embeddings/oleObject125.bin"/><Relationship Id="rId288" Type="http://schemas.openxmlformats.org/officeDocument/2006/relationships/image" Target="media/image132.wmf"/><Relationship Id="rId15" Type="http://schemas.openxmlformats.org/officeDocument/2006/relationships/hyperlink" Target="http://www.it-n.ru/" TargetMode="External"/><Relationship Id="rId36" Type="http://schemas.openxmlformats.org/officeDocument/2006/relationships/image" Target="media/image8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43.wmf"/><Relationship Id="rId127" Type="http://schemas.openxmlformats.org/officeDocument/2006/relationships/oleObject" Target="embeddings/oleObject53.bin"/><Relationship Id="rId262" Type="http://schemas.openxmlformats.org/officeDocument/2006/relationships/image" Target="media/image119.wmf"/><Relationship Id="rId283" Type="http://schemas.openxmlformats.org/officeDocument/2006/relationships/oleObject" Target="embeddings/oleObject133.bin"/><Relationship Id="rId313" Type="http://schemas.openxmlformats.org/officeDocument/2006/relationships/oleObject" Target="embeddings/oleObject149.bin"/><Relationship Id="rId318" Type="http://schemas.openxmlformats.org/officeDocument/2006/relationships/fontTable" Target="fontTable.xml"/><Relationship Id="rId10" Type="http://schemas.openxmlformats.org/officeDocument/2006/relationships/hyperlink" Target="http://www.festival.1sepember.ru/" TargetMode="External"/><Relationship Id="rId31" Type="http://schemas.openxmlformats.org/officeDocument/2006/relationships/oleObject" Target="embeddings/oleObject5.bin"/><Relationship Id="rId52" Type="http://schemas.openxmlformats.org/officeDocument/2006/relationships/image" Target="media/image16.wmf"/><Relationship Id="rId73" Type="http://schemas.openxmlformats.org/officeDocument/2006/relationships/oleObject" Target="embeddings/oleObject26.bin"/><Relationship Id="rId78" Type="http://schemas.openxmlformats.org/officeDocument/2006/relationships/image" Target="media/image29.wmf"/><Relationship Id="rId94" Type="http://schemas.openxmlformats.org/officeDocument/2006/relationships/image" Target="media/image37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51.wmf"/><Relationship Id="rId143" Type="http://schemas.openxmlformats.org/officeDocument/2006/relationships/image" Target="media/image61.wmf"/><Relationship Id="rId148" Type="http://schemas.openxmlformats.org/officeDocument/2006/relationships/oleObject" Target="embeddings/oleObject64.bin"/><Relationship Id="rId164" Type="http://schemas.openxmlformats.org/officeDocument/2006/relationships/oleObject" Target="embeddings/oleObject72.bin"/><Relationship Id="rId169" Type="http://schemas.openxmlformats.org/officeDocument/2006/relationships/image" Target="media/image74.wmf"/><Relationship Id="rId185" Type="http://schemas.openxmlformats.org/officeDocument/2006/relationships/image" Target="media/image81.wmf"/><Relationship Id="rId4" Type="http://schemas.microsoft.com/office/2007/relationships/stylesWithEffects" Target="stylesWithEffects.xml"/><Relationship Id="rId9" Type="http://schemas.openxmlformats.org/officeDocument/2006/relationships/hyperlink" Target="http://karmanform.ucoz.ru/" TargetMode="External"/><Relationship Id="rId180" Type="http://schemas.openxmlformats.org/officeDocument/2006/relationships/image" Target="media/image79.wmf"/><Relationship Id="rId210" Type="http://schemas.openxmlformats.org/officeDocument/2006/relationships/image" Target="media/image93.wmf"/><Relationship Id="rId215" Type="http://schemas.openxmlformats.org/officeDocument/2006/relationships/oleObject" Target="embeddings/oleObject99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20.bin"/><Relationship Id="rId278" Type="http://schemas.openxmlformats.org/officeDocument/2006/relationships/image" Target="media/image127.wmf"/><Relationship Id="rId26" Type="http://schemas.openxmlformats.org/officeDocument/2006/relationships/image" Target="media/image3.wmf"/><Relationship Id="rId231" Type="http://schemas.openxmlformats.org/officeDocument/2006/relationships/oleObject" Target="embeddings/oleObject107.bin"/><Relationship Id="rId252" Type="http://schemas.openxmlformats.org/officeDocument/2006/relationships/image" Target="media/image114.wmf"/><Relationship Id="rId273" Type="http://schemas.openxmlformats.org/officeDocument/2006/relationships/oleObject" Target="embeddings/oleObject128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47" Type="http://schemas.openxmlformats.org/officeDocument/2006/relationships/oleObject" Target="embeddings/oleObject13.bin"/><Relationship Id="rId68" Type="http://schemas.openxmlformats.org/officeDocument/2006/relationships/image" Target="media/image24.wmf"/><Relationship Id="rId89" Type="http://schemas.openxmlformats.org/officeDocument/2006/relationships/oleObject" Target="embeddings/oleObject34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56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78.bin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hyperlink" Target="http://www.1september.ru/" TargetMode="External"/><Relationship Id="rId221" Type="http://schemas.openxmlformats.org/officeDocument/2006/relationships/oleObject" Target="embeddings/oleObject102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23.bin"/><Relationship Id="rId284" Type="http://schemas.openxmlformats.org/officeDocument/2006/relationships/image" Target="media/image130.wmf"/><Relationship Id="rId319" Type="http://schemas.openxmlformats.org/officeDocument/2006/relationships/theme" Target="theme/theme1.xml"/><Relationship Id="rId37" Type="http://schemas.openxmlformats.org/officeDocument/2006/relationships/oleObject" Target="embeddings/oleObject8.bin"/><Relationship Id="rId58" Type="http://schemas.openxmlformats.org/officeDocument/2006/relationships/image" Target="media/image19.wmf"/><Relationship Id="rId79" Type="http://schemas.openxmlformats.org/officeDocument/2006/relationships/oleObject" Target="embeddings/oleObject29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51.bin"/><Relationship Id="rId144" Type="http://schemas.openxmlformats.org/officeDocument/2006/relationships/oleObject" Target="embeddings/oleObject62.bin"/><Relationship Id="rId90" Type="http://schemas.openxmlformats.org/officeDocument/2006/relationships/image" Target="media/image35.wmf"/><Relationship Id="rId165" Type="http://schemas.openxmlformats.org/officeDocument/2006/relationships/image" Target="media/image72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7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18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27" Type="http://schemas.openxmlformats.org/officeDocument/2006/relationships/oleObject" Target="embeddings/oleObject3.bin"/><Relationship Id="rId48" Type="http://schemas.openxmlformats.org/officeDocument/2006/relationships/image" Target="media/image14.wmf"/><Relationship Id="rId69" Type="http://schemas.openxmlformats.org/officeDocument/2006/relationships/oleObject" Target="embeddings/oleObject24.bin"/><Relationship Id="rId113" Type="http://schemas.openxmlformats.org/officeDocument/2006/relationships/oleObject" Target="embeddings/oleObject46.bin"/><Relationship Id="rId134" Type="http://schemas.openxmlformats.org/officeDocument/2006/relationships/image" Target="media/image57.wmf"/><Relationship Id="rId80" Type="http://schemas.openxmlformats.org/officeDocument/2006/relationships/image" Target="media/image30.wmf"/><Relationship Id="rId155" Type="http://schemas.openxmlformats.org/officeDocument/2006/relationships/image" Target="media/image67.wmf"/><Relationship Id="rId176" Type="http://schemas.openxmlformats.org/officeDocument/2006/relationships/image" Target="media/image77.wmf"/><Relationship Id="rId197" Type="http://schemas.openxmlformats.org/officeDocument/2006/relationships/oleObject" Target="embeddings/oleObject90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13.bin"/><Relationship Id="rId264" Type="http://schemas.openxmlformats.org/officeDocument/2006/relationships/image" Target="media/image120.wmf"/><Relationship Id="rId285" Type="http://schemas.openxmlformats.org/officeDocument/2006/relationships/oleObject" Target="embeddings/oleObject134.bin"/><Relationship Id="rId17" Type="http://schemas.openxmlformats.org/officeDocument/2006/relationships/hyperlink" Target="http://www.edu.ru/" TargetMode="External"/><Relationship Id="rId38" Type="http://schemas.openxmlformats.org/officeDocument/2006/relationships/image" Target="media/image9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1.bin"/><Relationship Id="rId124" Type="http://schemas.openxmlformats.org/officeDocument/2006/relationships/image" Target="media/image52.wmf"/><Relationship Id="rId310" Type="http://schemas.openxmlformats.org/officeDocument/2006/relationships/image" Target="media/image143.wmf"/><Relationship Id="rId70" Type="http://schemas.openxmlformats.org/officeDocument/2006/relationships/image" Target="media/image25.wmf"/><Relationship Id="rId91" Type="http://schemas.openxmlformats.org/officeDocument/2006/relationships/oleObject" Target="embeddings/oleObject35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82.wmf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08.bin"/><Relationship Id="rId254" Type="http://schemas.openxmlformats.org/officeDocument/2006/relationships/image" Target="media/image115.wmf"/><Relationship Id="rId28" Type="http://schemas.openxmlformats.org/officeDocument/2006/relationships/image" Target="media/image4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29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image" Target="media/image20.wmf"/><Relationship Id="rId81" Type="http://schemas.openxmlformats.org/officeDocument/2006/relationships/oleObject" Target="embeddings/oleObject30.bin"/><Relationship Id="rId135" Type="http://schemas.openxmlformats.org/officeDocument/2006/relationships/oleObject" Target="embeddings/oleObject57.bin"/><Relationship Id="rId156" Type="http://schemas.openxmlformats.org/officeDocument/2006/relationships/oleObject" Target="embeddings/oleObject68.bin"/><Relationship Id="rId177" Type="http://schemas.openxmlformats.org/officeDocument/2006/relationships/oleObject" Target="embeddings/oleObject79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03.bin"/><Relationship Id="rId244" Type="http://schemas.openxmlformats.org/officeDocument/2006/relationships/image" Target="media/image110.wmf"/><Relationship Id="rId18" Type="http://schemas.openxmlformats.org/officeDocument/2006/relationships/hyperlink" Target="http://fcior.edu.ru/" TargetMode="External"/><Relationship Id="rId39" Type="http://schemas.openxmlformats.org/officeDocument/2006/relationships/oleObject" Target="embeddings/oleObject9.bin"/><Relationship Id="rId265" Type="http://schemas.openxmlformats.org/officeDocument/2006/relationships/oleObject" Target="embeddings/oleObject124.bin"/><Relationship Id="rId286" Type="http://schemas.openxmlformats.org/officeDocument/2006/relationships/image" Target="media/image131.wmf"/><Relationship Id="rId50" Type="http://schemas.openxmlformats.org/officeDocument/2006/relationships/image" Target="media/image15.wmf"/><Relationship Id="rId104" Type="http://schemas.openxmlformats.org/officeDocument/2006/relationships/image" Target="media/image42.wmf"/><Relationship Id="rId125" Type="http://schemas.openxmlformats.org/officeDocument/2006/relationships/oleObject" Target="embeddings/oleObject52.bin"/><Relationship Id="rId146" Type="http://schemas.openxmlformats.org/officeDocument/2006/relationships/oleObject" Target="embeddings/oleObject63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47.bin"/><Relationship Id="rId71" Type="http://schemas.openxmlformats.org/officeDocument/2006/relationships/oleObject" Target="embeddings/oleObject25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98.bin"/><Relationship Id="rId234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55" Type="http://schemas.openxmlformats.org/officeDocument/2006/relationships/oleObject" Target="embeddings/oleObject119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40.bin"/><Relationship Id="rId40" Type="http://schemas.openxmlformats.org/officeDocument/2006/relationships/image" Target="media/image10.wmf"/><Relationship Id="rId115" Type="http://schemas.openxmlformats.org/officeDocument/2006/relationships/oleObject" Target="embeddings/oleObject47.bin"/><Relationship Id="rId136" Type="http://schemas.openxmlformats.org/officeDocument/2006/relationships/oleObject" Target="embeddings/oleObject58.bin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42.bin"/><Relationship Id="rId61" Type="http://schemas.openxmlformats.org/officeDocument/2006/relationships/oleObject" Target="embeddings/oleObject20.bin"/><Relationship Id="rId82" Type="http://schemas.openxmlformats.org/officeDocument/2006/relationships/image" Target="media/image31.wmf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7ED669-5610-4F9B-8706-FA9CD749D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4</TotalTime>
  <Pages>1</Pages>
  <Words>39462</Words>
  <Characters>224936</Characters>
  <Application>Microsoft Office Word</Application>
  <DocSecurity>0</DocSecurity>
  <Lines>1874</Lines>
  <Paragraphs>5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3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zer</dc:creator>
  <cp:lastModifiedBy>uzer</cp:lastModifiedBy>
  <cp:revision>50</cp:revision>
  <cp:lastPrinted>2015-01-12T18:04:00Z</cp:lastPrinted>
  <dcterms:created xsi:type="dcterms:W3CDTF">2014-08-19T16:35:00Z</dcterms:created>
  <dcterms:modified xsi:type="dcterms:W3CDTF">2015-01-12T18:05:00Z</dcterms:modified>
</cp:coreProperties>
</file>